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65" r:id="rId1"/>
    <p:sldMasterId id="2147483680" r:id="rId2"/>
    <p:sldMasterId id="2147483693" r:id="rId3"/>
  </p:sldMasterIdLst>
  <p:notesMasterIdLst>
    <p:notesMasterId r:id="rId26"/>
  </p:notesMasterIdLst>
  <p:sldIdLst>
    <p:sldId id="256" r:id="rId4"/>
    <p:sldId id="372" r:id="rId5"/>
    <p:sldId id="257" r:id="rId6"/>
    <p:sldId id="374" r:id="rId7"/>
    <p:sldId id="263" r:id="rId8"/>
    <p:sldId id="358" r:id="rId9"/>
    <p:sldId id="266" r:id="rId10"/>
    <p:sldId id="281" r:id="rId11"/>
    <p:sldId id="375" r:id="rId12"/>
    <p:sldId id="376" r:id="rId13"/>
    <p:sldId id="377" r:id="rId14"/>
    <p:sldId id="365" r:id="rId15"/>
    <p:sldId id="378" r:id="rId16"/>
    <p:sldId id="368" r:id="rId17"/>
    <p:sldId id="379" r:id="rId18"/>
    <p:sldId id="369" r:id="rId19"/>
    <p:sldId id="280" r:id="rId20"/>
    <p:sldId id="380" r:id="rId21"/>
    <p:sldId id="381" r:id="rId22"/>
    <p:sldId id="382" r:id="rId23"/>
    <p:sldId id="303" r:id="rId24"/>
    <p:sldId id="309" r:id="rId25"/>
  </p:sldIdLst>
  <p:sldSz cx="9144000" cy="5143500" type="screen16x9"/>
  <p:notesSz cx="9144000" cy="6858000"/>
  <p:embeddedFontLst>
    <p:embeddedFont>
      <p:font typeface="Abel" panose="02000506030000020004" pitchFamily="2" charset="0"/>
      <p:regular r:id="rId27"/>
    </p:embeddedFont>
    <p:embeddedFont>
      <p:font typeface="Cambria Math" panose="02040503050406030204" pitchFamily="18" charset="0"/>
      <p:regular r:id="rId28"/>
    </p:embeddedFont>
    <p:embeddedFont>
      <p:font typeface="Didact Gothic" panose="00000500000000000000" pitchFamily="2" charset="0"/>
      <p:regular r:id="rId29"/>
    </p:embeddedFont>
    <p:embeddedFont>
      <p:font typeface="Gill Sans MT" panose="020B0502020104020203" pitchFamily="34" charset="0"/>
      <p:regular r:id="rId30"/>
      <p:bold r:id="rId31"/>
      <p:italic r:id="rId32"/>
      <p:boldItalic r:id="rId33"/>
    </p:embeddedFont>
    <p:embeddedFont>
      <p:font typeface="Impact" panose="020B0806030902050204" pitchFamily="34" charset="0"/>
      <p:regular r:id="rId34"/>
    </p:embeddedFont>
    <p:embeddedFont>
      <p:font typeface="Odibee Sans" panose="020B0604020202020204" charset="0"/>
      <p:regular r:id="rId35"/>
    </p:embeddedFont>
    <p:embeddedFont>
      <p:font typeface="Palatino Linotype" panose="02040502050505030304" pitchFamily="18" charset="0"/>
      <p:regular r:id="rId36"/>
      <p:bold r:id="rId37"/>
      <p:italic r:id="rId38"/>
      <p:boldItalic r:id="rId39"/>
    </p:embeddedFont>
    <p:embeddedFont>
      <p:font typeface="Roboto Condensed" panose="02000000000000000000" pitchFamily="2" charset="0"/>
      <p:regular r:id="rId40"/>
      <p:bold r:id="rId41"/>
      <p:italic r:id="rId42"/>
      <p:boldItalic r:id="rId43"/>
    </p:embeddedFont>
    <p:embeddedFont>
      <p:font typeface="Verdana" panose="020B0604030504040204" pitchFamily="34" charset="0"/>
      <p:regular r:id="rId44"/>
      <p:bold r:id="rId45"/>
      <p:italic r:id="rId46"/>
      <p:boldItalic r:id="rId47"/>
    </p:embeddedFont>
    <p:embeddedFont>
      <p:font typeface="Wingdings 2" panose="05020102010507070707" pitchFamily="18" charset="2"/>
      <p:regular r:id="rId48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C6410"/>
    <a:srgbClr val="5BC15D"/>
    <a:srgbClr val="66CCFF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1E104FB-5724-4289-AD90-6A5F21263A1D}" v="480" dt="2022-07-27T16:42:51.674"/>
    <p1510:client id="{B4DE4B07-8BA5-4BE4-AF4E-9EDE1CC35BC4}" v="90" dt="2022-07-28T08:02:06.669"/>
    <p1510:client id="{F365018C-7652-4641-A43D-A8CC452D6C92}" v="674" dt="2022-07-28T03:29:34.824"/>
  </p1510:revLst>
</p1510:revInfo>
</file>

<file path=ppt/tableStyles.xml><?xml version="1.0" encoding="utf-8"?>
<a:tblStyleLst xmlns:a="http://schemas.openxmlformats.org/drawingml/2006/main" def="{0E1BE92D-8BE5-4443-8892-37689FE3B34C}">
  <a:tblStyle styleId="{0E1BE92D-8BE5-4443-8892-37689FE3B34C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856" autoAdjust="0"/>
    <p:restoredTop sz="86452" autoAdjust="0"/>
  </p:normalViewPr>
  <p:slideViewPr>
    <p:cSldViewPr snapToGrid="0">
      <p:cViewPr varScale="1">
        <p:scale>
          <a:sx n="93" d="100"/>
          <a:sy n="93" d="100"/>
        </p:scale>
        <p:origin x="782" y="67"/>
      </p:cViewPr>
      <p:guideLst/>
    </p:cSldViewPr>
  </p:slideViewPr>
  <p:outlineViewPr>
    <p:cViewPr>
      <p:scale>
        <a:sx n="33" d="100"/>
        <a:sy n="33" d="100"/>
      </p:scale>
      <p:origin x="0" y="-34"/>
    </p:cViewPr>
  </p:outlineViewPr>
  <p:notesTextViewPr>
    <p:cViewPr>
      <p:scale>
        <a:sx n="75" d="100"/>
        <a:sy n="75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notesMaster" Target="notesMasters/notesMaster1.xml"/><Relationship Id="rId39" Type="http://schemas.openxmlformats.org/officeDocument/2006/relationships/font" Target="fonts/font13.fntdata"/><Relationship Id="rId21" Type="http://schemas.openxmlformats.org/officeDocument/2006/relationships/slide" Target="slides/slide18.xml"/><Relationship Id="rId34" Type="http://schemas.openxmlformats.org/officeDocument/2006/relationships/font" Target="fonts/font8.fntdata"/><Relationship Id="rId42" Type="http://schemas.openxmlformats.org/officeDocument/2006/relationships/font" Target="fonts/font16.fntdata"/><Relationship Id="rId47" Type="http://schemas.openxmlformats.org/officeDocument/2006/relationships/font" Target="fonts/font21.fntdata"/><Relationship Id="rId50" Type="http://schemas.openxmlformats.org/officeDocument/2006/relationships/viewProps" Target="viewProp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font" Target="fonts/font3.fntdata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font" Target="fonts/font6.fntdata"/><Relationship Id="rId37" Type="http://schemas.openxmlformats.org/officeDocument/2006/relationships/font" Target="fonts/font11.fntdata"/><Relationship Id="rId40" Type="http://schemas.openxmlformats.org/officeDocument/2006/relationships/font" Target="fonts/font14.fntdata"/><Relationship Id="rId45" Type="http://schemas.openxmlformats.org/officeDocument/2006/relationships/font" Target="fonts/font19.fntdata"/><Relationship Id="rId53" Type="http://schemas.microsoft.com/office/2015/10/relationships/revisionInfo" Target="revisionInfo.xml"/><Relationship Id="rId5" Type="http://schemas.openxmlformats.org/officeDocument/2006/relationships/slide" Target="slides/slide2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font" Target="fonts/font5.fntdata"/><Relationship Id="rId44" Type="http://schemas.openxmlformats.org/officeDocument/2006/relationships/font" Target="fonts/font18.fntdata"/><Relationship Id="rId52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font" Target="fonts/font1.fntdata"/><Relationship Id="rId30" Type="http://schemas.openxmlformats.org/officeDocument/2006/relationships/font" Target="fonts/font4.fntdata"/><Relationship Id="rId35" Type="http://schemas.openxmlformats.org/officeDocument/2006/relationships/font" Target="fonts/font9.fntdata"/><Relationship Id="rId43" Type="http://schemas.openxmlformats.org/officeDocument/2006/relationships/font" Target="fonts/font17.fntdata"/><Relationship Id="rId48" Type="http://schemas.openxmlformats.org/officeDocument/2006/relationships/font" Target="fonts/font22.fntdata"/><Relationship Id="rId8" Type="http://schemas.openxmlformats.org/officeDocument/2006/relationships/slide" Target="slides/slide5.xml"/><Relationship Id="rId51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font" Target="fonts/font7.fntdata"/><Relationship Id="rId38" Type="http://schemas.openxmlformats.org/officeDocument/2006/relationships/font" Target="fonts/font12.fntdata"/><Relationship Id="rId46" Type="http://schemas.openxmlformats.org/officeDocument/2006/relationships/font" Target="fonts/font20.fntdata"/><Relationship Id="rId20" Type="http://schemas.openxmlformats.org/officeDocument/2006/relationships/slide" Target="slides/slide17.xml"/><Relationship Id="rId41" Type="http://schemas.openxmlformats.org/officeDocument/2006/relationships/font" Target="fonts/font1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font" Target="fonts/font2.fntdata"/><Relationship Id="rId36" Type="http://schemas.openxmlformats.org/officeDocument/2006/relationships/font" Target="fonts/font10.fntdata"/><Relationship Id="rId49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" name="Google Shape;300;g86facabc84_0_1573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01" name="Google Shape;301;g86facabc84_0_1573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86facabc84_0_83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86facabc84_0_83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262956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7" name="Google Shape;857;g858eee2c94_10_3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58" name="Google Shape;858;g858eee2c94_10_35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856518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" name="Google Shape;1699;g87266d1191_0_3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00" name="Google Shape;1700;g87266d1191_0_35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2037774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" name="Google Shape;1699;g87266d1191_0_3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00" name="Google Shape;1700;g87266d1191_0_35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0732570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" name="Google Shape;1699;g87266d1191_0_3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00" name="Google Shape;1700;g87266d1191_0_35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99156369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" name="Google Shape;375;gaafc7fd8e0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6" name="Google Shape;376;gaafc7fd8e0_0_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63120410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" name="Google Shape;375;gaafc7fd8e0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6" name="Google Shape;376;gaafc7fd8e0_0_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970449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" name="Google Shape;375;gaafc7fd8e0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6" name="Google Shape;376;gaafc7fd8e0_0_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0283712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" name="Google Shape;375;gaafc7fd8e0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6" name="Google Shape;376;gaafc7fd8e0_0_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5771753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" name="Google Shape;375;gaafc7fd8e0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6" name="Google Shape;376;gaafc7fd8e0_0_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6499395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>
            <a:extLst>
              <a:ext uri="{FF2B5EF4-FFF2-40B4-BE49-F238E27FC236}">
                <a16:creationId xmlns:a16="http://schemas.microsoft.com/office/drawing/2014/main" id="{1EB7492F-63C4-0012-224B-31D5E9353DC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6" name="Notes Placeholder 2">
            <a:extLst>
              <a:ext uri="{FF2B5EF4-FFF2-40B4-BE49-F238E27FC236}">
                <a16:creationId xmlns:a16="http://schemas.microsoft.com/office/drawing/2014/main" id="{4D0CC757-678E-A2AC-810D-E730259A82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AU" altLang="en-US"/>
          </a:p>
        </p:txBody>
      </p:sp>
      <p:sp>
        <p:nvSpPr>
          <p:cNvPr id="16387" name="Slide Number Placeholder 3">
            <a:extLst>
              <a:ext uri="{FF2B5EF4-FFF2-40B4-BE49-F238E27FC236}">
                <a16:creationId xmlns:a16="http://schemas.microsoft.com/office/drawing/2014/main" id="{28F242B1-EAC1-8DCC-AD06-44979268A5E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3529833-11CC-4134-A5FB-C635AFBFA6A3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0" name="Google Shape;3300;g806ec00983_2_3043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01" name="Google Shape;3301;g806ec00983_2_3043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3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6" name="Google Shape;3366;g806ec00983_2_4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67" name="Google Shape;3367;g806ec00983_2_408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86facabc84_0_83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86facabc84_0_83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86facabc84_0_83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86facabc84_0_83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525376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" name="Google Shape;582;g858eee2c94_9_2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83" name="Google Shape;583;g858eee2c94_9_230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7" name="Google Shape;857;g858eee2c94_10_3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58" name="Google Shape;858;g858eee2c94_10_35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" name="Google Shape;1699;g87266d1191_0_3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00" name="Google Shape;1700;g87266d1191_0_35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" name="Google Shape;1699;g87266d1191_0_35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00" name="Google Shape;1700;g87266d1191_0_35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1307990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86facabc84_0_83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86facabc84_0_83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275129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 rot="-193354">
            <a:off x="2567022" y="1760744"/>
            <a:ext cx="4082556" cy="1649607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 rot="-193396">
            <a:off x="2980592" y="2840067"/>
            <a:ext cx="3644165" cy="48526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>
                <a:latin typeface="Bellota Text"/>
                <a:ea typeface="Bellota Text"/>
                <a:cs typeface="Bellota Text"/>
                <a:sym typeface="Bellota Text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-9000" y="-8685"/>
            <a:ext cx="9144000" cy="5160524"/>
            <a:chOff x="-8950" y="0"/>
            <a:chExt cx="9144000" cy="5143551"/>
          </a:xfrm>
        </p:grpSpPr>
        <p:sp>
          <p:nvSpPr>
            <p:cNvPr id="12" name="Google Shape;12;p2"/>
            <p:cNvSpPr/>
            <p:nvPr/>
          </p:nvSpPr>
          <p:spPr>
            <a:xfrm>
              <a:off x="-8950" y="0"/>
              <a:ext cx="9144000" cy="51435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-8950" y="1285817"/>
              <a:ext cx="9144000" cy="1286100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-8950" y="2571634"/>
              <a:ext cx="9144000" cy="12861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-8950" y="3857451"/>
              <a:ext cx="9144000" cy="1286100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2197" y="805417"/>
            <a:ext cx="6140303" cy="3048470"/>
          </a:xfrm>
        </p:spPr>
        <p:txBody>
          <a:bodyPr anchor="b">
            <a:normAutofit/>
          </a:bodyPr>
          <a:lstStyle>
            <a:lvl1pPr>
              <a:defRPr sz="6300" spc="600"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432198" y="3869836"/>
            <a:ext cx="5263116" cy="713351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None/>
              <a:defRPr sz="1500" b="1" i="0" cap="all" spc="300" baseline="0">
                <a:solidFill>
                  <a:schemeClr val="accent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427410" y="4781759"/>
            <a:ext cx="1120460" cy="261347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5877EDEB-FFB9-FC46-B17A-8FAFD525BDA6}" type="datetime1">
              <a:rPr lang="en-US" smtClean="0"/>
              <a:t>8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59298" y="4781759"/>
            <a:ext cx="3086100" cy="259347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456825" y="4781759"/>
            <a:ext cx="1115675" cy="259347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  <p:grpSp>
        <p:nvGrpSpPr>
          <p:cNvPr id="7" name="Group 6" title="left scallop shape"/>
          <p:cNvGrpSpPr/>
          <p:nvPr/>
        </p:nvGrpSpPr>
        <p:grpSpPr>
          <a:xfrm>
            <a:off x="0" y="0"/>
            <a:ext cx="2110979" cy="5143500"/>
            <a:chOff x="0" y="0"/>
            <a:chExt cx="2814638" cy="6858000"/>
          </a:xfrm>
        </p:grpSpPr>
        <p:sp>
          <p:nvSpPr>
            <p:cNvPr id="11" name="Freeform 6" title="left scallop shape"/>
            <p:cNvSpPr/>
            <p:nvPr/>
          </p:nvSpPr>
          <p:spPr bwMode="auto">
            <a:xfrm>
              <a:off x="0" y="0"/>
              <a:ext cx="2814638" cy="6858000"/>
            </a:xfrm>
            <a:custGeom>
              <a:avLst/>
              <a:gdLst/>
              <a:ahLst/>
              <a:cxnLst/>
              <a:rect l="0" t="0" r="r" b="b"/>
              <a:pathLst>
                <a:path w="1773" h="4320">
                  <a:moveTo>
                    <a:pt x="0" y="0"/>
                  </a:moveTo>
                  <a:lnTo>
                    <a:pt x="891" y="0"/>
                  </a:lnTo>
                  <a:lnTo>
                    <a:pt x="906" y="56"/>
                  </a:lnTo>
                  <a:lnTo>
                    <a:pt x="921" y="111"/>
                  </a:lnTo>
                  <a:lnTo>
                    <a:pt x="938" y="165"/>
                  </a:lnTo>
                  <a:lnTo>
                    <a:pt x="957" y="217"/>
                  </a:lnTo>
                  <a:lnTo>
                    <a:pt x="980" y="266"/>
                  </a:lnTo>
                  <a:lnTo>
                    <a:pt x="1007" y="312"/>
                  </a:lnTo>
                  <a:lnTo>
                    <a:pt x="1036" y="351"/>
                  </a:lnTo>
                  <a:lnTo>
                    <a:pt x="1069" y="387"/>
                  </a:lnTo>
                  <a:lnTo>
                    <a:pt x="1105" y="422"/>
                  </a:lnTo>
                  <a:lnTo>
                    <a:pt x="1145" y="456"/>
                  </a:lnTo>
                  <a:lnTo>
                    <a:pt x="1185" y="487"/>
                  </a:lnTo>
                  <a:lnTo>
                    <a:pt x="1227" y="520"/>
                  </a:lnTo>
                  <a:lnTo>
                    <a:pt x="1270" y="551"/>
                  </a:lnTo>
                  <a:lnTo>
                    <a:pt x="1311" y="584"/>
                  </a:lnTo>
                  <a:lnTo>
                    <a:pt x="1352" y="617"/>
                  </a:lnTo>
                  <a:lnTo>
                    <a:pt x="1390" y="651"/>
                  </a:lnTo>
                  <a:lnTo>
                    <a:pt x="1425" y="687"/>
                  </a:lnTo>
                  <a:lnTo>
                    <a:pt x="1456" y="725"/>
                  </a:lnTo>
                  <a:lnTo>
                    <a:pt x="1484" y="765"/>
                  </a:lnTo>
                  <a:lnTo>
                    <a:pt x="1505" y="808"/>
                  </a:lnTo>
                  <a:lnTo>
                    <a:pt x="1521" y="856"/>
                  </a:lnTo>
                  <a:lnTo>
                    <a:pt x="1530" y="907"/>
                  </a:lnTo>
                  <a:lnTo>
                    <a:pt x="1534" y="960"/>
                  </a:lnTo>
                  <a:lnTo>
                    <a:pt x="1534" y="1013"/>
                  </a:lnTo>
                  <a:lnTo>
                    <a:pt x="1530" y="1068"/>
                  </a:lnTo>
                  <a:lnTo>
                    <a:pt x="1523" y="1125"/>
                  </a:lnTo>
                  <a:lnTo>
                    <a:pt x="1515" y="1181"/>
                  </a:lnTo>
                  <a:lnTo>
                    <a:pt x="1508" y="1237"/>
                  </a:lnTo>
                  <a:lnTo>
                    <a:pt x="1501" y="1293"/>
                  </a:lnTo>
                  <a:lnTo>
                    <a:pt x="1496" y="1350"/>
                  </a:lnTo>
                  <a:lnTo>
                    <a:pt x="1494" y="1405"/>
                  </a:lnTo>
                  <a:lnTo>
                    <a:pt x="1497" y="1458"/>
                  </a:lnTo>
                  <a:lnTo>
                    <a:pt x="1504" y="1511"/>
                  </a:lnTo>
                  <a:lnTo>
                    <a:pt x="1517" y="1560"/>
                  </a:lnTo>
                  <a:lnTo>
                    <a:pt x="1535" y="1610"/>
                  </a:lnTo>
                  <a:lnTo>
                    <a:pt x="1557" y="1659"/>
                  </a:lnTo>
                  <a:lnTo>
                    <a:pt x="1583" y="1708"/>
                  </a:lnTo>
                  <a:lnTo>
                    <a:pt x="1611" y="1757"/>
                  </a:lnTo>
                  <a:lnTo>
                    <a:pt x="1640" y="1807"/>
                  </a:lnTo>
                  <a:lnTo>
                    <a:pt x="1669" y="1855"/>
                  </a:lnTo>
                  <a:lnTo>
                    <a:pt x="1696" y="1905"/>
                  </a:lnTo>
                  <a:lnTo>
                    <a:pt x="1721" y="1954"/>
                  </a:lnTo>
                  <a:lnTo>
                    <a:pt x="1742" y="2006"/>
                  </a:lnTo>
                  <a:lnTo>
                    <a:pt x="1759" y="2057"/>
                  </a:lnTo>
                  <a:lnTo>
                    <a:pt x="1769" y="2108"/>
                  </a:lnTo>
                  <a:lnTo>
                    <a:pt x="1773" y="2160"/>
                  </a:lnTo>
                  <a:lnTo>
                    <a:pt x="1769" y="2212"/>
                  </a:lnTo>
                  <a:lnTo>
                    <a:pt x="1759" y="2263"/>
                  </a:lnTo>
                  <a:lnTo>
                    <a:pt x="1742" y="2314"/>
                  </a:lnTo>
                  <a:lnTo>
                    <a:pt x="1721" y="2366"/>
                  </a:lnTo>
                  <a:lnTo>
                    <a:pt x="1696" y="2415"/>
                  </a:lnTo>
                  <a:lnTo>
                    <a:pt x="1669" y="2465"/>
                  </a:lnTo>
                  <a:lnTo>
                    <a:pt x="1640" y="2513"/>
                  </a:lnTo>
                  <a:lnTo>
                    <a:pt x="1611" y="2563"/>
                  </a:lnTo>
                  <a:lnTo>
                    <a:pt x="1583" y="2612"/>
                  </a:lnTo>
                  <a:lnTo>
                    <a:pt x="1557" y="2661"/>
                  </a:lnTo>
                  <a:lnTo>
                    <a:pt x="1535" y="2710"/>
                  </a:lnTo>
                  <a:lnTo>
                    <a:pt x="1517" y="2760"/>
                  </a:lnTo>
                  <a:lnTo>
                    <a:pt x="1504" y="2809"/>
                  </a:lnTo>
                  <a:lnTo>
                    <a:pt x="1497" y="2862"/>
                  </a:lnTo>
                  <a:lnTo>
                    <a:pt x="1494" y="2915"/>
                  </a:lnTo>
                  <a:lnTo>
                    <a:pt x="1496" y="2970"/>
                  </a:lnTo>
                  <a:lnTo>
                    <a:pt x="1501" y="3027"/>
                  </a:lnTo>
                  <a:lnTo>
                    <a:pt x="1508" y="3083"/>
                  </a:lnTo>
                  <a:lnTo>
                    <a:pt x="1515" y="3139"/>
                  </a:lnTo>
                  <a:lnTo>
                    <a:pt x="1523" y="3195"/>
                  </a:lnTo>
                  <a:lnTo>
                    <a:pt x="1530" y="3252"/>
                  </a:lnTo>
                  <a:lnTo>
                    <a:pt x="1534" y="3307"/>
                  </a:lnTo>
                  <a:lnTo>
                    <a:pt x="1534" y="3360"/>
                  </a:lnTo>
                  <a:lnTo>
                    <a:pt x="1530" y="3413"/>
                  </a:lnTo>
                  <a:lnTo>
                    <a:pt x="1521" y="3464"/>
                  </a:lnTo>
                  <a:lnTo>
                    <a:pt x="1505" y="3512"/>
                  </a:lnTo>
                  <a:lnTo>
                    <a:pt x="1484" y="3555"/>
                  </a:lnTo>
                  <a:lnTo>
                    <a:pt x="1456" y="3595"/>
                  </a:lnTo>
                  <a:lnTo>
                    <a:pt x="1425" y="3633"/>
                  </a:lnTo>
                  <a:lnTo>
                    <a:pt x="1390" y="3669"/>
                  </a:lnTo>
                  <a:lnTo>
                    <a:pt x="1352" y="3703"/>
                  </a:lnTo>
                  <a:lnTo>
                    <a:pt x="1311" y="3736"/>
                  </a:lnTo>
                  <a:lnTo>
                    <a:pt x="1270" y="3769"/>
                  </a:lnTo>
                  <a:lnTo>
                    <a:pt x="1227" y="3800"/>
                  </a:lnTo>
                  <a:lnTo>
                    <a:pt x="1185" y="3833"/>
                  </a:lnTo>
                  <a:lnTo>
                    <a:pt x="1145" y="3864"/>
                  </a:lnTo>
                  <a:lnTo>
                    <a:pt x="1105" y="3898"/>
                  </a:lnTo>
                  <a:lnTo>
                    <a:pt x="1069" y="3933"/>
                  </a:lnTo>
                  <a:lnTo>
                    <a:pt x="1036" y="3969"/>
                  </a:lnTo>
                  <a:lnTo>
                    <a:pt x="1007" y="4008"/>
                  </a:lnTo>
                  <a:lnTo>
                    <a:pt x="980" y="4054"/>
                  </a:lnTo>
                  <a:lnTo>
                    <a:pt x="957" y="4103"/>
                  </a:lnTo>
                  <a:lnTo>
                    <a:pt x="938" y="4155"/>
                  </a:lnTo>
                  <a:lnTo>
                    <a:pt x="921" y="4209"/>
                  </a:lnTo>
                  <a:lnTo>
                    <a:pt x="906" y="4264"/>
                  </a:lnTo>
                  <a:lnTo>
                    <a:pt x="891" y="4320"/>
                  </a:lnTo>
                  <a:lnTo>
                    <a:pt x="0" y="43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6" name="Freeform 11" title="left scallop inline"/>
            <p:cNvSpPr/>
            <p:nvPr/>
          </p:nvSpPr>
          <p:spPr bwMode="auto">
            <a:xfrm>
              <a:off x="874382" y="0"/>
              <a:ext cx="1646238" cy="6858000"/>
            </a:xfrm>
            <a:custGeom>
              <a:avLst/>
              <a:gdLst/>
              <a:ahLst/>
              <a:cxnLst/>
              <a:rect l="0" t="0" r="r" b="b"/>
              <a:pathLst>
                <a:path w="1037" h="4320">
                  <a:moveTo>
                    <a:pt x="0" y="0"/>
                  </a:moveTo>
                  <a:lnTo>
                    <a:pt x="171" y="0"/>
                  </a:lnTo>
                  <a:lnTo>
                    <a:pt x="188" y="55"/>
                  </a:lnTo>
                  <a:lnTo>
                    <a:pt x="204" y="110"/>
                  </a:lnTo>
                  <a:lnTo>
                    <a:pt x="220" y="166"/>
                  </a:lnTo>
                  <a:lnTo>
                    <a:pt x="234" y="223"/>
                  </a:lnTo>
                  <a:lnTo>
                    <a:pt x="251" y="278"/>
                  </a:lnTo>
                  <a:lnTo>
                    <a:pt x="269" y="331"/>
                  </a:lnTo>
                  <a:lnTo>
                    <a:pt x="292" y="381"/>
                  </a:lnTo>
                  <a:lnTo>
                    <a:pt x="319" y="427"/>
                  </a:lnTo>
                  <a:lnTo>
                    <a:pt x="349" y="466"/>
                  </a:lnTo>
                  <a:lnTo>
                    <a:pt x="382" y="503"/>
                  </a:lnTo>
                  <a:lnTo>
                    <a:pt x="420" y="537"/>
                  </a:lnTo>
                  <a:lnTo>
                    <a:pt x="460" y="571"/>
                  </a:lnTo>
                  <a:lnTo>
                    <a:pt x="502" y="603"/>
                  </a:lnTo>
                  <a:lnTo>
                    <a:pt x="544" y="635"/>
                  </a:lnTo>
                  <a:lnTo>
                    <a:pt x="587" y="668"/>
                  </a:lnTo>
                  <a:lnTo>
                    <a:pt x="628" y="700"/>
                  </a:lnTo>
                  <a:lnTo>
                    <a:pt x="667" y="734"/>
                  </a:lnTo>
                  <a:lnTo>
                    <a:pt x="703" y="771"/>
                  </a:lnTo>
                  <a:lnTo>
                    <a:pt x="736" y="808"/>
                  </a:lnTo>
                  <a:lnTo>
                    <a:pt x="763" y="848"/>
                  </a:lnTo>
                  <a:lnTo>
                    <a:pt x="786" y="893"/>
                  </a:lnTo>
                  <a:lnTo>
                    <a:pt x="800" y="937"/>
                  </a:lnTo>
                  <a:lnTo>
                    <a:pt x="809" y="986"/>
                  </a:lnTo>
                  <a:lnTo>
                    <a:pt x="813" y="1034"/>
                  </a:lnTo>
                  <a:lnTo>
                    <a:pt x="812" y="1085"/>
                  </a:lnTo>
                  <a:lnTo>
                    <a:pt x="808" y="1136"/>
                  </a:lnTo>
                  <a:lnTo>
                    <a:pt x="803" y="1189"/>
                  </a:lnTo>
                  <a:lnTo>
                    <a:pt x="796" y="1242"/>
                  </a:lnTo>
                  <a:lnTo>
                    <a:pt x="788" y="1295"/>
                  </a:lnTo>
                  <a:lnTo>
                    <a:pt x="782" y="1348"/>
                  </a:lnTo>
                  <a:lnTo>
                    <a:pt x="778" y="1401"/>
                  </a:lnTo>
                  <a:lnTo>
                    <a:pt x="775" y="1452"/>
                  </a:lnTo>
                  <a:lnTo>
                    <a:pt x="778" y="1502"/>
                  </a:lnTo>
                  <a:lnTo>
                    <a:pt x="784" y="1551"/>
                  </a:lnTo>
                  <a:lnTo>
                    <a:pt x="797" y="1602"/>
                  </a:lnTo>
                  <a:lnTo>
                    <a:pt x="817" y="1652"/>
                  </a:lnTo>
                  <a:lnTo>
                    <a:pt x="841" y="1702"/>
                  </a:lnTo>
                  <a:lnTo>
                    <a:pt x="868" y="1752"/>
                  </a:lnTo>
                  <a:lnTo>
                    <a:pt x="896" y="1801"/>
                  </a:lnTo>
                  <a:lnTo>
                    <a:pt x="926" y="1851"/>
                  </a:lnTo>
                  <a:lnTo>
                    <a:pt x="953" y="1901"/>
                  </a:lnTo>
                  <a:lnTo>
                    <a:pt x="980" y="1952"/>
                  </a:lnTo>
                  <a:lnTo>
                    <a:pt x="1003" y="2003"/>
                  </a:lnTo>
                  <a:lnTo>
                    <a:pt x="1021" y="2054"/>
                  </a:lnTo>
                  <a:lnTo>
                    <a:pt x="1031" y="2106"/>
                  </a:lnTo>
                  <a:lnTo>
                    <a:pt x="1037" y="2160"/>
                  </a:lnTo>
                  <a:lnTo>
                    <a:pt x="1031" y="2214"/>
                  </a:lnTo>
                  <a:lnTo>
                    <a:pt x="1021" y="2266"/>
                  </a:lnTo>
                  <a:lnTo>
                    <a:pt x="1003" y="2317"/>
                  </a:lnTo>
                  <a:lnTo>
                    <a:pt x="980" y="2368"/>
                  </a:lnTo>
                  <a:lnTo>
                    <a:pt x="953" y="2419"/>
                  </a:lnTo>
                  <a:lnTo>
                    <a:pt x="926" y="2469"/>
                  </a:lnTo>
                  <a:lnTo>
                    <a:pt x="896" y="2519"/>
                  </a:lnTo>
                  <a:lnTo>
                    <a:pt x="868" y="2568"/>
                  </a:lnTo>
                  <a:lnTo>
                    <a:pt x="841" y="2618"/>
                  </a:lnTo>
                  <a:lnTo>
                    <a:pt x="817" y="2668"/>
                  </a:lnTo>
                  <a:lnTo>
                    <a:pt x="797" y="2718"/>
                  </a:lnTo>
                  <a:lnTo>
                    <a:pt x="784" y="2769"/>
                  </a:lnTo>
                  <a:lnTo>
                    <a:pt x="778" y="2818"/>
                  </a:lnTo>
                  <a:lnTo>
                    <a:pt x="775" y="2868"/>
                  </a:lnTo>
                  <a:lnTo>
                    <a:pt x="778" y="2919"/>
                  </a:lnTo>
                  <a:lnTo>
                    <a:pt x="782" y="2972"/>
                  </a:lnTo>
                  <a:lnTo>
                    <a:pt x="788" y="3025"/>
                  </a:lnTo>
                  <a:lnTo>
                    <a:pt x="796" y="3078"/>
                  </a:lnTo>
                  <a:lnTo>
                    <a:pt x="803" y="3131"/>
                  </a:lnTo>
                  <a:lnTo>
                    <a:pt x="808" y="3184"/>
                  </a:lnTo>
                  <a:lnTo>
                    <a:pt x="812" y="3235"/>
                  </a:lnTo>
                  <a:lnTo>
                    <a:pt x="813" y="3286"/>
                  </a:lnTo>
                  <a:lnTo>
                    <a:pt x="809" y="3334"/>
                  </a:lnTo>
                  <a:lnTo>
                    <a:pt x="800" y="3383"/>
                  </a:lnTo>
                  <a:lnTo>
                    <a:pt x="786" y="3427"/>
                  </a:lnTo>
                  <a:lnTo>
                    <a:pt x="763" y="3472"/>
                  </a:lnTo>
                  <a:lnTo>
                    <a:pt x="736" y="3512"/>
                  </a:lnTo>
                  <a:lnTo>
                    <a:pt x="703" y="3549"/>
                  </a:lnTo>
                  <a:lnTo>
                    <a:pt x="667" y="3586"/>
                  </a:lnTo>
                  <a:lnTo>
                    <a:pt x="628" y="3620"/>
                  </a:lnTo>
                  <a:lnTo>
                    <a:pt x="587" y="3652"/>
                  </a:lnTo>
                  <a:lnTo>
                    <a:pt x="544" y="3685"/>
                  </a:lnTo>
                  <a:lnTo>
                    <a:pt x="502" y="3717"/>
                  </a:lnTo>
                  <a:lnTo>
                    <a:pt x="460" y="3749"/>
                  </a:lnTo>
                  <a:lnTo>
                    <a:pt x="420" y="3783"/>
                  </a:lnTo>
                  <a:lnTo>
                    <a:pt x="382" y="3817"/>
                  </a:lnTo>
                  <a:lnTo>
                    <a:pt x="349" y="3854"/>
                  </a:lnTo>
                  <a:lnTo>
                    <a:pt x="319" y="3893"/>
                  </a:lnTo>
                  <a:lnTo>
                    <a:pt x="292" y="3939"/>
                  </a:lnTo>
                  <a:lnTo>
                    <a:pt x="269" y="3989"/>
                  </a:lnTo>
                  <a:lnTo>
                    <a:pt x="251" y="4042"/>
                  </a:lnTo>
                  <a:lnTo>
                    <a:pt x="234" y="4097"/>
                  </a:lnTo>
                  <a:lnTo>
                    <a:pt x="220" y="4154"/>
                  </a:lnTo>
                  <a:lnTo>
                    <a:pt x="204" y="4210"/>
                  </a:lnTo>
                  <a:lnTo>
                    <a:pt x="188" y="4265"/>
                  </a:lnTo>
                  <a:lnTo>
                    <a:pt x="171" y="4320"/>
                  </a:lnTo>
                  <a:lnTo>
                    <a:pt x="0" y="4320"/>
                  </a:lnTo>
                  <a:lnTo>
                    <a:pt x="17" y="4278"/>
                  </a:lnTo>
                  <a:lnTo>
                    <a:pt x="33" y="4232"/>
                  </a:lnTo>
                  <a:lnTo>
                    <a:pt x="46" y="4183"/>
                  </a:lnTo>
                  <a:lnTo>
                    <a:pt x="60" y="4131"/>
                  </a:lnTo>
                  <a:lnTo>
                    <a:pt x="75" y="4075"/>
                  </a:lnTo>
                  <a:lnTo>
                    <a:pt x="90" y="4019"/>
                  </a:lnTo>
                  <a:lnTo>
                    <a:pt x="109" y="3964"/>
                  </a:lnTo>
                  <a:lnTo>
                    <a:pt x="129" y="3909"/>
                  </a:lnTo>
                  <a:lnTo>
                    <a:pt x="156" y="3855"/>
                  </a:lnTo>
                  <a:lnTo>
                    <a:pt x="186" y="3804"/>
                  </a:lnTo>
                  <a:lnTo>
                    <a:pt x="222" y="3756"/>
                  </a:lnTo>
                  <a:lnTo>
                    <a:pt x="261" y="3713"/>
                  </a:lnTo>
                  <a:lnTo>
                    <a:pt x="303" y="3672"/>
                  </a:lnTo>
                  <a:lnTo>
                    <a:pt x="348" y="3634"/>
                  </a:lnTo>
                  <a:lnTo>
                    <a:pt x="392" y="3599"/>
                  </a:lnTo>
                  <a:lnTo>
                    <a:pt x="438" y="3565"/>
                  </a:lnTo>
                  <a:lnTo>
                    <a:pt x="482" y="3531"/>
                  </a:lnTo>
                  <a:lnTo>
                    <a:pt x="523" y="3499"/>
                  </a:lnTo>
                  <a:lnTo>
                    <a:pt x="561" y="3466"/>
                  </a:lnTo>
                  <a:lnTo>
                    <a:pt x="594" y="3434"/>
                  </a:lnTo>
                  <a:lnTo>
                    <a:pt x="620" y="3400"/>
                  </a:lnTo>
                  <a:lnTo>
                    <a:pt x="638" y="3367"/>
                  </a:lnTo>
                  <a:lnTo>
                    <a:pt x="647" y="3336"/>
                  </a:lnTo>
                  <a:lnTo>
                    <a:pt x="652" y="3302"/>
                  </a:lnTo>
                  <a:lnTo>
                    <a:pt x="654" y="3265"/>
                  </a:lnTo>
                  <a:lnTo>
                    <a:pt x="651" y="3224"/>
                  </a:lnTo>
                  <a:lnTo>
                    <a:pt x="647" y="3181"/>
                  </a:lnTo>
                  <a:lnTo>
                    <a:pt x="642" y="3137"/>
                  </a:lnTo>
                  <a:lnTo>
                    <a:pt x="637" y="3091"/>
                  </a:lnTo>
                  <a:lnTo>
                    <a:pt x="626" y="3021"/>
                  </a:lnTo>
                  <a:lnTo>
                    <a:pt x="620" y="2952"/>
                  </a:lnTo>
                  <a:lnTo>
                    <a:pt x="616" y="2881"/>
                  </a:lnTo>
                  <a:lnTo>
                    <a:pt x="618" y="2809"/>
                  </a:lnTo>
                  <a:lnTo>
                    <a:pt x="628" y="2737"/>
                  </a:lnTo>
                  <a:lnTo>
                    <a:pt x="642" y="2681"/>
                  </a:lnTo>
                  <a:lnTo>
                    <a:pt x="661" y="2626"/>
                  </a:lnTo>
                  <a:lnTo>
                    <a:pt x="685" y="2574"/>
                  </a:lnTo>
                  <a:lnTo>
                    <a:pt x="711" y="2521"/>
                  </a:lnTo>
                  <a:lnTo>
                    <a:pt x="739" y="2472"/>
                  </a:lnTo>
                  <a:lnTo>
                    <a:pt x="767" y="2423"/>
                  </a:lnTo>
                  <a:lnTo>
                    <a:pt x="791" y="2381"/>
                  </a:lnTo>
                  <a:lnTo>
                    <a:pt x="813" y="2342"/>
                  </a:lnTo>
                  <a:lnTo>
                    <a:pt x="834" y="2303"/>
                  </a:lnTo>
                  <a:lnTo>
                    <a:pt x="851" y="2265"/>
                  </a:lnTo>
                  <a:lnTo>
                    <a:pt x="864" y="2228"/>
                  </a:lnTo>
                  <a:lnTo>
                    <a:pt x="873" y="2194"/>
                  </a:lnTo>
                  <a:lnTo>
                    <a:pt x="876" y="2160"/>
                  </a:lnTo>
                  <a:lnTo>
                    <a:pt x="873" y="2126"/>
                  </a:lnTo>
                  <a:lnTo>
                    <a:pt x="864" y="2092"/>
                  </a:lnTo>
                  <a:lnTo>
                    <a:pt x="851" y="2055"/>
                  </a:lnTo>
                  <a:lnTo>
                    <a:pt x="834" y="2017"/>
                  </a:lnTo>
                  <a:lnTo>
                    <a:pt x="813" y="1978"/>
                  </a:lnTo>
                  <a:lnTo>
                    <a:pt x="791" y="1939"/>
                  </a:lnTo>
                  <a:lnTo>
                    <a:pt x="767" y="1897"/>
                  </a:lnTo>
                  <a:lnTo>
                    <a:pt x="739" y="1848"/>
                  </a:lnTo>
                  <a:lnTo>
                    <a:pt x="711" y="1799"/>
                  </a:lnTo>
                  <a:lnTo>
                    <a:pt x="685" y="1746"/>
                  </a:lnTo>
                  <a:lnTo>
                    <a:pt x="661" y="1694"/>
                  </a:lnTo>
                  <a:lnTo>
                    <a:pt x="642" y="1639"/>
                  </a:lnTo>
                  <a:lnTo>
                    <a:pt x="628" y="1583"/>
                  </a:lnTo>
                  <a:lnTo>
                    <a:pt x="618" y="1511"/>
                  </a:lnTo>
                  <a:lnTo>
                    <a:pt x="616" y="1439"/>
                  </a:lnTo>
                  <a:lnTo>
                    <a:pt x="620" y="1368"/>
                  </a:lnTo>
                  <a:lnTo>
                    <a:pt x="626" y="1299"/>
                  </a:lnTo>
                  <a:lnTo>
                    <a:pt x="637" y="1229"/>
                  </a:lnTo>
                  <a:lnTo>
                    <a:pt x="642" y="1183"/>
                  </a:lnTo>
                  <a:lnTo>
                    <a:pt x="647" y="1139"/>
                  </a:lnTo>
                  <a:lnTo>
                    <a:pt x="651" y="1096"/>
                  </a:lnTo>
                  <a:lnTo>
                    <a:pt x="654" y="1055"/>
                  </a:lnTo>
                  <a:lnTo>
                    <a:pt x="652" y="1018"/>
                  </a:lnTo>
                  <a:lnTo>
                    <a:pt x="647" y="984"/>
                  </a:lnTo>
                  <a:lnTo>
                    <a:pt x="638" y="953"/>
                  </a:lnTo>
                  <a:lnTo>
                    <a:pt x="620" y="920"/>
                  </a:lnTo>
                  <a:lnTo>
                    <a:pt x="594" y="886"/>
                  </a:lnTo>
                  <a:lnTo>
                    <a:pt x="561" y="854"/>
                  </a:lnTo>
                  <a:lnTo>
                    <a:pt x="523" y="822"/>
                  </a:lnTo>
                  <a:lnTo>
                    <a:pt x="482" y="789"/>
                  </a:lnTo>
                  <a:lnTo>
                    <a:pt x="438" y="755"/>
                  </a:lnTo>
                  <a:lnTo>
                    <a:pt x="392" y="721"/>
                  </a:lnTo>
                  <a:lnTo>
                    <a:pt x="348" y="686"/>
                  </a:lnTo>
                  <a:lnTo>
                    <a:pt x="303" y="648"/>
                  </a:lnTo>
                  <a:lnTo>
                    <a:pt x="261" y="607"/>
                  </a:lnTo>
                  <a:lnTo>
                    <a:pt x="222" y="564"/>
                  </a:lnTo>
                  <a:lnTo>
                    <a:pt x="186" y="516"/>
                  </a:lnTo>
                  <a:lnTo>
                    <a:pt x="156" y="465"/>
                  </a:lnTo>
                  <a:lnTo>
                    <a:pt x="129" y="411"/>
                  </a:lnTo>
                  <a:lnTo>
                    <a:pt x="109" y="356"/>
                  </a:lnTo>
                  <a:lnTo>
                    <a:pt x="90" y="301"/>
                  </a:lnTo>
                  <a:lnTo>
                    <a:pt x="75" y="245"/>
                  </a:lnTo>
                  <a:lnTo>
                    <a:pt x="60" y="189"/>
                  </a:lnTo>
                  <a:lnTo>
                    <a:pt x="46" y="137"/>
                  </a:lnTo>
                  <a:lnTo>
                    <a:pt x="33" y="88"/>
                  </a:lnTo>
                  <a:lnTo>
                    <a:pt x="17" y="4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  <p:extLst>
      <p:ext uri="{BB962C8B-B14F-4D97-AF65-F5344CB8AC3E}">
        <p14:creationId xmlns:p14="http://schemas.microsoft.com/office/powerpoint/2010/main" val="250476162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42975" y="1714500"/>
            <a:ext cx="3600450" cy="27146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85847" y="1714500"/>
            <a:ext cx="3600450" cy="27146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C4492A-5E93-2147-BA3D-542C407ACCEB}" type="datetime1">
              <a:rPr lang="en-US" smtClean="0"/>
              <a:t>8/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971226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9546" y="285750"/>
            <a:ext cx="7629525" cy="11201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38759" y="1649725"/>
            <a:ext cx="3600450" cy="474397"/>
          </a:xfrm>
        </p:spPr>
        <p:txBody>
          <a:bodyPr anchor="b">
            <a:noAutofit/>
          </a:bodyPr>
          <a:lstStyle>
            <a:lvl1pPr marL="0" indent="0">
              <a:lnSpc>
                <a:spcPct val="100000"/>
              </a:lnSpc>
              <a:buNone/>
              <a:defRPr sz="1425" b="1" cap="all" spc="150" baseline="0">
                <a:solidFill>
                  <a:schemeClr val="tx2"/>
                </a:solidFill>
              </a:defRPr>
            </a:lvl1pPr>
            <a:lvl2pPr marL="342900" indent="0">
              <a:buNone/>
              <a:defRPr sz="1425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42975" y="2181826"/>
            <a:ext cx="3600450" cy="22472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75398" y="1649725"/>
            <a:ext cx="3600450" cy="474397"/>
          </a:xfrm>
        </p:spPr>
        <p:txBody>
          <a:bodyPr anchor="b">
            <a:noAutofit/>
          </a:bodyPr>
          <a:lstStyle>
            <a:lvl1pPr marL="0" indent="0">
              <a:lnSpc>
                <a:spcPct val="100000"/>
              </a:lnSpc>
              <a:buNone/>
              <a:defRPr sz="1425" b="1" cap="all" spc="150" baseline="0">
                <a:solidFill>
                  <a:schemeClr val="tx2"/>
                </a:solidFill>
              </a:defRPr>
            </a:lvl1pPr>
            <a:lvl2pPr marL="342900" indent="0">
              <a:buNone/>
              <a:defRPr sz="1425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75398" y="2181826"/>
            <a:ext cx="3600450" cy="22472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41F970-04AA-3640-8493-F1948CF53217}" type="datetime1">
              <a:rPr lang="en-US" smtClean="0"/>
              <a:t>8/3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413368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815BAE-B233-A142-92C6-941C53FBD0C1}" type="datetime1">
              <a:rPr lang="en-US" smtClean="0"/>
              <a:t>8/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08831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C2EEB3-2348-7F42-BEA5-A027EACE8CD0}" type="datetime1">
              <a:rPr lang="en-US" smtClean="0"/>
              <a:t>8/3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28615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reeform 11" title="right scallop background shape"/>
          <p:cNvSpPr/>
          <p:nvPr/>
        </p:nvSpPr>
        <p:spPr bwMode="auto">
          <a:xfrm>
            <a:off x="5542359" y="0"/>
            <a:ext cx="3601641" cy="5143500"/>
          </a:xfrm>
          <a:custGeom>
            <a:avLst/>
            <a:gdLst/>
            <a:ahLst/>
            <a:cxnLst/>
            <a:rect l="0" t="0" r="r" b="b"/>
            <a:pathLst>
              <a:path w="3025" h="4320">
                <a:moveTo>
                  <a:pt x="0" y="0"/>
                </a:moveTo>
                <a:lnTo>
                  <a:pt x="3025" y="0"/>
                </a:lnTo>
                <a:lnTo>
                  <a:pt x="3025" y="4320"/>
                </a:lnTo>
                <a:lnTo>
                  <a:pt x="0" y="4320"/>
                </a:lnTo>
                <a:lnTo>
                  <a:pt x="3" y="4278"/>
                </a:lnTo>
                <a:lnTo>
                  <a:pt x="8" y="4243"/>
                </a:lnTo>
                <a:lnTo>
                  <a:pt x="14" y="4210"/>
                </a:lnTo>
                <a:lnTo>
                  <a:pt x="24" y="4183"/>
                </a:lnTo>
                <a:lnTo>
                  <a:pt x="34" y="4156"/>
                </a:lnTo>
                <a:lnTo>
                  <a:pt x="46" y="4133"/>
                </a:lnTo>
                <a:lnTo>
                  <a:pt x="58" y="4109"/>
                </a:lnTo>
                <a:lnTo>
                  <a:pt x="69" y="4087"/>
                </a:lnTo>
                <a:lnTo>
                  <a:pt x="80" y="4062"/>
                </a:lnTo>
                <a:lnTo>
                  <a:pt x="90" y="4036"/>
                </a:lnTo>
                <a:lnTo>
                  <a:pt x="99" y="4007"/>
                </a:lnTo>
                <a:lnTo>
                  <a:pt x="106" y="3976"/>
                </a:lnTo>
                <a:lnTo>
                  <a:pt x="111" y="3938"/>
                </a:lnTo>
                <a:lnTo>
                  <a:pt x="113" y="3895"/>
                </a:lnTo>
                <a:lnTo>
                  <a:pt x="111" y="3851"/>
                </a:lnTo>
                <a:lnTo>
                  <a:pt x="106" y="3815"/>
                </a:lnTo>
                <a:lnTo>
                  <a:pt x="99" y="3782"/>
                </a:lnTo>
                <a:lnTo>
                  <a:pt x="90" y="3752"/>
                </a:lnTo>
                <a:lnTo>
                  <a:pt x="80" y="3726"/>
                </a:lnTo>
                <a:lnTo>
                  <a:pt x="68" y="3702"/>
                </a:lnTo>
                <a:lnTo>
                  <a:pt x="56" y="3679"/>
                </a:lnTo>
                <a:lnTo>
                  <a:pt x="44" y="3655"/>
                </a:lnTo>
                <a:lnTo>
                  <a:pt x="33" y="3630"/>
                </a:lnTo>
                <a:lnTo>
                  <a:pt x="22" y="3604"/>
                </a:lnTo>
                <a:lnTo>
                  <a:pt x="13" y="3575"/>
                </a:lnTo>
                <a:lnTo>
                  <a:pt x="7" y="3542"/>
                </a:lnTo>
                <a:lnTo>
                  <a:pt x="1" y="3504"/>
                </a:lnTo>
                <a:lnTo>
                  <a:pt x="0" y="3461"/>
                </a:lnTo>
                <a:lnTo>
                  <a:pt x="1" y="3418"/>
                </a:lnTo>
                <a:lnTo>
                  <a:pt x="7" y="3380"/>
                </a:lnTo>
                <a:lnTo>
                  <a:pt x="13" y="3347"/>
                </a:lnTo>
                <a:lnTo>
                  <a:pt x="22" y="3319"/>
                </a:lnTo>
                <a:lnTo>
                  <a:pt x="33" y="3292"/>
                </a:lnTo>
                <a:lnTo>
                  <a:pt x="44" y="3267"/>
                </a:lnTo>
                <a:lnTo>
                  <a:pt x="56" y="3244"/>
                </a:lnTo>
                <a:lnTo>
                  <a:pt x="68" y="3222"/>
                </a:lnTo>
                <a:lnTo>
                  <a:pt x="80" y="3197"/>
                </a:lnTo>
                <a:lnTo>
                  <a:pt x="90" y="3171"/>
                </a:lnTo>
                <a:lnTo>
                  <a:pt x="99" y="3142"/>
                </a:lnTo>
                <a:lnTo>
                  <a:pt x="106" y="3109"/>
                </a:lnTo>
                <a:lnTo>
                  <a:pt x="111" y="3071"/>
                </a:lnTo>
                <a:lnTo>
                  <a:pt x="113" y="3028"/>
                </a:lnTo>
                <a:lnTo>
                  <a:pt x="111" y="2985"/>
                </a:lnTo>
                <a:lnTo>
                  <a:pt x="106" y="2947"/>
                </a:lnTo>
                <a:lnTo>
                  <a:pt x="99" y="2914"/>
                </a:lnTo>
                <a:lnTo>
                  <a:pt x="90" y="2885"/>
                </a:lnTo>
                <a:lnTo>
                  <a:pt x="80" y="2858"/>
                </a:lnTo>
                <a:lnTo>
                  <a:pt x="68" y="2834"/>
                </a:lnTo>
                <a:lnTo>
                  <a:pt x="44" y="2787"/>
                </a:lnTo>
                <a:lnTo>
                  <a:pt x="33" y="2763"/>
                </a:lnTo>
                <a:lnTo>
                  <a:pt x="22" y="2736"/>
                </a:lnTo>
                <a:lnTo>
                  <a:pt x="13" y="2707"/>
                </a:lnTo>
                <a:lnTo>
                  <a:pt x="7" y="2674"/>
                </a:lnTo>
                <a:lnTo>
                  <a:pt x="1" y="2637"/>
                </a:lnTo>
                <a:lnTo>
                  <a:pt x="0" y="2593"/>
                </a:lnTo>
                <a:lnTo>
                  <a:pt x="1" y="2550"/>
                </a:lnTo>
                <a:lnTo>
                  <a:pt x="7" y="2512"/>
                </a:lnTo>
                <a:lnTo>
                  <a:pt x="13" y="2479"/>
                </a:lnTo>
                <a:lnTo>
                  <a:pt x="22" y="2451"/>
                </a:lnTo>
                <a:lnTo>
                  <a:pt x="33" y="2424"/>
                </a:lnTo>
                <a:lnTo>
                  <a:pt x="44" y="2401"/>
                </a:lnTo>
                <a:lnTo>
                  <a:pt x="68" y="2354"/>
                </a:lnTo>
                <a:lnTo>
                  <a:pt x="80" y="2329"/>
                </a:lnTo>
                <a:lnTo>
                  <a:pt x="90" y="2303"/>
                </a:lnTo>
                <a:lnTo>
                  <a:pt x="99" y="2274"/>
                </a:lnTo>
                <a:lnTo>
                  <a:pt x="106" y="2241"/>
                </a:lnTo>
                <a:lnTo>
                  <a:pt x="111" y="2203"/>
                </a:lnTo>
                <a:lnTo>
                  <a:pt x="113" y="2159"/>
                </a:lnTo>
                <a:lnTo>
                  <a:pt x="111" y="2117"/>
                </a:lnTo>
                <a:lnTo>
                  <a:pt x="106" y="2079"/>
                </a:lnTo>
                <a:lnTo>
                  <a:pt x="99" y="2046"/>
                </a:lnTo>
                <a:lnTo>
                  <a:pt x="90" y="2017"/>
                </a:lnTo>
                <a:lnTo>
                  <a:pt x="80" y="1991"/>
                </a:lnTo>
                <a:lnTo>
                  <a:pt x="68" y="1966"/>
                </a:lnTo>
                <a:lnTo>
                  <a:pt x="56" y="1943"/>
                </a:lnTo>
                <a:lnTo>
                  <a:pt x="44" y="1919"/>
                </a:lnTo>
                <a:lnTo>
                  <a:pt x="33" y="1896"/>
                </a:lnTo>
                <a:lnTo>
                  <a:pt x="22" y="1869"/>
                </a:lnTo>
                <a:lnTo>
                  <a:pt x="13" y="1841"/>
                </a:lnTo>
                <a:lnTo>
                  <a:pt x="7" y="1807"/>
                </a:lnTo>
                <a:lnTo>
                  <a:pt x="1" y="1770"/>
                </a:lnTo>
                <a:lnTo>
                  <a:pt x="0" y="1727"/>
                </a:lnTo>
                <a:lnTo>
                  <a:pt x="1" y="1683"/>
                </a:lnTo>
                <a:lnTo>
                  <a:pt x="7" y="1646"/>
                </a:lnTo>
                <a:lnTo>
                  <a:pt x="13" y="1613"/>
                </a:lnTo>
                <a:lnTo>
                  <a:pt x="22" y="1583"/>
                </a:lnTo>
                <a:lnTo>
                  <a:pt x="33" y="1557"/>
                </a:lnTo>
                <a:lnTo>
                  <a:pt x="44" y="1533"/>
                </a:lnTo>
                <a:lnTo>
                  <a:pt x="56" y="1509"/>
                </a:lnTo>
                <a:lnTo>
                  <a:pt x="68" y="1486"/>
                </a:lnTo>
                <a:lnTo>
                  <a:pt x="80" y="1461"/>
                </a:lnTo>
                <a:lnTo>
                  <a:pt x="90" y="1435"/>
                </a:lnTo>
                <a:lnTo>
                  <a:pt x="99" y="1406"/>
                </a:lnTo>
                <a:lnTo>
                  <a:pt x="106" y="1373"/>
                </a:lnTo>
                <a:lnTo>
                  <a:pt x="111" y="1335"/>
                </a:lnTo>
                <a:lnTo>
                  <a:pt x="113" y="1292"/>
                </a:lnTo>
                <a:lnTo>
                  <a:pt x="111" y="1249"/>
                </a:lnTo>
                <a:lnTo>
                  <a:pt x="106" y="1211"/>
                </a:lnTo>
                <a:lnTo>
                  <a:pt x="99" y="1178"/>
                </a:lnTo>
                <a:lnTo>
                  <a:pt x="90" y="1149"/>
                </a:lnTo>
                <a:lnTo>
                  <a:pt x="80" y="1123"/>
                </a:lnTo>
                <a:lnTo>
                  <a:pt x="68" y="1098"/>
                </a:lnTo>
                <a:lnTo>
                  <a:pt x="56" y="1076"/>
                </a:lnTo>
                <a:lnTo>
                  <a:pt x="44" y="1053"/>
                </a:lnTo>
                <a:lnTo>
                  <a:pt x="33" y="1028"/>
                </a:lnTo>
                <a:lnTo>
                  <a:pt x="22" y="1001"/>
                </a:lnTo>
                <a:lnTo>
                  <a:pt x="13" y="973"/>
                </a:lnTo>
                <a:lnTo>
                  <a:pt x="7" y="940"/>
                </a:lnTo>
                <a:lnTo>
                  <a:pt x="1" y="902"/>
                </a:lnTo>
                <a:lnTo>
                  <a:pt x="0" y="859"/>
                </a:lnTo>
                <a:lnTo>
                  <a:pt x="1" y="816"/>
                </a:lnTo>
                <a:lnTo>
                  <a:pt x="7" y="778"/>
                </a:lnTo>
                <a:lnTo>
                  <a:pt x="13" y="745"/>
                </a:lnTo>
                <a:lnTo>
                  <a:pt x="22" y="716"/>
                </a:lnTo>
                <a:lnTo>
                  <a:pt x="33" y="690"/>
                </a:lnTo>
                <a:lnTo>
                  <a:pt x="44" y="665"/>
                </a:lnTo>
                <a:lnTo>
                  <a:pt x="56" y="641"/>
                </a:lnTo>
                <a:lnTo>
                  <a:pt x="68" y="618"/>
                </a:lnTo>
                <a:lnTo>
                  <a:pt x="80" y="594"/>
                </a:lnTo>
                <a:lnTo>
                  <a:pt x="90" y="568"/>
                </a:lnTo>
                <a:lnTo>
                  <a:pt x="99" y="538"/>
                </a:lnTo>
                <a:lnTo>
                  <a:pt x="106" y="505"/>
                </a:lnTo>
                <a:lnTo>
                  <a:pt x="111" y="469"/>
                </a:lnTo>
                <a:lnTo>
                  <a:pt x="113" y="424"/>
                </a:lnTo>
                <a:lnTo>
                  <a:pt x="111" y="382"/>
                </a:lnTo>
                <a:lnTo>
                  <a:pt x="106" y="344"/>
                </a:lnTo>
                <a:lnTo>
                  <a:pt x="99" y="313"/>
                </a:lnTo>
                <a:lnTo>
                  <a:pt x="90" y="284"/>
                </a:lnTo>
                <a:lnTo>
                  <a:pt x="80" y="258"/>
                </a:lnTo>
                <a:lnTo>
                  <a:pt x="69" y="233"/>
                </a:lnTo>
                <a:lnTo>
                  <a:pt x="58" y="211"/>
                </a:lnTo>
                <a:lnTo>
                  <a:pt x="46" y="187"/>
                </a:lnTo>
                <a:lnTo>
                  <a:pt x="34" y="164"/>
                </a:lnTo>
                <a:lnTo>
                  <a:pt x="24" y="137"/>
                </a:lnTo>
                <a:lnTo>
                  <a:pt x="14" y="110"/>
                </a:lnTo>
                <a:lnTo>
                  <a:pt x="8" y="77"/>
                </a:lnTo>
                <a:lnTo>
                  <a:pt x="3" y="42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53414" y="342900"/>
            <a:ext cx="2319086" cy="897503"/>
          </a:xfrm>
        </p:spPr>
        <p:txBody>
          <a:bodyPr anchor="b">
            <a:normAutofit/>
          </a:bodyPr>
          <a:lstStyle>
            <a:lvl1pPr>
              <a:lnSpc>
                <a:spcPct val="100000"/>
              </a:lnSpc>
              <a:defRPr sz="1425" b="1" i="0" cap="all" spc="225" baseline="0">
                <a:solidFill>
                  <a:schemeClr val="accent1"/>
                </a:solidFill>
                <a:latin typeface="+mn-lt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3788" y="690283"/>
            <a:ext cx="4618814" cy="373884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53414" y="1306002"/>
            <a:ext cx="2319086" cy="3123123"/>
          </a:xfrm>
        </p:spPr>
        <p:txBody>
          <a:bodyPr/>
          <a:lstStyle>
            <a:lvl1pPr marL="0" indent="0">
              <a:lnSpc>
                <a:spcPct val="120000"/>
              </a:lnSpc>
              <a:spcBef>
                <a:spcPts val="900"/>
              </a:spcBef>
              <a:buNone/>
              <a:defRPr sz="1200" baseline="0">
                <a:solidFill>
                  <a:schemeClr val="bg2"/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3789" y="4781759"/>
            <a:ext cx="925016" cy="261347"/>
          </a:xfrm>
        </p:spPr>
        <p:txBody>
          <a:bodyPr/>
          <a:lstStyle/>
          <a:p>
            <a:fld id="{8ACEA9AD-4B4B-EB48-B448-68B7F97E8267}" type="datetime1">
              <a:rPr lang="en-US" smtClean="0"/>
              <a:t>8/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577716" y="4781759"/>
            <a:ext cx="2611634" cy="259347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268261" y="4781759"/>
            <a:ext cx="924342" cy="259347"/>
          </a:xfrm>
        </p:spPr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 title="left edge border"/>
          <p:cNvSpPr/>
          <p:nvPr/>
        </p:nvSpPr>
        <p:spPr>
          <a:xfrm>
            <a:off x="0" y="0"/>
            <a:ext cx="212598" cy="514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48176247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696">
          <p15:clr>
            <a:srgbClr val="FBAE40"/>
          </p15:clr>
        </p15:guide>
      </p15:sldGuideLst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12598" y="1"/>
            <a:ext cx="5516689" cy="5143499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11" name="Freeform 11" title="right scallop background shape"/>
          <p:cNvSpPr/>
          <p:nvPr/>
        </p:nvSpPr>
        <p:spPr bwMode="auto">
          <a:xfrm>
            <a:off x="5542359" y="0"/>
            <a:ext cx="3601641" cy="5143500"/>
          </a:xfrm>
          <a:custGeom>
            <a:avLst/>
            <a:gdLst/>
            <a:ahLst/>
            <a:cxnLst/>
            <a:rect l="0" t="0" r="r" b="b"/>
            <a:pathLst>
              <a:path w="3025" h="4320">
                <a:moveTo>
                  <a:pt x="0" y="0"/>
                </a:moveTo>
                <a:lnTo>
                  <a:pt x="3025" y="0"/>
                </a:lnTo>
                <a:lnTo>
                  <a:pt x="3025" y="4320"/>
                </a:lnTo>
                <a:lnTo>
                  <a:pt x="0" y="4320"/>
                </a:lnTo>
                <a:lnTo>
                  <a:pt x="3" y="4278"/>
                </a:lnTo>
                <a:lnTo>
                  <a:pt x="8" y="4243"/>
                </a:lnTo>
                <a:lnTo>
                  <a:pt x="14" y="4210"/>
                </a:lnTo>
                <a:lnTo>
                  <a:pt x="24" y="4183"/>
                </a:lnTo>
                <a:lnTo>
                  <a:pt x="34" y="4156"/>
                </a:lnTo>
                <a:lnTo>
                  <a:pt x="46" y="4133"/>
                </a:lnTo>
                <a:lnTo>
                  <a:pt x="58" y="4109"/>
                </a:lnTo>
                <a:lnTo>
                  <a:pt x="69" y="4087"/>
                </a:lnTo>
                <a:lnTo>
                  <a:pt x="80" y="4062"/>
                </a:lnTo>
                <a:lnTo>
                  <a:pt x="90" y="4036"/>
                </a:lnTo>
                <a:lnTo>
                  <a:pt x="99" y="4007"/>
                </a:lnTo>
                <a:lnTo>
                  <a:pt x="106" y="3976"/>
                </a:lnTo>
                <a:lnTo>
                  <a:pt x="111" y="3938"/>
                </a:lnTo>
                <a:lnTo>
                  <a:pt x="113" y="3895"/>
                </a:lnTo>
                <a:lnTo>
                  <a:pt x="111" y="3851"/>
                </a:lnTo>
                <a:lnTo>
                  <a:pt x="106" y="3815"/>
                </a:lnTo>
                <a:lnTo>
                  <a:pt x="99" y="3782"/>
                </a:lnTo>
                <a:lnTo>
                  <a:pt x="90" y="3752"/>
                </a:lnTo>
                <a:lnTo>
                  <a:pt x="80" y="3726"/>
                </a:lnTo>
                <a:lnTo>
                  <a:pt x="68" y="3702"/>
                </a:lnTo>
                <a:lnTo>
                  <a:pt x="56" y="3679"/>
                </a:lnTo>
                <a:lnTo>
                  <a:pt x="44" y="3655"/>
                </a:lnTo>
                <a:lnTo>
                  <a:pt x="33" y="3630"/>
                </a:lnTo>
                <a:lnTo>
                  <a:pt x="22" y="3604"/>
                </a:lnTo>
                <a:lnTo>
                  <a:pt x="13" y="3575"/>
                </a:lnTo>
                <a:lnTo>
                  <a:pt x="7" y="3542"/>
                </a:lnTo>
                <a:lnTo>
                  <a:pt x="1" y="3504"/>
                </a:lnTo>
                <a:lnTo>
                  <a:pt x="0" y="3461"/>
                </a:lnTo>
                <a:lnTo>
                  <a:pt x="1" y="3418"/>
                </a:lnTo>
                <a:lnTo>
                  <a:pt x="7" y="3380"/>
                </a:lnTo>
                <a:lnTo>
                  <a:pt x="13" y="3347"/>
                </a:lnTo>
                <a:lnTo>
                  <a:pt x="22" y="3319"/>
                </a:lnTo>
                <a:lnTo>
                  <a:pt x="33" y="3292"/>
                </a:lnTo>
                <a:lnTo>
                  <a:pt x="44" y="3267"/>
                </a:lnTo>
                <a:lnTo>
                  <a:pt x="56" y="3244"/>
                </a:lnTo>
                <a:lnTo>
                  <a:pt x="68" y="3222"/>
                </a:lnTo>
                <a:lnTo>
                  <a:pt x="80" y="3197"/>
                </a:lnTo>
                <a:lnTo>
                  <a:pt x="90" y="3171"/>
                </a:lnTo>
                <a:lnTo>
                  <a:pt x="99" y="3142"/>
                </a:lnTo>
                <a:lnTo>
                  <a:pt x="106" y="3109"/>
                </a:lnTo>
                <a:lnTo>
                  <a:pt x="111" y="3071"/>
                </a:lnTo>
                <a:lnTo>
                  <a:pt x="113" y="3028"/>
                </a:lnTo>
                <a:lnTo>
                  <a:pt x="111" y="2985"/>
                </a:lnTo>
                <a:lnTo>
                  <a:pt x="106" y="2947"/>
                </a:lnTo>
                <a:lnTo>
                  <a:pt x="99" y="2914"/>
                </a:lnTo>
                <a:lnTo>
                  <a:pt x="90" y="2885"/>
                </a:lnTo>
                <a:lnTo>
                  <a:pt x="80" y="2858"/>
                </a:lnTo>
                <a:lnTo>
                  <a:pt x="68" y="2834"/>
                </a:lnTo>
                <a:lnTo>
                  <a:pt x="44" y="2787"/>
                </a:lnTo>
                <a:lnTo>
                  <a:pt x="33" y="2763"/>
                </a:lnTo>
                <a:lnTo>
                  <a:pt x="22" y="2736"/>
                </a:lnTo>
                <a:lnTo>
                  <a:pt x="13" y="2707"/>
                </a:lnTo>
                <a:lnTo>
                  <a:pt x="7" y="2674"/>
                </a:lnTo>
                <a:lnTo>
                  <a:pt x="1" y="2637"/>
                </a:lnTo>
                <a:lnTo>
                  <a:pt x="0" y="2593"/>
                </a:lnTo>
                <a:lnTo>
                  <a:pt x="1" y="2550"/>
                </a:lnTo>
                <a:lnTo>
                  <a:pt x="7" y="2512"/>
                </a:lnTo>
                <a:lnTo>
                  <a:pt x="13" y="2479"/>
                </a:lnTo>
                <a:lnTo>
                  <a:pt x="22" y="2451"/>
                </a:lnTo>
                <a:lnTo>
                  <a:pt x="33" y="2424"/>
                </a:lnTo>
                <a:lnTo>
                  <a:pt x="44" y="2401"/>
                </a:lnTo>
                <a:lnTo>
                  <a:pt x="68" y="2354"/>
                </a:lnTo>
                <a:lnTo>
                  <a:pt x="80" y="2329"/>
                </a:lnTo>
                <a:lnTo>
                  <a:pt x="90" y="2303"/>
                </a:lnTo>
                <a:lnTo>
                  <a:pt x="99" y="2274"/>
                </a:lnTo>
                <a:lnTo>
                  <a:pt x="106" y="2241"/>
                </a:lnTo>
                <a:lnTo>
                  <a:pt x="111" y="2203"/>
                </a:lnTo>
                <a:lnTo>
                  <a:pt x="113" y="2159"/>
                </a:lnTo>
                <a:lnTo>
                  <a:pt x="111" y="2117"/>
                </a:lnTo>
                <a:lnTo>
                  <a:pt x="106" y="2079"/>
                </a:lnTo>
                <a:lnTo>
                  <a:pt x="99" y="2046"/>
                </a:lnTo>
                <a:lnTo>
                  <a:pt x="90" y="2017"/>
                </a:lnTo>
                <a:lnTo>
                  <a:pt x="80" y="1991"/>
                </a:lnTo>
                <a:lnTo>
                  <a:pt x="68" y="1966"/>
                </a:lnTo>
                <a:lnTo>
                  <a:pt x="56" y="1943"/>
                </a:lnTo>
                <a:lnTo>
                  <a:pt x="44" y="1919"/>
                </a:lnTo>
                <a:lnTo>
                  <a:pt x="33" y="1896"/>
                </a:lnTo>
                <a:lnTo>
                  <a:pt x="22" y="1869"/>
                </a:lnTo>
                <a:lnTo>
                  <a:pt x="13" y="1841"/>
                </a:lnTo>
                <a:lnTo>
                  <a:pt x="7" y="1807"/>
                </a:lnTo>
                <a:lnTo>
                  <a:pt x="1" y="1770"/>
                </a:lnTo>
                <a:lnTo>
                  <a:pt x="0" y="1727"/>
                </a:lnTo>
                <a:lnTo>
                  <a:pt x="1" y="1683"/>
                </a:lnTo>
                <a:lnTo>
                  <a:pt x="7" y="1646"/>
                </a:lnTo>
                <a:lnTo>
                  <a:pt x="13" y="1613"/>
                </a:lnTo>
                <a:lnTo>
                  <a:pt x="22" y="1583"/>
                </a:lnTo>
                <a:lnTo>
                  <a:pt x="33" y="1557"/>
                </a:lnTo>
                <a:lnTo>
                  <a:pt x="44" y="1533"/>
                </a:lnTo>
                <a:lnTo>
                  <a:pt x="56" y="1509"/>
                </a:lnTo>
                <a:lnTo>
                  <a:pt x="68" y="1486"/>
                </a:lnTo>
                <a:lnTo>
                  <a:pt x="80" y="1461"/>
                </a:lnTo>
                <a:lnTo>
                  <a:pt x="90" y="1435"/>
                </a:lnTo>
                <a:lnTo>
                  <a:pt x="99" y="1406"/>
                </a:lnTo>
                <a:lnTo>
                  <a:pt x="106" y="1373"/>
                </a:lnTo>
                <a:lnTo>
                  <a:pt x="111" y="1335"/>
                </a:lnTo>
                <a:lnTo>
                  <a:pt x="113" y="1292"/>
                </a:lnTo>
                <a:lnTo>
                  <a:pt x="111" y="1249"/>
                </a:lnTo>
                <a:lnTo>
                  <a:pt x="106" y="1211"/>
                </a:lnTo>
                <a:lnTo>
                  <a:pt x="99" y="1178"/>
                </a:lnTo>
                <a:lnTo>
                  <a:pt x="90" y="1149"/>
                </a:lnTo>
                <a:lnTo>
                  <a:pt x="80" y="1123"/>
                </a:lnTo>
                <a:lnTo>
                  <a:pt x="68" y="1098"/>
                </a:lnTo>
                <a:lnTo>
                  <a:pt x="56" y="1076"/>
                </a:lnTo>
                <a:lnTo>
                  <a:pt x="44" y="1053"/>
                </a:lnTo>
                <a:lnTo>
                  <a:pt x="33" y="1028"/>
                </a:lnTo>
                <a:lnTo>
                  <a:pt x="22" y="1001"/>
                </a:lnTo>
                <a:lnTo>
                  <a:pt x="13" y="973"/>
                </a:lnTo>
                <a:lnTo>
                  <a:pt x="7" y="940"/>
                </a:lnTo>
                <a:lnTo>
                  <a:pt x="1" y="902"/>
                </a:lnTo>
                <a:lnTo>
                  <a:pt x="0" y="859"/>
                </a:lnTo>
                <a:lnTo>
                  <a:pt x="1" y="816"/>
                </a:lnTo>
                <a:lnTo>
                  <a:pt x="7" y="778"/>
                </a:lnTo>
                <a:lnTo>
                  <a:pt x="13" y="745"/>
                </a:lnTo>
                <a:lnTo>
                  <a:pt x="22" y="716"/>
                </a:lnTo>
                <a:lnTo>
                  <a:pt x="33" y="690"/>
                </a:lnTo>
                <a:lnTo>
                  <a:pt x="44" y="665"/>
                </a:lnTo>
                <a:lnTo>
                  <a:pt x="56" y="641"/>
                </a:lnTo>
                <a:lnTo>
                  <a:pt x="68" y="618"/>
                </a:lnTo>
                <a:lnTo>
                  <a:pt x="80" y="594"/>
                </a:lnTo>
                <a:lnTo>
                  <a:pt x="90" y="568"/>
                </a:lnTo>
                <a:lnTo>
                  <a:pt x="99" y="538"/>
                </a:lnTo>
                <a:lnTo>
                  <a:pt x="106" y="505"/>
                </a:lnTo>
                <a:lnTo>
                  <a:pt x="111" y="469"/>
                </a:lnTo>
                <a:lnTo>
                  <a:pt x="113" y="424"/>
                </a:lnTo>
                <a:lnTo>
                  <a:pt x="111" y="382"/>
                </a:lnTo>
                <a:lnTo>
                  <a:pt x="106" y="344"/>
                </a:lnTo>
                <a:lnTo>
                  <a:pt x="99" y="313"/>
                </a:lnTo>
                <a:lnTo>
                  <a:pt x="90" y="284"/>
                </a:lnTo>
                <a:lnTo>
                  <a:pt x="80" y="258"/>
                </a:lnTo>
                <a:lnTo>
                  <a:pt x="69" y="233"/>
                </a:lnTo>
                <a:lnTo>
                  <a:pt x="58" y="211"/>
                </a:lnTo>
                <a:lnTo>
                  <a:pt x="46" y="187"/>
                </a:lnTo>
                <a:lnTo>
                  <a:pt x="34" y="164"/>
                </a:lnTo>
                <a:lnTo>
                  <a:pt x="24" y="137"/>
                </a:lnTo>
                <a:lnTo>
                  <a:pt x="14" y="110"/>
                </a:lnTo>
                <a:lnTo>
                  <a:pt x="8" y="77"/>
                </a:lnTo>
                <a:lnTo>
                  <a:pt x="3" y="42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12" name="Rectangle 11" title="left edge border"/>
          <p:cNvSpPr/>
          <p:nvPr/>
        </p:nvSpPr>
        <p:spPr>
          <a:xfrm>
            <a:off x="0" y="0"/>
            <a:ext cx="212598" cy="514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53413" y="342900"/>
            <a:ext cx="2319088" cy="897503"/>
          </a:xfrm>
        </p:spPr>
        <p:txBody>
          <a:bodyPr anchor="b">
            <a:normAutofit/>
          </a:bodyPr>
          <a:lstStyle>
            <a:lvl1pPr>
              <a:lnSpc>
                <a:spcPct val="100000"/>
              </a:lnSpc>
              <a:defRPr sz="1425" b="1" i="0" spc="225" baseline="0">
                <a:solidFill>
                  <a:schemeClr val="accent1"/>
                </a:solidFill>
                <a:latin typeface="+mn-lt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53413" y="1306002"/>
            <a:ext cx="2319088" cy="3123123"/>
          </a:xfrm>
        </p:spPr>
        <p:txBody>
          <a:bodyPr/>
          <a:lstStyle>
            <a:lvl1pPr marL="0" indent="0">
              <a:lnSpc>
                <a:spcPct val="120000"/>
              </a:lnSpc>
              <a:spcBef>
                <a:spcPts val="900"/>
              </a:spcBef>
              <a:buNone/>
              <a:defRPr sz="1200" baseline="0">
                <a:solidFill>
                  <a:schemeClr val="bg2"/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4463" y="4781759"/>
            <a:ext cx="924342" cy="261347"/>
          </a:xfrm>
        </p:spPr>
        <p:txBody>
          <a:bodyPr/>
          <a:lstStyle/>
          <a:p>
            <a:fld id="{70B09B76-32CB-5E4A-9C46-6006221490D6}" type="datetime1">
              <a:rPr lang="en-US" smtClean="0"/>
              <a:t>8/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577716" y="4781759"/>
            <a:ext cx="2611634" cy="259347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265676" y="4781759"/>
            <a:ext cx="925830" cy="259347"/>
          </a:xfrm>
        </p:spPr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367600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A1E94E-575A-404C-80E4-559C93273E7F}" type="datetime1">
              <a:rPr lang="en-US" smtClean="0"/>
              <a:t>8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443425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549741" y="286790"/>
            <a:ext cx="1119099" cy="420030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42975" y="286789"/>
            <a:ext cx="6294439" cy="420030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5BB3A-360E-6841-9443-3EF2CA2FD0A9}" type="datetime1">
              <a:rPr lang="en-US" smtClean="0"/>
              <a:t>8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04932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p17"/>
          <p:cNvSpPr txBox="1">
            <a:spLocks noGrp="1"/>
          </p:cNvSpPr>
          <p:nvPr>
            <p:ph type="subTitle" idx="1"/>
          </p:nvPr>
        </p:nvSpPr>
        <p:spPr>
          <a:xfrm>
            <a:off x="1920600" y="2019600"/>
            <a:ext cx="5302800" cy="812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14" name="Google Shape;114;p17"/>
          <p:cNvSpPr txBox="1">
            <a:spLocks noGrp="1"/>
          </p:cNvSpPr>
          <p:nvPr>
            <p:ph type="subTitle" idx="2"/>
          </p:nvPr>
        </p:nvSpPr>
        <p:spPr>
          <a:xfrm rot="-233943">
            <a:off x="2851194" y="3101606"/>
            <a:ext cx="3242707" cy="29227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91102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bg>
      <p:bgPr>
        <a:solidFill>
          <a:schemeClr val="lt1"/>
        </a:solidFill>
        <a:effectLst/>
      </p:bgPr>
    </p:bg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Google Shape;17;p3"/>
          <p:cNvCxnSpPr/>
          <p:nvPr/>
        </p:nvCxnSpPr>
        <p:spPr>
          <a:xfrm>
            <a:off x="716700" y="8662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" name="Google Shape;18;p3"/>
          <p:cNvCxnSpPr/>
          <p:nvPr/>
        </p:nvCxnSpPr>
        <p:spPr>
          <a:xfrm>
            <a:off x="716700" y="14196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9" name="Google Shape;19;p3"/>
          <p:cNvCxnSpPr/>
          <p:nvPr/>
        </p:nvCxnSpPr>
        <p:spPr>
          <a:xfrm>
            <a:off x="716700" y="19729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0" name="Google Shape;20;p3"/>
          <p:cNvCxnSpPr/>
          <p:nvPr/>
        </p:nvCxnSpPr>
        <p:spPr>
          <a:xfrm>
            <a:off x="716700" y="25263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1" name="Google Shape;21;p3"/>
          <p:cNvCxnSpPr/>
          <p:nvPr/>
        </p:nvCxnSpPr>
        <p:spPr>
          <a:xfrm>
            <a:off x="716700" y="30796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2" name="Google Shape;22;p3"/>
          <p:cNvCxnSpPr/>
          <p:nvPr/>
        </p:nvCxnSpPr>
        <p:spPr>
          <a:xfrm>
            <a:off x="716700" y="36330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3" name="Google Shape;23;p3"/>
          <p:cNvCxnSpPr/>
          <p:nvPr/>
        </p:nvCxnSpPr>
        <p:spPr>
          <a:xfrm>
            <a:off x="716700" y="41863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4" name="Google Shape;24;p3"/>
          <p:cNvCxnSpPr/>
          <p:nvPr/>
        </p:nvCxnSpPr>
        <p:spPr>
          <a:xfrm>
            <a:off x="716700" y="47397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5" name="Google Shape;25;p3"/>
          <p:cNvSpPr/>
          <p:nvPr/>
        </p:nvSpPr>
        <p:spPr>
          <a:xfrm>
            <a:off x="0" y="-16850"/>
            <a:ext cx="716700" cy="51603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" name="Google Shape;26;p3"/>
          <p:cNvSpPr/>
          <p:nvPr/>
        </p:nvSpPr>
        <p:spPr>
          <a:xfrm>
            <a:off x="273607" y="784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" name="Google Shape;27;p3"/>
          <p:cNvSpPr/>
          <p:nvPr/>
        </p:nvSpPr>
        <p:spPr>
          <a:xfrm>
            <a:off x="273607" y="18913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" name="Google Shape;28;p3"/>
          <p:cNvSpPr/>
          <p:nvPr/>
        </p:nvSpPr>
        <p:spPr>
          <a:xfrm>
            <a:off x="273607" y="3079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" name="Google Shape;29;p3"/>
          <p:cNvSpPr/>
          <p:nvPr/>
        </p:nvSpPr>
        <p:spPr>
          <a:xfrm>
            <a:off x="273607" y="41047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" name="Google Shape;30;p3"/>
          <p:cNvSpPr txBox="1">
            <a:spLocks noGrp="1"/>
          </p:cNvSpPr>
          <p:nvPr>
            <p:ph type="ctrTitle"/>
          </p:nvPr>
        </p:nvSpPr>
        <p:spPr>
          <a:xfrm rot="-182">
            <a:off x="2102101" y="2640887"/>
            <a:ext cx="5659800" cy="895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>
                <a:solidFill>
                  <a:srgbClr val="FFFFFF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31" name="Google Shape;31;p3"/>
          <p:cNvSpPr txBox="1">
            <a:spLocks noGrp="1"/>
          </p:cNvSpPr>
          <p:nvPr>
            <p:ph type="subTitle" idx="1"/>
          </p:nvPr>
        </p:nvSpPr>
        <p:spPr>
          <a:xfrm rot="989">
            <a:off x="2324400" y="3400313"/>
            <a:ext cx="5215200" cy="48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>
                <a:solidFill>
                  <a:srgbClr val="FFFFFF"/>
                </a:solidFill>
                <a:latin typeface="Bellota Text"/>
                <a:ea typeface="Bellota Text"/>
                <a:cs typeface="Bellota Text"/>
                <a:sym typeface="Bellota Text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2" name="Google Shape;32;p3"/>
          <p:cNvSpPr/>
          <p:nvPr/>
        </p:nvSpPr>
        <p:spPr>
          <a:xfrm rot="5400000" flipH="1">
            <a:off x="8521100" y="-93350"/>
            <a:ext cx="540300" cy="7269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4392C47D-8492-9FBA-0064-901B90446E57}"/>
              </a:ext>
            </a:extLst>
          </p:cNvPr>
          <p:cNvSpPr/>
          <p:nvPr/>
        </p:nvSpPr>
        <p:spPr>
          <a:xfrm>
            <a:off x="921433" y="1060352"/>
            <a:ext cx="210312" cy="157734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05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3028FDDD-E66B-CC9E-8D74-F6148D98A233}"/>
              </a:ext>
            </a:extLst>
          </p:cNvPr>
          <p:cNvSpPr/>
          <p:nvPr/>
        </p:nvSpPr>
        <p:spPr>
          <a:xfrm>
            <a:off x="1157288" y="1008460"/>
            <a:ext cx="63500" cy="48815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050"/>
          </a:p>
        </p:txBody>
      </p:sp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269923"/>
            <a:ext cx="7406640" cy="1104138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387548"/>
            <a:ext cx="7406640" cy="1314450"/>
          </a:xfrm>
        </p:spPr>
        <p:txBody>
          <a:bodyPr tIns="0"/>
          <a:lstStyle>
            <a:lvl1pPr marL="20574" indent="0" algn="l">
              <a:buNone/>
              <a:defRPr sz="195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  <a:extLst/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Date Placeholder 6">
            <a:extLst>
              <a:ext uri="{FF2B5EF4-FFF2-40B4-BE49-F238E27FC236}">
                <a16:creationId xmlns:a16="http://schemas.microsoft.com/office/drawing/2014/main" id="{80FD4290-6375-F1A9-715C-1329ADEA4A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AC4D1A0D-B52D-4ADF-8569-372C336A7171}" type="datetimeFigureOut">
              <a:rPr lang="en-US"/>
              <a:pPr>
                <a:defRPr/>
              </a:pPr>
              <a:t>8/3/2023</a:t>
            </a:fld>
            <a:endParaRPr lang="en-US"/>
          </a:p>
        </p:txBody>
      </p:sp>
      <p:sp>
        <p:nvSpPr>
          <p:cNvPr id="7" name="Footer Placeholder 19">
            <a:extLst>
              <a:ext uri="{FF2B5EF4-FFF2-40B4-BE49-F238E27FC236}">
                <a16:creationId xmlns:a16="http://schemas.microsoft.com/office/drawing/2014/main" id="{166EA069-A1C5-263E-66FD-29BE2CBA06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9">
            <a:extLst>
              <a:ext uri="{FF2B5EF4-FFF2-40B4-BE49-F238E27FC236}">
                <a16:creationId xmlns:a16="http://schemas.microsoft.com/office/drawing/2014/main" id="{140AF8E8-F02D-3AFF-B42C-77E2CDBECF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3DEFAE-2618-4E79-AADC-BCF9FB8448D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065492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>
            <a:extLst>
              <a:ext uri="{FF2B5EF4-FFF2-40B4-BE49-F238E27FC236}">
                <a16:creationId xmlns:a16="http://schemas.microsoft.com/office/drawing/2014/main" id="{864F1893-D287-85A2-1FB4-776763592D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9A98F4-658B-4808-A153-E0AB4D392FA3}" type="datetimeFigureOut">
              <a:rPr lang="en-US"/>
              <a:pPr>
                <a:defRPr/>
              </a:pPr>
              <a:t>8/3/2023</a:t>
            </a:fld>
            <a:endParaRPr 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04B06614-32B8-9878-5652-91B3763D19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>
            <a:extLst>
              <a:ext uri="{FF2B5EF4-FFF2-40B4-BE49-F238E27FC236}">
                <a16:creationId xmlns:a16="http://schemas.microsoft.com/office/drawing/2014/main" id="{0F5EF06E-307D-FA48-8524-EB8C5E767F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2611C0-3542-4334-9333-E333A1BCE12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5454088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69BCA93-86CF-7E63-36A5-11D9B992346D}"/>
              </a:ext>
            </a:extLst>
          </p:cNvPr>
          <p:cNvSpPr/>
          <p:nvPr/>
        </p:nvSpPr>
        <p:spPr>
          <a:xfrm>
            <a:off x="2282825" y="0"/>
            <a:ext cx="6858000" cy="51435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05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05D70CD-B225-08C4-3FD1-E8E0C969AE54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2286000" y="0"/>
            <a:ext cx="76200" cy="51435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38550" dist="38000" dir="10800000" algn="tl" rotWithShape="0">
              <a:srgbClr val="706B5F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050">
              <a:solidFill>
                <a:srgbClr val="FFFFFF"/>
              </a:solidFill>
              <a:latin typeface="Gill Sans MT" panose="020B0502020104020203" pitchFamily="34" charset="0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744BB615-4143-4686-4B78-49E79DEA5D2A}"/>
              </a:ext>
            </a:extLst>
          </p:cNvPr>
          <p:cNvSpPr/>
          <p:nvPr/>
        </p:nvSpPr>
        <p:spPr>
          <a:xfrm>
            <a:off x="2172321" y="2110992"/>
            <a:ext cx="210312" cy="157734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05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06E0AA99-4A2E-0DB8-F48C-79E5A4D10C12}"/>
              </a:ext>
            </a:extLst>
          </p:cNvPr>
          <p:cNvSpPr/>
          <p:nvPr/>
        </p:nvSpPr>
        <p:spPr>
          <a:xfrm>
            <a:off x="2408238" y="2059781"/>
            <a:ext cx="63500" cy="47625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05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1950244"/>
            <a:ext cx="6400800" cy="1714500"/>
          </a:xfrm>
        </p:spPr>
        <p:txBody>
          <a:bodyPr anchor="t"/>
          <a:lstStyle>
            <a:lvl1pPr algn="l">
              <a:lnSpc>
                <a:spcPts val="3375"/>
              </a:lnSpc>
              <a:buNone/>
              <a:defRPr sz="3000" b="1" cap="all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800100"/>
            <a:ext cx="6400800" cy="1132284"/>
          </a:xfrm>
        </p:spPr>
        <p:txBody>
          <a:bodyPr anchor="b"/>
          <a:lstStyle>
            <a:lvl1pPr marL="13716" indent="0">
              <a:lnSpc>
                <a:spcPts val="1725"/>
              </a:lnSpc>
              <a:spcBef>
                <a:spcPts val="0"/>
              </a:spcBef>
              <a:buNone/>
              <a:defRPr sz="15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CFC6E37E-AE85-EB55-C3C3-E437032C13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86A0C207-4BB4-41E8-8930-D65C54081CC5}" type="datetimeFigureOut">
              <a:rPr lang="en-US"/>
              <a:pPr>
                <a:defRPr/>
              </a:pPr>
              <a:t>8/3/2023</a:t>
            </a:fld>
            <a:endParaRPr lang="en-US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ED845007-E4C9-6726-123E-6AA67AFE86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41004E32-B095-DD39-4B61-7066B162BE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90A03F-982A-4B8E-BB46-2AB2E0A5943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841623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05740"/>
            <a:ext cx="749808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143000"/>
            <a:ext cx="3657600" cy="349758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143000"/>
            <a:ext cx="3657600" cy="349758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>
            <a:extLst>
              <a:ext uri="{FF2B5EF4-FFF2-40B4-BE49-F238E27FC236}">
                <a16:creationId xmlns:a16="http://schemas.microsoft.com/office/drawing/2014/main" id="{495ABAB2-341D-1AF4-9103-9E9427B0ED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B62120-40FC-468B-94A9-C0C2BDA6341C}" type="datetimeFigureOut">
              <a:rPr lang="en-US"/>
              <a:pPr>
                <a:defRPr/>
              </a:pPr>
              <a:t>8/3/2023</a:t>
            </a:fld>
            <a:endParaRPr lang="en-US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ACF52865-1DDE-FDCF-1D3D-8E874D0B19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>
            <a:extLst>
              <a:ext uri="{FF2B5EF4-FFF2-40B4-BE49-F238E27FC236}">
                <a16:creationId xmlns:a16="http://schemas.microsoft.com/office/drawing/2014/main" id="{FA09D356-8C61-19AA-D4DC-2F00AC7055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8135AE-21C4-479C-9A1B-9D915164AC7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752455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70252"/>
            <a:ext cx="8229600" cy="857250"/>
          </a:xfrm>
        </p:spPr>
        <p:txBody>
          <a:bodyPr/>
          <a:lstStyle>
            <a:lvl1pPr algn="ctr">
              <a:defRPr sz="3375" b="1" cap="none" baseline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46209"/>
            <a:ext cx="4023360" cy="48006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48006" indent="0" algn="l">
              <a:lnSpc>
                <a:spcPct val="100000"/>
              </a:lnSpc>
              <a:spcBef>
                <a:spcPts val="75"/>
              </a:spcBef>
              <a:buNone/>
              <a:defRPr sz="1425" b="0">
                <a:solidFill>
                  <a:schemeClr val="tx1"/>
                </a:solidFill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246209"/>
            <a:ext cx="4023360" cy="48006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48006" indent="0" algn="l">
              <a:lnSpc>
                <a:spcPct val="100000"/>
              </a:lnSpc>
              <a:spcBef>
                <a:spcPts val="75"/>
              </a:spcBef>
              <a:buNone/>
              <a:defRPr sz="1425" b="0">
                <a:solidFill>
                  <a:schemeClr val="tx1"/>
                </a:solidFill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727002"/>
            <a:ext cx="4023360" cy="30861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294894" indent="-205740">
              <a:lnSpc>
                <a:spcPct val="100000"/>
              </a:lnSpc>
              <a:spcBef>
                <a:spcPts val="525"/>
              </a:spcBef>
              <a:defRPr sz="1800"/>
            </a:lvl1pPr>
            <a:lvl2pPr>
              <a:lnSpc>
                <a:spcPct val="100000"/>
              </a:lnSpc>
              <a:spcBef>
                <a:spcPts val="525"/>
              </a:spcBef>
              <a:defRPr sz="1500"/>
            </a:lvl2pPr>
            <a:lvl3pPr>
              <a:lnSpc>
                <a:spcPct val="100000"/>
              </a:lnSpc>
              <a:spcBef>
                <a:spcPts val="525"/>
              </a:spcBef>
              <a:defRPr sz="1350"/>
            </a:lvl3pPr>
            <a:lvl4pPr>
              <a:lnSpc>
                <a:spcPct val="100000"/>
              </a:lnSpc>
              <a:spcBef>
                <a:spcPts val="525"/>
              </a:spcBef>
              <a:defRPr sz="1200"/>
            </a:lvl4pPr>
            <a:lvl5pPr>
              <a:lnSpc>
                <a:spcPct val="100000"/>
              </a:lnSpc>
              <a:spcBef>
                <a:spcPts val="525"/>
              </a:spcBef>
              <a:defRPr sz="12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727002"/>
            <a:ext cx="4023360" cy="30861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294894" indent="-205740">
              <a:lnSpc>
                <a:spcPct val="100000"/>
              </a:lnSpc>
              <a:spcBef>
                <a:spcPts val="525"/>
              </a:spcBef>
              <a:defRPr sz="1800"/>
            </a:lvl1pPr>
            <a:lvl2pPr>
              <a:lnSpc>
                <a:spcPct val="100000"/>
              </a:lnSpc>
              <a:spcBef>
                <a:spcPts val="525"/>
              </a:spcBef>
              <a:defRPr sz="1500"/>
            </a:lvl2pPr>
            <a:lvl3pPr>
              <a:lnSpc>
                <a:spcPct val="100000"/>
              </a:lnSpc>
              <a:spcBef>
                <a:spcPts val="525"/>
              </a:spcBef>
              <a:defRPr sz="1350"/>
            </a:lvl3pPr>
            <a:lvl4pPr>
              <a:lnSpc>
                <a:spcPct val="100000"/>
              </a:lnSpc>
              <a:spcBef>
                <a:spcPts val="525"/>
              </a:spcBef>
              <a:defRPr sz="1200"/>
            </a:lvl4pPr>
            <a:lvl5pPr>
              <a:lnSpc>
                <a:spcPct val="100000"/>
              </a:lnSpc>
              <a:spcBef>
                <a:spcPts val="525"/>
              </a:spcBef>
              <a:defRPr sz="12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D32081F-502A-E85B-8776-AD8182570B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C0F2DE7D-77B3-4E3C-ABB0-B3A689A66F09}" type="datetimeFigureOut">
              <a:rPr lang="en-US"/>
              <a:pPr>
                <a:defRPr/>
              </a:pPr>
              <a:t>8/3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BC60AF8-B93F-712E-7B00-187CC0329D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02CFD68-C49F-24D9-9A8F-41DEE86F09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05C408-92D1-4D51-B972-D2C30FB937E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7075485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05740"/>
            <a:ext cx="749808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>
            <a:extLst>
              <a:ext uri="{FF2B5EF4-FFF2-40B4-BE49-F238E27FC236}">
                <a16:creationId xmlns:a16="http://schemas.microsoft.com/office/drawing/2014/main" id="{A87027EE-1C0D-6F62-4642-DC5E4F5D27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CD592A-2B69-4BFC-A89C-6D92021A5879}" type="datetimeFigureOut">
              <a:rPr lang="en-US"/>
              <a:pPr>
                <a:defRPr/>
              </a:pPr>
              <a:t>8/3/2023</a:t>
            </a:fld>
            <a:endParaRPr lang="en-US"/>
          </a:p>
        </p:txBody>
      </p:sp>
      <p:sp>
        <p:nvSpPr>
          <p:cNvPr id="4" name="Footer Placeholder 9">
            <a:extLst>
              <a:ext uri="{FF2B5EF4-FFF2-40B4-BE49-F238E27FC236}">
                <a16:creationId xmlns:a16="http://schemas.microsoft.com/office/drawing/2014/main" id="{14C3E32C-4257-8D65-EA61-004D0B5319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1">
            <a:extLst>
              <a:ext uri="{FF2B5EF4-FFF2-40B4-BE49-F238E27FC236}">
                <a16:creationId xmlns:a16="http://schemas.microsoft.com/office/drawing/2014/main" id="{ED361CAE-5849-2F0E-E9BA-C2ABD82D54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714BD7-FD15-48DB-8EFF-C4E5CCC7A5F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446723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E473DF1-B4CB-43BD-34D9-029A89770793}"/>
              </a:ext>
            </a:extLst>
          </p:cNvPr>
          <p:cNvSpPr/>
          <p:nvPr/>
        </p:nvSpPr>
        <p:spPr>
          <a:xfrm>
            <a:off x="1014414" y="0"/>
            <a:ext cx="8129587" cy="51435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05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F0A0732-D544-2E3C-3579-FA2AF518CBCA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1014414" y="0"/>
            <a:ext cx="73025" cy="51435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38550" dist="38000" dir="10800000" algn="tl" rotWithShape="0">
              <a:srgbClr val="706B5F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050">
              <a:solidFill>
                <a:srgbClr val="FFFFFF"/>
              </a:solidFill>
              <a:latin typeface="Gill Sans MT" panose="020B0502020104020203" pitchFamily="34" charset="0"/>
            </a:endParaRPr>
          </a:p>
        </p:txBody>
      </p:sp>
      <p:sp>
        <p:nvSpPr>
          <p:cNvPr id="4" name="Date Placeholder 1">
            <a:extLst>
              <a:ext uri="{FF2B5EF4-FFF2-40B4-BE49-F238E27FC236}">
                <a16:creationId xmlns:a16="http://schemas.microsoft.com/office/drawing/2014/main" id="{087F435B-F2BC-7140-0E70-8F7A18BBB1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94229870-1AFB-408F-83B1-DC12AB8D1A9C}" type="datetimeFigureOut">
              <a:rPr lang="en-US"/>
              <a:pPr>
                <a:defRPr/>
              </a:pPr>
              <a:t>8/3/2023</a:t>
            </a:fld>
            <a:endParaRPr lang="en-US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E2EC7DAD-F635-718F-0E7A-173E334EBD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6DE6E961-1FB8-5D3C-A33B-70A2867C12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DAA8BB-FFF8-463A-902E-FD0543A4D42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870765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62583"/>
            <a:ext cx="3810000" cy="871538"/>
          </a:xfrm>
          <a:ln>
            <a:noFill/>
          </a:ln>
        </p:spPr>
        <p:txBody>
          <a:bodyPr anchor="b"/>
          <a:lstStyle>
            <a:lvl1pPr algn="l">
              <a:lnSpc>
                <a:spcPts val="1500"/>
              </a:lnSpc>
              <a:buNone/>
              <a:defRPr sz="1650" b="1" cap="all" baseline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055223"/>
            <a:ext cx="3810000" cy="523875"/>
          </a:xfrm>
        </p:spPr>
        <p:txBody>
          <a:bodyPr/>
          <a:lstStyle>
            <a:lvl1pPr marL="34290" indent="0">
              <a:lnSpc>
                <a:spcPct val="100000"/>
              </a:lnSpc>
              <a:spcBef>
                <a:spcPts val="0"/>
              </a:spcBef>
              <a:buNone/>
              <a:defRPr sz="1050"/>
            </a:lvl1pPr>
            <a:lvl2pPr>
              <a:buNone/>
              <a:defRPr sz="900"/>
            </a:lvl2pPr>
            <a:lvl3pPr>
              <a:buNone/>
              <a:defRPr sz="750"/>
            </a:lvl3pPr>
            <a:lvl4pPr>
              <a:buNone/>
              <a:defRPr sz="675"/>
            </a:lvl4pPr>
            <a:lvl5pPr>
              <a:buNone/>
              <a:defRPr sz="675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8153400" cy="2994422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B53610D-41D7-5C86-7EF8-9417901D3F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E5A38A84-7F93-4AE5-900E-5011D38AFBD0}" type="datetimeFigureOut">
              <a:rPr lang="en-US"/>
              <a:pPr>
                <a:defRPr/>
              </a:pPr>
              <a:t>8/3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6E480CB-7EF4-83B8-237C-1D3C559585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D973FE0-2224-B17D-4582-69C5BAEA7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5414DF-941C-42AD-873A-D36353778A2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148706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2301FAFA-F700-EDD5-23F8-63FC28FBA238}"/>
              </a:ext>
            </a:extLst>
          </p:cNvPr>
          <p:cNvSpPr/>
          <p:nvPr/>
        </p:nvSpPr>
        <p:spPr>
          <a:xfrm>
            <a:off x="762000" y="800100"/>
            <a:ext cx="4572000" cy="3429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tIns="205740">
            <a:normAutofit/>
          </a:bodyPr>
          <a:lstStyle/>
          <a:p>
            <a:pPr indent="-212598" eaLnBrk="1" fontAlgn="auto" hangingPunct="1">
              <a:lnSpc>
                <a:spcPts val="2250"/>
              </a:lnSpc>
              <a:spcBef>
                <a:spcPts val="4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None/>
              <a:defRPr/>
            </a:pPr>
            <a:endParaRPr lang="en-US" sz="2400">
              <a:latin typeface="+mn-lt"/>
            </a:endParaRPr>
          </a:p>
        </p:txBody>
      </p:sp>
      <p:sp>
        <p:nvSpPr>
          <p:cNvPr id="6" name="Flowchart: Process 5">
            <a:extLst>
              <a:ext uri="{FF2B5EF4-FFF2-40B4-BE49-F238E27FC236}">
                <a16:creationId xmlns:a16="http://schemas.microsoft.com/office/drawing/2014/main" id="{F0ED55DB-38D1-C65D-1AF6-EB2F3D7ED5F3}"/>
              </a:ext>
            </a:extLst>
          </p:cNvPr>
          <p:cNvSpPr>
            <a:spLocks noChangeArrowheads="1"/>
          </p:cNvSpPr>
          <p:nvPr/>
        </p:nvSpPr>
        <p:spPr bwMode="auto">
          <a:xfrm rot="19468671">
            <a:off x="396875" y="715567"/>
            <a:ext cx="685800" cy="153590"/>
          </a:xfrm>
          <a:prstGeom prst="flowChartProcess">
            <a:avLst/>
          </a:prstGeom>
          <a:solidFill>
            <a:srgbClr val="FBFBFB">
              <a:alpha val="45097"/>
            </a:srgbClr>
          </a:solidFill>
          <a:ln w="6350" cap="rnd">
            <a:solidFill>
              <a:srgbClr val="FFFFFF"/>
            </a:solidFill>
            <a:miter lim="800000"/>
            <a:headEnd/>
            <a:tailEnd/>
          </a:ln>
          <a:effectLst>
            <a:outerShdw blurRad="25400" dist="25400" dir="3299947" sx="96001" sy="96001" algn="tl" rotWithShape="0">
              <a:srgbClr val="EBDAB1">
                <a:alpha val="39998"/>
              </a:srgbClr>
            </a:outerShdw>
          </a:effec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050">
              <a:solidFill>
                <a:srgbClr val="FFFFFF"/>
              </a:solidFill>
              <a:latin typeface="Gill Sans MT" panose="020B0502020104020203" pitchFamily="34" charset="0"/>
            </a:endParaRPr>
          </a:p>
        </p:txBody>
      </p:sp>
      <p:sp>
        <p:nvSpPr>
          <p:cNvPr id="7" name="Flowchart: Process 6">
            <a:extLst>
              <a:ext uri="{FF2B5EF4-FFF2-40B4-BE49-F238E27FC236}">
                <a16:creationId xmlns:a16="http://schemas.microsoft.com/office/drawing/2014/main" id="{B15384AA-F317-8EC9-C105-F31815B70853}"/>
              </a:ext>
            </a:extLst>
          </p:cNvPr>
          <p:cNvSpPr>
            <a:spLocks noChangeArrowheads="1"/>
          </p:cNvSpPr>
          <p:nvPr/>
        </p:nvSpPr>
        <p:spPr bwMode="auto">
          <a:xfrm rot="2103354" flipH="1">
            <a:off x="5003800" y="702469"/>
            <a:ext cx="649288" cy="153591"/>
          </a:xfrm>
          <a:prstGeom prst="flowChartProcess">
            <a:avLst/>
          </a:prstGeom>
          <a:solidFill>
            <a:srgbClr val="FBFBFB">
              <a:alpha val="45097"/>
            </a:srgbClr>
          </a:solidFill>
          <a:ln w="6350" cap="rnd">
            <a:solidFill>
              <a:srgbClr val="FFFFFF"/>
            </a:solidFill>
            <a:miter lim="800000"/>
            <a:headEnd/>
            <a:tailEnd/>
          </a:ln>
          <a:effectLst>
            <a:outerShdw blurRad="25400" dist="25400" dir="3299947" sx="96001" sy="96001" algn="tl" rotWithShape="0">
              <a:schemeClr val="bg2">
                <a:alpha val="20000"/>
              </a:schemeClr>
            </a:outerShdw>
          </a:effec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050">
              <a:solidFill>
                <a:srgbClr val="FFFFFF"/>
              </a:solidFill>
              <a:latin typeface="Gill Sans MT" panose="020B0502020104020203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800100"/>
            <a:ext cx="2743200" cy="1485900"/>
          </a:xfrm>
        </p:spPr>
        <p:txBody>
          <a:bodyPr anchor="b">
            <a:noAutofit/>
          </a:bodyPr>
          <a:lstStyle>
            <a:lvl1pPr algn="l">
              <a:buNone/>
              <a:defRPr sz="1575" b="1">
                <a:effectLst/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857253"/>
            <a:ext cx="4419600" cy="2635898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tIns="274320">
            <a:normAutofit/>
          </a:bodyPr>
          <a:lstStyle>
            <a:lvl1pPr indent="0">
              <a:buNone/>
              <a:defRPr sz="2400"/>
            </a:lvl1pPr>
            <a:extLst/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3600450"/>
            <a:ext cx="4419600" cy="571500"/>
          </a:xfrm>
        </p:spPr>
        <p:txBody>
          <a:bodyPr anchor="ctr"/>
          <a:lstStyle>
            <a:lvl1pPr marL="0" indent="0" algn="l">
              <a:lnSpc>
                <a:spcPts val="1200"/>
              </a:lnSpc>
              <a:spcBef>
                <a:spcPts val="0"/>
              </a:spcBef>
              <a:buNone/>
              <a:defRPr sz="1050">
                <a:solidFill>
                  <a:srgbClr val="777777"/>
                </a:solidFill>
              </a:defRPr>
            </a:lvl1pPr>
            <a:lvl2pPr>
              <a:defRPr sz="900"/>
            </a:lvl2pPr>
            <a:lvl3pPr>
              <a:defRPr sz="750"/>
            </a:lvl3pPr>
            <a:lvl4pPr>
              <a:defRPr sz="675"/>
            </a:lvl4pPr>
            <a:lvl5pPr>
              <a:defRPr sz="675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4">
            <a:extLst>
              <a:ext uri="{FF2B5EF4-FFF2-40B4-BE49-F238E27FC236}">
                <a16:creationId xmlns:a16="http://schemas.microsoft.com/office/drawing/2014/main" id="{AA25509D-6852-3D3B-357C-D381B8E58F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650EE62-FD2B-4DB4-ADDE-376D3210C6B3}" type="datetimeFigureOut">
              <a:rPr lang="en-US"/>
              <a:pPr>
                <a:defRPr/>
              </a:pPr>
              <a:t>8/3/2023</a:t>
            </a:fld>
            <a:endParaRPr lang="en-US"/>
          </a:p>
        </p:txBody>
      </p:sp>
      <p:sp>
        <p:nvSpPr>
          <p:cNvPr id="9" name="Footer Placeholder 5">
            <a:extLst>
              <a:ext uri="{FF2B5EF4-FFF2-40B4-BE49-F238E27FC236}">
                <a16:creationId xmlns:a16="http://schemas.microsoft.com/office/drawing/2014/main" id="{BA21B241-7ADC-E7C9-34AA-4839D879DD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6">
            <a:extLst>
              <a:ext uri="{FF2B5EF4-FFF2-40B4-BE49-F238E27FC236}">
                <a16:creationId xmlns:a16="http://schemas.microsoft.com/office/drawing/2014/main" id="{2CBCF125-D325-CF3E-DA90-8BDE1E161D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288B24-A2B2-4717-8736-CF7908D62CD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982983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>
            <a:extLst>
              <a:ext uri="{FF2B5EF4-FFF2-40B4-BE49-F238E27FC236}">
                <a16:creationId xmlns:a16="http://schemas.microsoft.com/office/drawing/2014/main" id="{4C7762F5-E8E6-AB24-D4DC-651AF194CD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3E4132-3955-4C27-9B75-261C8CF4D0A4}" type="datetimeFigureOut">
              <a:rPr lang="en-US"/>
              <a:pPr>
                <a:defRPr/>
              </a:pPr>
              <a:t>8/3/2023</a:t>
            </a:fld>
            <a:endParaRPr 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EAE0BC3C-6E06-42EC-5CB3-DAF48AE465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>
            <a:extLst>
              <a:ext uri="{FF2B5EF4-FFF2-40B4-BE49-F238E27FC236}">
                <a16:creationId xmlns:a16="http://schemas.microsoft.com/office/drawing/2014/main" id="{6FFB3CA3-E54F-2D06-44BE-18F1F220A9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8FF329-382A-4ECF-907D-39E17142946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21320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bg>
      <p:bgPr>
        <a:solidFill>
          <a:schemeClr val="lt1"/>
        </a:solidFill>
        <a:effectLst/>
      </p:bgPr>
    </p:bg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4"/>
          <p:cNvSpPr txBox="1">
            <a:spLocks noGrp="1"/>
          </p:cNvSpPr>
          <p:nvPr>
            <p:ph type="title"/>
          </p:nvPr>
        </p:nvSpPr>
        <p:spPr>
          <a:xfrm>
            <a:off x="1435800" y="345229"/>
            <a:ext cx="6992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33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4"/>
          <p:cNvSpPr txBox="1">
            <a:spLocks noGrp="1"/>
          </p:cNvSpPr>
          <p:nvPr>
            <p:ph type="body" idx="1"/>
          </p:nvPr>
        </p:nvSpPr>
        <p:spPr>
          <a:xfrm>
            <a:off x="1435800" y="1174250"/>
            <a:ext cx="69924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A000"/>
              </a:buClr>
              <a:buSzPts val="1200"/>
              <a:buFont typeface="Abel"/>
              <a:buChar char="●"/>
              <a:defRPr sz="1200"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Clr>
                <a:srgbClr val="002A49"/>
              </a:buClr>
              <a:buSzPts val="1400"/>
              <a:buFont typeface="Arial"/>
              <a:buChar char="■"/>
              <a:defRPr/>
            </a:lvl9pPr>
          </a:lstStyle>
          <a:p>
            <a:endParaRPr/>
          </a:p>
        </p:txBody>
      </p:sp>
      <p:cxnSp>
        <p:nvCxnSpPr>
          <p:cNvPr id="36" name="Google Shape;36;p4"/>
          <p:cNvCxnSpPr/>
          <p:nvPr/>
        </p:nvCxnSpPr>
        <p:spPr>
          <a:xfrm>
            <a:off x="716700" y="8662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7" name="Google Shape;37;p4"/>
          <p:cNvCxnSpPr/>
          <p:nvPr/>
        </p:nvCxnSpPr>
        <p:spPr>
          <a:xfrm>
            <a:off x="716700" y="14196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8" name="Google Shape;38;p4"/>
          <p:cNvCxnSpPr/>
          <p:nvPr/>
        </p:nvCxnSpPr>
        <p:spPr>
          <a:xfrm>
            <a:off x="716700" y="19729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9" name="Google Shape;39;p4"/>
          <p:cNvCxnSpPr/>
          <p:nvPr/>
        </p:nvCxnSpPr>
        <p:spPr>
          <a:xfrm>
            <a:off x="716700" y="25263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0" name="Google Shape;40;p4"/>
          <p:cNvCxnSpPr/>
          <p:nvPr/>
        </p:nvCxnSpPr>
        <p:spPr>
          <a:xfrm>
            <a:off x="716700" y="30796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1" name="Google Shape;41;p4"/>
          <p:cNvCxnSpPr/>
          <p:nvPr/>
        </p:nvCxnSpPr>
        <p:spPr>
          <a:xfrm>
            <a:off x="716700" y="36330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2" name="Google Shape;42;p4"/>
          <p:cNvCxnSpPr/>
          <p:nvPr/>
        </p:nvCxnSpPr>
        <p:spPr>
          <a:xfrm>
            <a:off x="716700" y="41863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3" name="Google Shape;43;p4"/>
          <p:cNvCxnSpPr/>
          <p:nvPr/>
        </p:nvCxnSpPr>
        <p:spPr>
          <a:xfrm>
            <a:off x="716700" y="47397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44" name="Google Shape;44;p4"/>
          <p:cNvSpPr/>
          <p:nvPr/>
        </p:nvSpPr>
        <p:spPr>
          <a:xfrm>
            <a:off x="0" y="-16850"/>
            <a:ext cx="716700" cy="51603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" name="Google Shape;45;p4"/>
          <p:cNvSpPr/>
          <p:nvPr/>
        </p:nvSpPr>
        <p:spPr>
          <a:xfrm>
            <a:off x="273607" y="784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" name="Google Shape;46;p4"/>
          <p:cNvSpPr/>
          <p:nvPr/>
        </p:nvSpPr>
        <p:spPr>
          <a:xfrm>
            <a:off x="273607" y="18913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" name="Google Shape;47;p4"/>
          <p:cNvSpPr/>
          <p:nvPr/>
        </p:nvSpPr>
        <p:spPr>
          <a:xfrm>
            <a:off x="273607" y="3079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" name="Google Shape;48;p4"/>
          <p:cNvSpPr/>
          <p:nvPr/>
        </p:nvSpPr>
        <p:spPr>
          <a:xfrm>
            <a:off x="273607" y="41047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" name="Google Shape;49;p4"/>
          <p:cNvSpPr/>
          <p:nvPr/>
        </p:nvSpPr>
        <p:spPr>
          <a:xfrm rot="5400000" flipH="1">
            <a:off x="8521100" y="-93350"/>
            <a:ext cx="540300" cy="7269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50" name="Google Shape;50;p4"/>
          <p:cNvGrpSpPr/>
          <p:nvPr/>
        </p:nvGrpSpPr>
        <p:grpSpPr>
          <a:xfrm rot="637806">
            <a:off x="8036917" y="4091447"/>
            <a:ext cx="644715" cy="793076"/>
            <a:chOff x="7086900" y="2742275"/>
            <a:chExt cx="1912041" cy="2352039"/>
          </a:xfrm>
        </p:grpSpPr>
        <p:sp>
          <p:nvSpPr>
            <p:cNvPr id="51" name="Google Shape;51;p4"/>
            <p:cNvSpPr/>
            <p:nvPr/>
          </p:nvSpPr>
          <p:spPr>
            <a:xfrm>
              <a:off x="7086900" y="2742275"/>
              <a:ext cx="1912041" cy="2352039"/>
            </a:xfrm>
            <a:custGeom>
              <a:avLst/>
              <a:gdLst/>
              <a:ahLst/>
              <a:cxnLst/>
              <a:rect l="l" t="t" r="r" b="b"/>
              <a:pathLst>
                <a:path w="10538" h="12963" extrusionOk="0">
                  <a:moveTo>
                    <a:pt x="5129" y="1"/>
                  </a:moveTo>
                  <a:cubicBezTo>
                    <a:pt x="4967" y="1"/>
                    <a:pt x="4868" y="12"/>
                    <a:pt x="4855" y="36"/>
                  </a:cubicBezTo>
                  <a:cubicBezTo>
                    <a:pt x="4663" y="393"/>
                    <a:pt x="328" y="7625"/>
                    <a:pt x="189" y="7879"/>
                  </a:cubicBezTo>
                  <a:cubicBezTo>
                    <a:pt x="1" y="8224"/>
                    <a:pt x="3890" y="8601"/>
                    <a:pt x="4346" y="8653"/>
                  </a:cubicBezTo>
                  <a:cubicBezTo>
                    <a:pt x="4428" y="8663"/>
                    <a:pt x="4378" y="12919"/>
                    <a:pt x="4759" y="12962"/>
                  </a:cubicBezTo>
                  <a:cubicBezTo>
                    <a:pt x="4760" y="12962"/>
                    <a:pt x="4761" y="12962"/>
                    <a:pt x="4761" y="12962"/>
                  </a:cubicBezTo>
                  <a:cubicBezTo>
                    <a:pt x="5053" y="12962"/>
                    <a:pt x="10404" y="5409"/>
                    <a:pt x="10404" y="5409"/>
                  </a:cubicBezTo>
                  <a:cubicBezTo>
                    <a:pt x="10460" y="5327"/>
                    <a:pt x="10410" y="5214"/>
                    <a:pt x="10311" y="5194"/>
                  </a:cubicBezTo>
                  <a:lnTo>
                    <a:pt x="7927" y="4735"/>
                  </a:lnTo>
                  <a:cubicBezTo>
                    <a:pt x="7927" y="4735"/>
                    <a:pt x="10179" y="1312"/>
                    <a:pt x="10341" y="965"/>
                  </a:cubicBezTo>
                  <a:cubicBezTo>
                    <a:pt x="10537" y="543"/>
                    <a:pt x="6269" y="1"/>
                    <a:pt x="512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52;p4"/>
            <p:cNvSpPr/>
            <p:nvPr/>
          </p:nvSpPr>
          <p:spPr>
            <a:xfrm>
              <a:off x="7376118" y="2897952"/>
              <a:ext cx="888705" cy="1206411"/>
            </a:xfrm>
            <a:custGeom>
              <a:avLst/>
              <a:gdLst/>
              <a:ahLst/>
              <a:cxnLst/>
              <a:rect l="l" t="t" r="r" b="b"/>
              <a:pathLst>
                <a:path w="4898" h="6649" extrusionOk="0">
                  <a:moveTo>
                    <a:pt x="4292" y="1"/>
                  </a:moveTo>
                  <a:cubicBezTo>
                    <a:pt x="4008" y="1"/>
                    <a:pt x="3816" y="25"/>
                    <a:pt x="3793" y="84"/>
                  </a:cubicBezTo>
                  <a:cubicBezTo>
                    <a:pt x="3674" y="402"/>
                    <a:pt x="54" y="6053"/>
                    <a:pt x="14" y="6374"/>
                  </a:cubicBezTo>
                  <a:cubicBezTo>
                    <a:pt x="0" y="6496"/>
                    <a:pt x="496" y="6582"/>
                    <a:pt x="1125" y="6648"/>
                  </a:cubicBezTo>
                  <a:cubicBezTo>
                    <a:pt x="2067" y="5299"/>
                    <a:pt x="4180" y="1377"/>
                    <a:pt x="4898" y="25"/>
                  </a:cubicBezTo>
                  <a:cubicBezTo>
                    <a:pt x="4673" y="10"/>
                    <a:pt x="4466" y="1"/>
                    <a:pt x="4292" y="1"/>
                  </a:cubicBezTo>
                  <a:close/>
                </a:path>
              </a:pathLst>
            </a:custGeom>
            <a:solidFill>
              <a:srgbClr val="DDA50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53;p4"/>
            <p:cNvSpPr/>
            <p:nvPr/>
          </p:nvSpPr>
          <p:spPr>
            <a:xfrm>
              <a:off x="7376118" y="2897952"/>
              <a:ext cx="1344852" cy="1921476"/>
            </a:xfrm>
            <a:custGeom>
              <a:avLst/>
              <a:gdLst/>
              <a:ahLst/>
              <a:cxnLst/>
              <a:rect l="l" t="t" r="r" b="b"/>
              <a:pathLst>
                <a:path w="7412" h="10590" extrusionOk="0">
                  <a:moveTo>
                    <a:pt x="4292" y="1"/>
                  </a:moveTo>
                  <a:cubicBezTo>
                    <a:pt x="4008" y="1"/>
                    <a:pt x="3816" y="25"/>
                    <a:pt x="3793" y="84"/>
                  </a:cubicBezTo>
                  <a:cubicBezTo>
                    <a:pt x="3674" y="402"/>
                    <a:pt x="54" y="6053"/>
                    <a:pt x="14" y="6374"/>
                  </a:cubicBezTo>
                  <a:cubicBezTo>
                    <a:pt x="0" y="6496"/>
                    <a:pt x="496" y="6582"/>
                    <a:pt x="1125" y="6648"/>
                  </a:cubicBezTo>
                  <a:cubicBezTo>
                    <a:pt x="2146" y="6751"/>
                    <a:pt x="3523" y="6787"/>
                    <a:pt x="3657" y="6800"/>
                  </a:cubicBezTo>
                  <a:cubicBezTo>
                    <a:pt x="3661" y="6800"/>
                    <a:pt x="3665" y="6803"/>
                    <a:pt x="3665" y="6807"/>
                  </a:cubicBezTo>
                  <a:cubicBezTo>
                    <a:pt x="3856" y="6939"/>
                    <a:pt x="3334" y="10513"/>
                    <a:pt x="3538" y="10589"/>
                  </a:cubicBezTo>
                  <a:cubicBezTo>
                    <a:pt x="3546" y="10589"/>
                    <a:pt x="3558" y="10586"/>
                    <a:pt x="3575" y="10577"/>
                  </a:cubicBezTo>
                  <a:cubicBezTo>
                    <a:pt x="4002" y="10285"/>
                    <a:pt x="7242" y="5421"/>
                    <a:pt x="7325" y="5167"/>
                  </a:cubicBezTo>
                  <a:cubicBezTo>
                    <a:pt x="7411" y="4905"/>
                    <a:pt x="4825" y="4710"/>
                    <a:pt x="4511" y="4621"/>
                  </a:cubicBezTo>
                  <a:cubicBezTo>
                    <a:pt x="4197" y="4528"/>
                    <a:pt x="7245" y="759"/>
                    <a:pt x="7328" y="498"/>
                  </a:cubicBezTo>
                  <a:cubicBezTo>
                    <a:pt x="7384" y="329"/>
                    <a:pt x="5959" y="101"/>
                    <a:pt x="4901" y="25"/>
                  </a:cubicBezTo>
                  <a:lnTo>
                    <a:pt x="4898" y="25"/>
                  </a:lnTo>
                  <a:cubicBezTo>
                    <a:pt x="4673" y="10"/>
                    <a:pt x="4466" y="1"/>
                    <a:pt x="429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54;p4"/>
            <p:cNvSpPr/>
            <p:nvPr/>
          </p:nvSpPr>
          <p:spPr>
            <a:xfrm>
              <a:off x="7980862" y="4126492"/>
              <a:ext cx="219183" cy="692929"/>
            </a:xfrm>
            <a:custGeom>
              <a:avLst/>
              <a:gdLst/>
              <a:ahLst/>
              <a:cxnLst/>
              <a:rect l="l" t="t" r="r" b="b"/>
              <a:pathLst>
                <a:path w="1208" h="3819" extrusionOk="0">
                  <a:moveTo>
                    <a:pt x="817" y="1"/>
                  </a:moveTo>
                  <a:cubicBezTo>
                    <a:pt x="649" y="1"/>
                    <a:pt x="459" y="20"/>
                    <a:pt x="332" y="36"/>
                  </a:cubicBezTo>
                  <a:cubicBezTo>
                    <a:pt x="523" y="168"/>
                    <a:pt x="1" y="3742"/>
                    <a:pt x="205" y="3818"/>
                  </a:cubicBezTo>
                  <a:cubicBezTo>
                    <a:pt x="213" y="3818"/>
                    <a:pt x="225" y="3815"/>
                    <a:pt x="242" y="3806"/>
                  </a:cubicBezTo>
                  <a:cubicBezTo>
                    <a:pt x="659" y="2770"/>
                    <a:pt x="1171" y="323"/>
                    <a:pt x="1194" y="131"/>
                  </a:cubicBezTo>
                  <a:cubicBezTo>
                    <a:pt x="1207" y="30"/>
                    <a:pt x="1028" y="1"/>
                    <a:pt x="817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55;p4"/>
            <p:cNvSpPr/>
            <p:nvPr/>
          </p:nvSpPr>
          <p:spPr>
            <a:xfrm>
              <a:off x="8267721" y="3019880"/>
              <a:ext cx="325871" cy="353631"/>
            </a:xfrm>
            <a:custGeom>
              <a:avLst/>
              <a:gdLst/>
              <a:ahLst/>
              <a:cxnLst/>
              <a:rect l="l" t="t" r="r" b="b"/>
              <a:pathLst>
                <a:path w="1796" h="1949" extrusionOk="0">
                  <a:moveTo>
                    <a:pt x="1455" y="0"/>
                  </a:moveTo>
                  <a:cubicBezTo>
                    <a:pt x="1396" y="0"/>
                    <a:pt x="1336" y="27"/>
                    <a:pt x="1287" y="90"/>
                  </a:cubicBezTo>
                  <a:cubicBezTo>
                    <a:pt x="906" y="572"/>
                    <a:pt x="526" y="1059"/>
                    <a:pt x="146" y="1542"/>
                  </a:cubicBezTo>
                  <a:cubicBezTo>
                    <a:pt x="1" y="1726"/>
                    <a:pt x="169" y="1949"/>
                    <a:pt x="344" y="1949"/>
                  </a:cubicBezTo>
                  <a:cubicBezTo>
                    <a:pt x="401" y="1949"/>
                    <a:pt x="463" y="1922"/>
                    <a:pt x="513" y="1862"/>
                  </a:cubicBezTo>
                  <a:cubicBezTo>
                    <a:pt x="893" y="1376"/>
                    <a:pt x="1273" y="893"/>
                    <a:pt x="1654" y="407"/>
                  </a:cubicBezTo>
                  <a:cubicBezTo>
                    <a:pt x="1796" y="226"/>
                    <a:pt x="1627" y="0"/>
                    <a:pt x="1455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56;p4"/>
            <p:cNvSpPr/>
            <p:nvPr/>
          </p:nvSpPr>
          <p:spPr>
            <a:xfrm>
              <a:off x="8168109" y="3399093"/>
              <a:ext cx="121385" cy="88362"/>
            </a:xfrm>
            <a:custGeom>
              <a:avLst/>
              <a:gdLst/>
              <a:ahLst/>
              <a:cxnLst/>
              <a:rect l="l" t="t" r="r" b="b"/>
              <a:pathLst>
                <a:path w="669" h="487" extrusionOk="0">
                  <a:moveTo>
                    <a:pt x="331" y="1"/>
                  </a:moveTo>
                  <a:cubicBezTo>
                    <a:pt x="63" y="1"/>
                    <a:pt x="0" y="427"/>
                    <a:pt x="292" y="483"/>
                  </a:cubicBezTo>
                  <a:cubicBezTo>
                    <a:pt x="308" y="486"/>
                    <a:pt x="324" y="486"/>
                    <a:pt x="341" y="486"/>
                  </a:cubicBezTo>
                  <a:cubicBezTo>
                    <a:pt x="606" y="486"/>
                    <a:pt x="669" y="60"/>
                    <a:pt x="380" y="7"/>
                  </a:cubicBezTo>
                  <a:cubicBezTo>
                    <a:pt x="364" y="4"/>
                    <a:pt x="344" y="1"/>
                    <a:pt x="331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57;p4"/>
            <p:cNvSpPr/>
            <p:nvPr/>
          </p:nvSpPr>
          <p:spPr>
            <a:xfrm>
              <a:off x="8313988" y="3873018"/>
              <a:ext cx="299562" cy="381755"/>
            </a:xfrm>
            <a:custGeom>
              <a:avLst/>
              <a:gdLst/>
              <a:ahLst/>
              <a:cxnLst/>
              <a:rect l="l" t="t" r="r" b="b"/>
              <a:pathLst>
                <a:path w="1651" h="2104" extrusionOk="0">
                  <a:moveTo>
                    <a:pt x="1316" y="0"/>
                  </a:moveTo>
                  <a:cubicBezTo>
                    <a:pt x="1250" y="0"/>
                    <a:pt x="1187" y="31"/>
                    <a:pt x="1141" y="107"/>
                  </a:cubicBezTo>
                  <a:cubicBezTo>
                    <a:pt x="800" y="639"/>
                    <a:pt x="463" y="1175"/>
                    <a:pt x="122" y="1707"/>
                  </a:cubicBezTo>
                  <a:cubicBezTo>
                    <a:pt x="0" y="1896"/>
                    <a:pt x="169" y="2104"/>
                    <a:pt x="338" y="2104"/>
                  </a:cubicBezTo>
                  <a:cubicBezTo>
                    <a:pt x="400" y="2104"/>
                    <a:pt x="463" y="2074"/>
                    <a:pt x="509" y="1998"/>
                  </a:cubicBezTo>
                  <a:cubicBezTo>
                    <a:pt x="849" y="1465"/>
                    <a:pt x="1191" y="930"/>
                    <a:pt x="1528" y="397"/>
                  </a:cubicBezTo>
                  <a:cubicBezTo>
                    <a:pt x="1650" y="209"/>
                    <a:pt x="1481" y="0"/>
                    <a:pt x="1316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8" name="Google Shape;58;p4"/>
          <p:cNvSpPr/>
          <p:nvPr/>
        </p:nvSpPr>
        <p:spPr>
          <a:xfrm>
            <a:off x="8218162" y="961906"/>
            <a:ext cx="178624" cy="163200"/>
          </a:xfrm>
          <a:custGeom>
            <a:avLst/>
            <a:gdLst/>
            <a:ahLst/>
            <a:cxnLst/>
            <a:rect l="l" t="t" r="r" b="b"/>
            <a:pathLst>
              <a:path w="2827" h="2583" extrusionOk="0">
                <a:moveTo>
                  <a:pt x="2500" y="0"/>
                </a:moveTo>
                <a:cubicBezTo>
                  <a:pt x="1894" y="0"/>
                  <a:pt x="1392" y="1366"/>
                  <a:pt x="1326" y="1415"/>
                </a:cubicBezTo>
                <a:cubicBezTo>
                  <a:pt x="1322" y="1419"/>
                  <a:pt x="1322" y="1419"/>
                  <a:pt x="1319" y="1419"/>
                </a:cubicBezTo>
                <a:cubicBezTo>
                  <a:pt x="1276" y="1419"/>
                  <a:pt x="1094" y="1142"/>
                  <a:pt x="873" y="860"/>
                </a:cubicBezTo>
                <a:cubicBezTo>
                  <a:pt x="652" y="582"/>
                  <a:pt x="390" y="304"/>
                  <a:pt x="185" y="304"/>
                </a:cubicBezTo>
                <a:cubicBezTo>
                  <a:pt x="139" y="304"/>
                  <a:pt x="99" y="315"/>
                  <a:pt x="63" y="344"/>
                </a:cubicBezTo>
                <a:cubicBezTo>
                  <a:pt x="17" y="374"/>
                  <a:pt x="0" y="427"/>
                  <a:pt x="0" y="493"/>
                </a:cubicBezTo>
                <a:cubicBezTo>
                  <a:pt x="0" y="1035"/>
                  <a:pt x="1329" y="2576"/>
                  <a:pt x="1485" y="2583"/>
                </a:cubicBezTo>
                <a:lnTo>
                  <a:pt x="1488" y="2583"/>
                </a:lnTo>
                <a:cubicBezTo>
                  <a:pt x="1636" y="2583"/>
                  <a:pt x="2827" y="1015"/>
                  <a:pt x="2827" y="324"/>
                </a:cubicBezTo>
                <a:cubicBezTo>
                  <a:pt x="2827" y="185"/>
                  <a:pt x="2778" y="83"/>
                  <a:pt x="2665" y="37"/>
                </a:cubicBezTo>
                <a:cubicBezTo>
                  <a:pt x="2609" y="11"/>
                  <a:pt x="2556" y="0"/>
                  <a:pt x="2500" y="0"/>
                </a:cubicBezTo>
                <a:close/>
              </a:path>
            </a:pathLst>
          </a:custGeom>
          <a:solidFill>
            <a:schemeClr val="accent1"/>
          </a:solidFill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28575" dist="9525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" name="Google Shape;59;p4"/>
          <p:cNvSpPr/>
          <p:nvPr/>
        </p:nvSpPr>
        <p:spPr>
          <a:xfrm>
            <a:off x="1319512" y="4658131"/>
            <a:ext cx="178624" cy="163200"/>
          </a:xfrm>
          <a:custGeom>
            <a:avLst/>
            <a:gdLst/>
            <a:ahLst/>
            <a:cxnLst/>
            <a:rect l="l" t="t" r="r" b="b"/>
            <a:pathLst>
              <a:path w="2827" h="2583" extrusionOk="0">
                <a:moveTo>
                  <a:pt x="2500" y="0"/>
                </a:moveTo>
                <a:cubicBezTo>
                  <a:pt x="1894" y="0"/>
                  <a:pt x="1392" y="1366"/>
                  <a:pt x="1326" y="1415"/>
                </a:cubicBezTo>
                <a:cubicBezTo>
                  <a:pt x="1322" y="1419"/>
                  <a:pt x="1322" y="1419"/>
                  <a:pt x="1319" y="1419"/>
                </a:cubicBezTo>
                <a:cubicBezTo>
                  <a:pt x="1276" y="1419"/>
                  <a:pt x="1094" y="1142"/>
                  <a:pt x="873" y="860"/>
                </a:cubicBezTo>
                <a:cubicBezTo>
                  <a:pt x="652" y="582"/>
                  <a:pt x="390" y="304"/>
                  <a:pt x="185" y="304"/>
                </a:cubicBezTo>
                <a:cubicBezTo>
                  <a:pt x="139" y="304"/>
                  <a:pt x="99" y="315"/>
                  <a:pt x="63" y="344"/>
                </a:cubicBezTo>
                <a:cubicBezTo>
                  <a:pt x="17" y="374"/>
                  <a:pt x="0" y="427"/>
                  <a:pt x="0" y="493"/>
                </a:cubicBezTo>
                <a:cubicBezTo>
                  <a:pt x="0" y="1035"/>
                  <a:pt x="1329" y="2576"/>
                  <a:pt x="1485" y="2583"/>
                </a:cubicBezTo>
                <a:lnTo>
                  <a:pt x="1488" y="2583"/>
                </a:lnTo>
                <a:cubicBezTo>
                  <a:pt x="1636" y="2583"/>
                  <a:pt x="2827" y="1015"/>
                  <a:pt x="2827" y="324"/>
                </a:cubicBezTo>
                <a:cubicBezTo>
                  <a:pt x="2827" y="185"/>
                  <a:pt x="2778" y="83"/>
                  <a:pt x="2665" y="37"/>
                </a:cubicBezTo>
                <a:cubicBezTo>
                  <a:pt x="2609" y="11"/>
                  <a:pt x="2556" y="0"/>
                  <a:pt x="2500" y="0"/>
                </a:cubicBezTo>
                <a:close/>
              </a:path>
            </a:pathLst>
          </a:custGeom>
          <a:solidFill>
            <a:schemeClr val="accent1"/>
          </a:solidFill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28575" dist="9525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05980"/>
            <a:ext cx="18288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05980"/>
            <a:ext cx="55626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>
            <a:extLst>
              <a:ext uri="{FF2B5EF4-FFF2-40B4-BE49-F238E27FC236}">
                <a16:creationId xmlns:a16="http://schemas.microsoft.com/office/drawing/2014/main" id="{0A437399-712D-C449-8964-AD3D5EB59E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7D8421-B908-4CF4-8445-E34D21AB1296}" type="datetimeFigureOut">
              <a:rPr lang="en-US"/>
              <a:pPr>
                <a:defRPr/>
              </a:pPr>
              <a:t>8/3/2023</a:t>
            </a:fld>
            <a:endParaRPr lang="en-US"/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6D25ABDD-245D-7073-863E-056B5FD318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>
            <a:extLst>
              <a:ext uri="{FF2B5EF4-FFF2-40B4-BE49-F238E27FC236}">
                <a16:creationId xmlns:a16="http://schemas.microsoft.com/office/drawing/2014/main" id="{6EBB3C12-5BB7-08F6-8880-0C312F7AC3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4BAE6F-EFAF-486D-ADF1-C722A0970F4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7622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bg>
      <p:bgPr>
        <a:solidFill>
          <a:schemeClr val="lt1"/>
        </a:solidFill>
        <a:effectLst/>
      </p:bgPr>
    </p:bg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Google Shape;61;p5"/>
          <p:cNvSpPr txBox="1">
            <a:spLocks noGrp="1"/>
          </p:cNvSpPr>
          <p:nvPr>
            <p:ph type="title"/>
          </p:nvPr>
        </p:nvSpPr>
        <p:spPr>
          <a:xfrm>
            <a:off x="1435800" y="345229"/>
            <a:ext cx="6992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33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cxnSp>
        <p:nvCxnSpPr>
          <p:cNvPr id="62" name="Google Shape;62;p5"/>
          <p:cNvCxnSpPr/>
          <p:nvPr/>
        </p:nvCxnSpPr>
        <p:spPr>
          <a:xfrm>
            <a:off x="716700" y="8662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3" name="Google Shape;63;p5"/>
          <p:cNvCxnSpPr/>
          <p:nvPr/>
        </p:nvCxnSpPr>
        <p:spPr>
          <a:xfrm>
            <a:off x="716700" y="14196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4" name="Google Shape;64;p5"/>
          <p:cNvCxnSpPr/>
          <p:nvPr/>
        </p:nvCxnSpPr>
        <p:spPr>
          <a:xfrm>
            <a:off x="716700" y="19729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5" name="Google Shape;65;p5"/>
          <p:cNvCxnSpPr/>
          <p:nvPr/>
        </p:nvCxnSpPr>
        <p:spPr>
          <a:xfrm>
            <a:off x="716700" y="25263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6" name="Google Shape;66;p5"/>
          <p:cNvCxnSpPr/>
          <p:nvPr/>
        </p:nvCxnSpPr>
        <p:spPr>
          <a:xfrm>
            <a:off x="716700" y="30796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7" name="Google Shape;67;p5"/>
          <p:cNvCxnSpPr/>
          <p:nvPr/>
        </p:nvCxnSpPr>
        <p:spPr>
          <a:xfrm>
            <a:off x="716700" y="36330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8" name="Google Shape;68;p5"/>
          <p:cNvCxnSpPr/>
          <p:nvPr/>
        </p:nvCxnSpPr>
        <p:spPr>
          <a:xfrm>
            <a:off x="716700" y="41863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9" name="Google Shape;69;p5"/>
          <p:cNvCxnSpPr/>
          <p:nvPr/>
        </p:nvCxnSpPr>
        <p:spPr>
          <a:xfrm>
            <a:off x="716700" y="47397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70" name="Google Shape;70;p5"/>
          <p:cNvSpPr/>
          <p:nvPr/>
        </p:nvSpPr>
        <p:spPr>
          <a:xfrm>
            <a:off x="0" y="-16850"/>
            <a:ext cx="716700" cy="51603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" name="Google Shape;71;p5"/>
          <p:cNvSpPr txBox="1">
            <a:spLocks noGrp="1"/>
          </p:cNvSpPr>
          <p:nvPr>
            <p:ph type="subTitle" idx="1"/>
          </p:nvPr>
        </p:nvSpPr>
        <p:spPr>
          <a:xfrm rot="-438706" flipH="1">
            <a:off x="1818260" y="2590490"/>
            <a:ext cx="2112075" cy="102202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5"/>
          <p:cNvSpPr txBox="1">
            <a:spLocks noGrp="1"/>
          </p:cNvSpPr>
          <p:nvPr>
            <p:ph type="subTitle" idx="2"/>
          </p:nvPr>
        </p:nvSpPr>
        <p:spPr>
          <a:xfrm rot="-438706" flipH="1">
            <a:off x="1657691" y="1632416"/>
            <a:ext cx="2112075" cy="435253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9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  <p:sp>
        <p:nvSpPr>
          <p:cNvPr id="73" name="Google Shape;73;p5"/>
          <p:cNvSpPr/>
          <p:nvPr/>
        </p:nvSpPr>
        <p:spPr>
          <a:xfrm>
            <a:off x="273607" y="784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" name="Google Shape;74;p5"/>
          <p:cNvSpPr/>
          <p:nvPr/>
        </p:nvSpPr>
        <p:spPr>
          <a:xfrm>
            <a:off x="273607" y="18913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" name="Google Shape;75;p5"/>
          <p:cNvSpPr/>
          <p:nvPr/>
        </p:nvSpPr>
        <p:spPr>
          <a:xfrm>
            <a:off x="273607" y="3079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" name="Google Shape;76;p5"/>
          <p:cNvSpPr/>
          <p:nvPr/>
        </p:nvSpPr>
        <p:spPr>
          <a:xfrm>
            <a:off x="273607" y="41047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7" name="Google Shape;77;p5"/>
          <p:cNvSpPr txBox="1">
            <a:spLocks noGrp="1"/>
          </p:cNvSpPr>
          <p:nvPr>
            <p:ph type="subTitle" idx="3"/>
          </p:nvPr>
        </p:nvSpPr>
        <p:spPr>
          <a:xfrm rot="472683" flipH="1">
            <a:off x="5539635" y="3047298"/>
            <a:ext cx="2112134" cy="102214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5"/>
          <p:cNvSpPr txBox="1">
            <a:spLocks noGrp="1"/>
          </p:cNvSpPr>
          <p:nvPr>
            <p:ph type="subTitle" idx="4"/>
          </p:nvPr>
        </p:nvSpPr>
        <p:spPr>
          <a:xfrm rot="472683" flipH="1">
            <a:off x="5712571" y="2090873"/>
            <a:ext cx="2112134" cy="43521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9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Roboto Condensed"/>
              <a:buNone/>
              <a:defRPr sz="2400" b="1">
                <a:solidFill>
                  <a:schemeClr val="dk1"/>
                </a:solidFill>
                <a:latin typeface="Roboto Condensed"/>
                <a:ea typeface="Roboto Condensed"/>
                <a:cs typeface="Roboto Condensed"/>
                <a:sym typeface="Roboto Condensed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bg>
      <p:bgPr>
        <a:solidFill>
          <a:schemeClr val="lt1"/>
        </a:solidFill>
        <a:effectLst/>
      </p:bgPr>
    </p:bg>
    <p:spTree>
      <p:nvGrpSpPr>
        <p:cNvPr id="1" name="Shape 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Google Shape;80;p6"/>
          <p:cNvSpPr txBox="1">
            <a:spLocks noGrp="1"/>
          </p:cNvSpPr>
          <p:nvPr>
            <p:ph type="title"/>
          </p:nvPr>
        </p:nvSpPr>
        <p:spPr>
          <a:xfrm>
            <a:off x="1435800" y="345229"/>
            <a:ext cx="6992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3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cxnSp>
        <p:nvCxnSpPr>
          <p:cNvPr id="81" name="Google Shape;81;p6"/>
          <p:cNvCxnSpPr/>
          <p:nvPr/>
        </p:nvCxnSpPr>
        <p:spPr>
          <a:xfrm>
            <a:off x="716700" y="8662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2" name="Google Shape;82;p6"/>
          <p:cNvCxnSpPr/>
          <p:nvPr/>
        </p:nvCxnSpPr>
        <p:spPr>
          <a:xfrm>
            <a:off x="716700" y="14196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3" name="Google Shape;83;p6"/>
          <p:cNvCxnSpPr/>
          <p:nvPr/>
        </p:nvCxnSpPr>
        <p:spPr>
          <a:xfrm>
            <a:off x="716700" y="19729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4" name="Google Shape;84;p6"/>
          <p:cNvCxnSpPr/>
          <p:nvPr/>
        </p:nvCxnSpPr>
        <p:spPr>
          <a:xfrm>
            <a:off x="716700" y="25263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5" name="Google Shape;85;p6"/>
          <p:cNvCxnSpPr/>
          <p:nvPr/>
        </p:nvCxnSpPr>
        <p:spPr>
          <a:xfrm>
            <a:off x="716700" y="30796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6" name="Google Shape;86;p6"/>
          <p:cNvCxnSpPr/>
          <p:nvPr/>
        </p:nvCxnSpPr>
        <p:spPr>
          <a:xfrm>
            <a:off x="716700" y="36330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7" name="Google Shape;87;p6"/>
          <p:cNvCxnSpPr/>
          <p:nvPr/>
        </p:nvCxnSpPr>
        <p:spPr>
          <a:xfrm>
            <a:off x="716700" y="41863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8" name="Google Shape;88;p6"/>
          <p:cNvCxnSpPr/>
          <p:nvPr/>
        </p:nvCxnSpPr>
        <p:spPr>
          <a:xfrm>
            <a:off x="716700" y="47397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89" name="Google Shape;89;p6"/>
          <p:cNvSpPr/>
          <p:nvPr/>
        </p:nvSpPr>
        <p:spPr>
          <a:xfrm>
            <a:off x="0" y="-16850"/>
            <a:ext cx="716700" cy="51603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" name="Google Shape;90;p6"/>
          <p:cNvSpPr/>
          <p:nvPr/>
        </p:nvSpPr>
        <p:spPr>
          <a:xfrm>
            <a:off x="273607" y="784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" name="Google Shape;91;p6"/>
          <p:cNvSpPr/>
          <p:nvPr/>
        </p:nvSpPr>
        <p:spPr>
          <a:xfrm>
            <a:off x="273607" y="18913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" name="Google Shape;92;p6"/>
          <p:cNvSpPr/>
          <p:nvPr/>
        </p:nvSpPr>
        <p:spPr>
          <a:xfrm>
            <a:off x="273607" y="3079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" name="Google Shape;93;p6"/>
          <p:cNvSpPr/>
          <p:nvPr/>
        </p:nvSpPr>
        <p:spPr>
          <a:xfrm>
            <a:off x="273607" y="41047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1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6" name="Google Shape;146;p10"/>
          <p:cNvGrpSpPr/>
          <p:nvPr/>
        </p:nvGrpSpPr>
        <p:grpSpPr>
          <a:xfrm>
            <a:off x="0" y="-16850"/>
            <a:ext cx="9144000" cy="5160300"/>
            <a:chOff x="0" y="-16850"/>
            <a:chExt cx="9144000" cy="5160300"/>
          </a:xfrm>
        </p:grpSpPr>
        <p:cxnSp>
          <p:nvCxnSpPr>
            <p:cNvPr id="147" name="Google Shape;147;p10"/>
            <p:cNvCxnSpPr/>
            <p:nvPr/>
          </p:nvCxnSpPr>
          <p:spPr>
            <a:xfrm>
              <a:off x="716700" y="8662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8" name="Google Shape;148;p10"/>
            <p:cNvCxnSpPr/>
            <p:nvPr/>
          </p:nvCxnSpPr>
          <p:spPr>
            <a:xfrm>
              <a:off x="716700" y="14196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9" name="Google Shape;149;p10"/>
            <p:cNvCxnSpPr/>
            <p:nvPr/>
          </p:nvCxnSpPr>
          <p:spPr>
            <a:xfrm>
              <a:off x="716700" y="19729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0" name="Google Shape;150;p10"/>
            <p:cNvCxnSpPr/>
            <p:nvPr/>
          </p:nvCxnSpPr>
          <p:spPr>
            <a:xfrm>
              <a:off x="716700" y="25263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1" name="Google Shape;151;p10"/>
            <p:cNvCxnSpPr/>
            <p:nvPr/>
          </p:nvCxnSpPr>
          <p:spPr>
            <a:xfrm>
              <a:off x="716700" y="30796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2" name="Google Shape;152;p10"/>
            <p:cNvCxnSpPr/>
            <p:nvPr/>
          </p:nvCxnSpPr>
          <p:spPr>
            <a:xfrm>
              <a:off x="716700" y="36330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3" name="Google Shape;153;p10"/>
            <p:cNvCxnSpPr/>
            <p:nvPr/>
          </p:nvCxnSpPr>
          <p:spPr>
            <a:xfrm>
              <a:off x="716700" y="418637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4" name="Google Shape;154;p10"/>
            <p:cNvCxnSpPr/>
            <p:nvPr/>
          </p:nvCxnSpPr>
          <p:spPr>
            <a:xfrm>
              <a:off x="716700" y="4739725"/>
              <a:ext cx="8427300" cy="0"/>
            </a:xfrm>
            <a:prstGeom prst="straightConnector1">
              <a:avLst/>
            </a:prstGeom>
            <a:noFill/>
            <a:ln w="9525" cap="flat" cmpd="sng">
              <a:solidFill>
                <a:srgbClr val="EAE9E5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55" name="Google Shape;155;p10"/>
            <p:cNvSpPr/>
            <p:nvPr/>
          </p:nvSpPr>
          <p:spPr>
            <a:xfrm>
              <a:off x="0" y="-16850"/>
              <a:ext cx="716700" cy="51603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" name="Google Shape;156;p10"/>
            <p:cNvSpPr/>
            <p:nvPr/>
          </p:nvSpPr>
          <p:spPr>
            <a:xfrm>
              <a:off x="273607" y="784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" name="Google Shape;157;p10"/>
            <p:cNvSpPr/>
            <p:nvPr/>
          </p:nvSpPr>
          <p:spPr>
            <a:xfrm>
              <a:off x="273607" y="18913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" name="Google Shape;158;p10"/>
            <p:cNvSpPr/>
            <p:nvPr/>
          </p:nvSpPr>
          <p:spPr>
            <a:xfrm>
              <a:off x="273607" y="30796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" name="Google Shape;159;p10"/>
            <p:cNvSpPr/>
            <p:nvPr/>
          </p:nvSpPr>
          <p:spPr>
            <a:xfrm>
              <a:off x="273607" y="4104775"/>
              <a:ext cx="163200" cy="1632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60" name="Google Shape;160;p10"/>
          <p:cNvSpPr txBox="1">
            <a:spLocks noGrp="1"/>
          </p:cNvSpPr>
          <p:nvPr>
            <p:ph type="title"/>
          </p:nvPr>
        </p:nvSpPr>
        <p:spPr>
          <a:xfrm>
            <a:off x="1435800" y="345229"/>
            <a:ext cx="6992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3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61" name="Google Shape;161;p10"/>
          <p:cNvSpPr/>
          <p:nvPr/>
        </p:nvSpPr>
        <p:spPr>
          <a:xfrm rot="5400000" flipH="1">
            <a:off x="8521100" y="-93350"/>
            <a:ext cx="540300" cy="7269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LANK_1_1_1_1"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1" name="Google Shape;281;p17"/>
          <p:cNvCxnSpPr/>
          <p:nvPr/>
        </p:nvCxnSpPr>
        <p:spPr>
          <a:xfrm>
            <a:off x="716700" y="47397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2" name="Google Shape;282;p17"/>
          <p:cNvCxnSpPr/>
          <p:nvPr/>
        </p:nvCxnSpPr>
        <p:spPr>
          <a:xfrm>
            <a:off x="716700" y="8662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3" name="Google Shape;283;p17"/>
          <p:cNvCxnSpPr/>
          <p:nvPr/>
        </p:nvCxnSpPr>
        <p:spPr>
          <a:xfrm>
            <a:off x="716700" y="14196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4" name="Google Shape;284;p17"/>
          <p:cNvCxnSpPr/>
          <p:nvPr/>
        </p:nvCxnSpPr>
        <p:spPr>
          <a:xfrm>
            <a:off x="716700" y="19729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5" name="Google Shape;285;p17"/>
          <p:cNvCxnSpPr/>
          <p:nvPr/>
        </p:nvCxnSpPr>
        <p:spPr>
          <a:xfrm>
            <a:off x="716700" y="25263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6" name="Google Shape;286;p17"/>
          <p:cNvCxnSpPr/>
          <p:nvPr/>
        </p:nvCxnSpPr>
        <p:spPr>
          <a:xfrm>
            <a:off x="716700" y="30796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7" name="Google Shape;287;p17"/>
          <p:cNvCxnSpPr/>
          <p:nvPr/>
        </p:nvCxnSpPr>
        <p:spPr>
          <a:xfrm>
            <a:off x="716700" y="36330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8" name="Google Shape;288;p17"/>
          <p:cNvCxnSpPr/>
          <p:nvPr/>
        </p:nvCxnSpPr>
        <p:spPr>
          <a:xfrm>
            <a:off x="716700" y="418637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89" name="Google Shape;289;p17"/>
          <p:cNvCxnSpPr/>
          <p:nvPr/>
        </p:nvCxnSpPr>
        <p:spPr>
          <a:xfrm>
            <a:off x="716700" y="4739725"/>
            <a:ext cx="84273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90" name="Google Shape;290;p17"/>
          <p:cNvSpPr/>
          <p:nvPr/>
        </p:nvSpPr>
        <p:spPr>
          <a:xfrm>
            <a:off x="0" y="-16850"/>
            <a:ext cx="716700" cy="51603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1" name="Google Shape;291;p17"/>
          <p:cNvSpPr/>
          <p:nvPr/>
        </p:nvSpPr>
        <p:spPr>
          <a:xfrm>
            <a:off x="273607" y="784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2" name="Google Shape;292;p17"/>
          <p:cNvSpPr/>
          <p:nvPr/>
        </p:nvSpPr>
        <p:spPr>
          <a:xfrm>
            <a:off x="273607" y="18913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3" name="Google Shape;293;p17"/>
          <p:cNvSpPr/>
          <p:nvPr/>
        </p:nvSpPr>
        <p:spPr>
          <a:xfrm>
            <a:off x="273607" y="3079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4" name="Google Shape;294;p17"/>
          <p:cNvSpPr/>
          <p:nvPr/>
        </p:nvSpPr>
        <p:spPr>
          <a:xfrm>
            <a:off x="273607" y="41047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6" title="scalloped circle"/>
          <p:cNvSpPr/>
          <p:nvPr/>
        </p:nvSpPr>
        <p:spPr bwMode="auto">
          <a:xfrm>
            <a:off x="2667763" y="473202"/>
            <a:ext cx="3926681" cy="3921919"/>
          </a:xfrm>
          <a:custGeom>
            <a:avLst/>
            <a:gdLst/>
            <a:ahLst/>
            <a:cxnLst/>
            <a:rect l="0" t="0" r="r" b="b"/>
            <a:pathLst>
              <a:path w="3298" h="3294">
                <a:moveTo>
                  <a:pt x="1649" y="0"/>
                </a:moveTo>
                <a:lnTo>
                  <a:pt x="1681" y="3"/>
                </a:lnTo>
                <a:lnTo>
                  <a:pt x="1712" y="11"/>
                </a:lnTo>
                <a:lnTo>
                  <a:pt x="1742" y="23"/>
                </a:lnTo>
                <a:lnTo>
                  <a:pt x="1773" y="38"/>
                </a:lnTo>
                <a:lnTo>
                  <a:pt x="1802" y="55"/>
                </a:lnTo>
                <a:lnTo>
                  <a:pt x="1832" y="73"/>
                </a:lnTo>
                <a:lnTo>
                  <a:pt x="1862" y="89"/>
                </a:lnTo>
                <a:lnTo>
                  <a:pt x="1892" y="105"/>
                </a:lnTo>
                <a:lnTo>
                  <a:pt x="1921" y="117"/>
                </a:lnTo>
                <a:lnTo>
                  <a:pt x="1953" y="125"/>
                </a:lnTo>
                <a:lnTo>
                  <a:pt x="1984" y="129"/>
                </a:lnTo>
                <a:lnTo>
                  <a:pt x="2017" y="129"/>
                </a:lnTo>
                <a:lnTo>
                  <a:pt x="2051" y="127"/>
                </a:lnTo>
                <a:lnTo>
                  <a:pt x="2085" y="123"/>
                </a:lnTo>
                <a:lnTo>
                  <a:pt x="2119" y="118"/>
                </a:lnTo>
                <a:lnTo>
                  <a:pt x="2153" y="114"/>
                </a:lnTo>
                <a:lnTo>
                  <a:pt x="2187" y="111"/>
                </a:lnTo>
                <a:lnTo>
                  <a:pt x="2219" y="112"/>
                </a:lnTo>
                <a:lnTo>
                  <a:pt x="2250" y="116"/>
                </a:lnTo>
                <a:lnTo>
                  <a:pt x="2280" y="125"/>
                </a:lnTo>
                <a:lnTo>
                  <a:pt x="2305" y="138"/>
                </a:lnTo>
                <a:lnTo>
                  <a:pt x="2329" y="155"/>
                </a:lnTo>
                <a:lnTo>
                  <a:pt x="2350" y="175"/>
                </a:lnTo>
                <a:lnTo>
                  <a:pt x="2371" y="198"/>
                </a:lnTo>
                <a:lnTo>
                  <a:pt x="2390" y="222"/>
                </a:lnTo>
                <a:lnTo>
                  <a:pt x="2409" y="247"/>
                </a:lnTo>
                <a:lnTo>
                  <a:pt x="2428" y="272"/>
                </a:lnTo>
                <a:lnTo>
                  <a:pt x="2447" y="296"/>
                </a:lnTo>
                <a:lnTo>
                  <a:pt x="2467" y="319"/>
                </a:lnTo>
                <a:lnTo>
                  <a:pt x="2490" y="339"/>
                </a:lnTo>
                <a:lnTo>
                  <a:pt x="2512" y="357"/>
                </a:lnTo>
                <a:lnTo>
                  <a:pt x="2537" y="371"/>
                </a:lnTo>
                <a:lnTo>
                  <a:pt x="2564" y="383"/>
                </a:lnTo>
                <a:lnTo>
                  <a:pt x="2593" y="393"/>
                </a:lnTo>
                <a:lnTo>
                  <a:pt x="2623" y="402"/>
                </a:lnTo>
                <a:lnTo>
                  <a:pt x="2653" y="410"/>
                </a:lnTo>
                <a:lnTo>
                  <a:pt x="2684" y="418"/>
                </a:lnTo>
                <a:lnTo>
                  <a:pt x="2713" y="427"/>
                </a:lnTo>
                <a:lnTo>
                  <a:pt x="2742" y="437"/>
                </a:lnTo>
                <a:lnTo>
                  <a:pt x="2769" y="449"/>
                </a:lnTo>
                <a:lnTo>
                  <a:pt x="2793" y="464"/>
                </a:lnTo>
                <a:lnTo>
                  <a:pt x="2815" y="482"/>
                </a:lnTo>
                <a:lnTo>
                  <a:pt x="2833" y="504"/>
                </a:lnTo>
                <a:lnTo>
                  <a:pt x="2848" y="528"/>
                </a:lnTo>
                <a:lnTo>
                  <a:pt x="2860" y="555"/>
                </a:lnTo>
                <a:lnTo>
                  <a:pt x="2870" y="584"/>
                </a:lnTo>
                <a:lnTo>
                  <a:pt x="2879" y="613"/>
                </a:lnTo>
                <a:lnTo>
                  <a:pt x="2887" y="644"/>
                </a:lnTo>
                <a:lnTo>
                  <a:pt x="2895" y="674"/>
                </a:lnTo>
                <a:lnTo>
                  <a:pt x="2904" y="704"/>
                </a:lnTo>
                <a:lnTo>
                  <a:pt x="2914" y="733"/>
                </a:lnTo>
                <a:lnTo>
                  <a:pt x="2926" y="760"/>
                </a:lnTo>
                <a:lnTo>
                  <a:pt x="2940" y="785"/>
                </a:lnTo>
                <a:lnTo>
                  <a:pt x="2958" y="807"/>
                </a:lnTo>
                <a:lnTo>
                  <a:pt x="2978" y="830"/>
                </a:lnTo>
                <a:lnTo>
                  <a:pt x="3001" y="850"/>
                </a:lnTo>
                <a:lnTo>
                  <a:pt x="3025" y="869"/>
                </a:lnTo>
                <a:lnTo>
                  <a:pt x="3051" y="888"/>
                </a:lnTo>
                <a:lnTo>
                  <a:pt x="3076" y="907"/>
                </a:lnTo>
                <a:lnTo>
                  <a:pt x="3100" y="926"/>
                </a:lnTo>
                <a:lnTo>
                  <a:pt x="3123" y="947"/>
                </a:lnTo>
                <a:lnTo>
                  <a:pt x="3143" y="968"/>
                </a:lnTo>
                <a:lnTo>
                  <a:pt x="3160" y="992"/>
                </a:lnTo>
                <a:lnTo>
                  <a:pt x="3173" y="1017"/>
                </a:lnTo>
                <a:lnTo>
                  <a:pt x="3182" y="1047"/>
                </a:lnTo>
                <a:lnTo>
                  <a:pt x="3186" y="1078"/>
                </a:lnTo>
                <a:lnTo>
                  <a:pt x="3187" y="1110"/>
                </a:lnTo>
                <a:lnTo>
                  <a:pt x="3184" y="1144"/>
                </a:lnTo>
                <a:lnTo>
                  <a:pt x="3180" y="1178"/>
                </a:lnTo>
                <a:lnTo>
                  <a:pt x="3175" y="1212"/>
                </a:lnTo>
                <a:lnTo>
                  <a:pt x="3171" y="1246"/>
                </a:lnTo>
                <a:lnTo>
                  <a:pt x="3169" y="1280"/>
                </a:lnTo>
                <a:lnTo>
                  <a:pt x="3169" y="1313"/>
                </a:lnTo>
                <a:lnTo>
                  <a:pt x="3173" y="1344"/>
                </a:lnTo>
                <a:lnTo>
                  <a:pt x="3181" y="1375"/>
                </a:lnTo>
                <a:lnTo>
                  <a:pt x="3193" y="1404"/>
                </a:lnTo>
                <a:lnTo>
                  <a:pt x="3209" y="1434"/>
                </a:lnTo>
                <a:lnTo>
                  <a:pt x="3225" y="1464"/>
                </a:lnTo>
                <a:lnTo>
                  <a:pt x="3243" y="1494"/>
                </a:lnTo>
                <a:lnTo>
                  <a:pt x="3260" y="1523"/>
                </a:lnTo>
                <a:lnTo>
                  <a:pt x="3275" y="1554"/>
                </a:lnTo>
                <a:lnTo>
                  <a:pt x="3287" y="1584"/>
                </a:lnTo>
                <a:lnTo>
                  <a:pt x="3295" y="1615"/>
                </a:lnTo>
                <a:lnTo>
                  <a:pt x="3298" y="1647"/>
                </a:lnTo>
                <a:lnTo>
                  <a:pt x="3295" y="1679"/>
                </a:lnTo>
                <a:lnTo>
                  <a:pt x="3287" y="1710"/>
                </a:lnTo>
                <a:lnTo>
                  <a:pt x="3275" y="1740"/>
                </a:lnTo>
                <a:lnTo>
                  <a:pt x="3260" y="1771"/>
                </a:lnTo>
                <a:lnTo>
                  <a:pt x="3243" y="1800"/>
                </a:lnTo>
                <a:lnTo>
                  <a:pt x="3225" y="1830"/>
                </a:lnTo>
                <a:lnTo>
                  <a:pt x="3209" y="1860"/>
                </a:lnTo>
                <a:lnTo>
                  <a:pt x="3193" y="1890"/>
                </a:lnTo>
                <a:lnTo>
                  <a:pt x="3181" y="1919"/>
                </a:lnTo>
                <a:lnTo>
                  <a:pt x="3173" y="1950"/>
                </a:lnTo>
                <a:lnTo>
                  <a:pt x="3169" y="1981"/>
                </a:lnTo>
                <a:lnTo>
                  <a:pt x="3169" y="2014"/>
                </a:lnTo>
                <a:lnTo>
                  <a:pt x="3171" y="2048"/>
                </a:lnTo>
                <a:lnTo>
                  <a:pt x="3175" y="2082"/>
                </a:lnTo>
                <a:lnTo>
                  <a:pt x="3180" y="2116"/>
                </a:lnTo>
                <a:lnTo>
                  <a:pt x="3184" y="2150"/>
                </a:lnTo>
                <a:lnTo>
                  <a:pt x="3187" y="2184"/>
                </a:lnTo>
                <a:lnTo>
                  <a:pt x="3186" y="2216"/>
                </a:lnTo>
                <a:lnTo>
                  <a:pt x="3182" y="2247"/>
                </a:lnTo>
                <a:lnTo>
                  <a:pt x="3173" y="2277"/>
                </a:lnTo>
                <a:lnTo>
                  <a:pt x="3160" y="2302"/>
                </a:lnTo>
                <a:lnTo>
                  <a:pt x="3143" y="2326"/>
                </a:lnTo>
                <a:lnTo>
                  <a:pt x="3123" y="2347"/>
                </a:lnTo>
                <a:lnTo>
                  <a:pt x="3100" y="2368"/>
                </a:lnTo>
                <a:lnTo>
                  <a:pt x="3076" y="2387"/>
                </a:lnTo>
                <a:lnTo>
                  <a:pt x="3051" y="2406"/>
                </a:lnTo>
                <a:lnTo>
                  <a:pt x="3025" y="2425"/>
                </a:lnTo>
                <a:lnTo>
                  <a:pt x="3001" y="2444"/>
                </a:lnTo>
                <a:lnTo>
                  <a:pt x="2978" y="2464"/>
                </a:lnTo>
                <a:lnTo>
                  <a:pt x="2958" y="2487"/>
                </a:lnTo>
                <a:lnTo>
                  <a:pt x="2940" y="2509"/>
                </a:lnTo>
                <a:lnTo>
                  <a:pt x="2926" y="2534"/>
                </a:lnTo>
                <a:lnTo>
                  <a:pt x="2914" y="2561"/>
                </a:lnTo>
                <a:lnTo>
                  <a:pt x="2904" y="2590"/>
                </a:lnTo>
                <a:lnTo>
                  <a:pt x="2895" y="2620"/>
                </a:lnTo>
                <a:lnTo>
                  <a:pt x="2887" y="2650"/>
                </a:lnTo>
                <a:lnTo>
                  <a:pt x="2879" y="2681"/>
                </a:lnTo>
                <a:lnTo>
                  <a:pt x="2870" y="2710"/>
                </a:lnTo>
                <a:lnTo>
                  <a:pt x="2860" y="2739"/>
                </a:lnTo>
                <a:lnTo>
                  <a:pt x="2848" y="2766"/>
                </a:lnTo>
                <a:lnTo>
                  <a:pt x="2833" y="2790"/>
                </a:lnTo>
                <a:lnTo>
                  <a:pt x="2815" y="2812"/>
                </a:lnTo>
                <a:lnTo>
                  <a:pt x="2793" y="2830"/>
                </a:lnTo>
                <a:lnTo>
                  <a:pt x="2769" y="2845"/>
                </a:lnTo>
                <a:lnTo>
                  <a:pt x="2742" y="2857"/>
                </a:lnTo>
                <a:lnTo>
                  <a:pt x="2713" y="2867"/>
                </a:lnTo>
                <a:lnTo>
                  <a:pt x="2684" y="2876"/>
                </a:lnTo>
                <a:lnTo>
                  <a:pt x="2653" y="2884"/>
                </a:lnTo>
                <a:lnTo>
                  <a:pt x="2623" y="2892"/>
                </a:lnTo>
                <a:lnTo>
                  <a:pt x="2593" y="2901"/>
                </a:lnTo>
                <a:lnTo>
                  <a:pt x="2564" y="2911"/>
                </a:lnTo>
                <a:lnTo>
                  <a:pt x="2537" y="2923"/>
                </a:lnTo>
                <a:lnTo>
                  <a:pt x="2512" y="2937"/>
                </a:lnTo>
                <a:lnTo>
                  <a:pt x="2490" y="2955"/>
                </a:lnTo>
                <a:lnTo>
                  <a:pt x="2467" y="2975"/>
                </a:lnTo>
                <a:lnTo>
                  <a:pt x="2447" y="2998"/>
                </a:lnTo>
                <a:lnTo>
                  <a:pt x="2428" y="3022"/>
                </a:lnTo>
                <a:lnTo>
                  <a:pt x="2409" y="3047"/>
                </a:lnTo>
                <a:lnTo>
                  <a:pt x="2390" y="3072"/>
                </a:lnTo>
                <a:lnTo>
                  <a:pt x="2371" y="3096"/>
                </a:lnTo>
                <a:lnTo>
                  <a:pt x="2350" y="3119"/>
                </a:lnTo>
                <a:lnTo>
                  <a:pt x="2329" y="3139"/>
                </a:lnTo>
                <a:lnTo>
                  <a:pt x="2305" y="3156"/>
                </a:lnTo>
                <a:lnTo>
                  <a:pt x="2280" y="3169"/>
                </a:lnTo>
                <a:lnTo>
                  <a:pt x="2250" y="3178"/>
                </a:lnTo>
                <a:lnTo>
                  <a:pt x="2219" y="3182"/>
                </a:lnTo>
                <a:lnTo>
                  <a:pt x="2187" y="3183"/>
                </a:lnTo>
                <a:lnTo>
                  <a:pt x="2153" y="3180"/>
                </a:lnTo>
                <a:lnTo>
                  <a:pt x="2119" y="3176"/>
                </a:lnTo>
                <a:lnTo>
                  <a:pt x="2085" y="3171"/>
                </a:lnTo>
                <a:lnTo>
                  <a:pt x="2051" y="3167"/>
                </a:lnTo>
                <a:lnTo>
                  <a:pt x="2017" y="3165"/>
                </a:lnTo>
                <a:lnTo>
                  <a:pt x="1984" y="3165"/>
                </a:lnTo>
                <a:lnTo>
                  <a:pt x="1953" y="3169"/>
                </a:lnTo>
                <a:lnTo>
                  <a:pt x="1921" y="3177"/>
                </a:lnTo>
                <a:lnTo>
                  <a:pt x="1892" y="3189"/>
                </a:lnTo>
                <a:lnTo>
                  <a:pt x="1862" y="3205"/>
                </a:lnTo>
                <a:lnTo>
                  <a:pt x="1832" y="3221"/>
                </a:lnTo>
                <a:lnTo>
                  <a:pt x="1802" y="3239"/>
                </a:lnTo>
                <a:lnTo>
                  <a:pt x="1773" y="3256"/>
                </a:lnTo>
                <a:lnTo>
                  <a:pt x="1742" y="3271"/>
                </a:lnTo>
                <a:lnTo>
                  <a:pt x="1712" y="3283"/>
                </a:lnTo>
                <a:lnTo>
                  <a:pt x="1681" y="3291"/>
                </a:lnTo>
                <a:lnTo>
                  <a:pt x="1649" y="3294"/>
                </a:lnTo>
                <a:lnTo>
                  <a:pt x="1617" y="3291"/>
                </a:lnTo>
                <a:lnTo>
                  <a:pt x="1586" y="3283"/>
                </a:lnTo>
                <a:lnTo>
                  <a:pt x="1556" y="3271"/>
                </a:lnTo>
                <a:lnTo>
                  <a:pt x="1525" y="3256"/>
                </a:lnTo>
                <a:lnTo>
                  <a:pt x="1496" y="3239"/>
                </a:lnTo>
                <a:lnTo>
                  <a:pt x="1466" y="3221"/>
                </a:lnTo>
                <a:lnTo>
                  <a:pt x="1436" y="3205"/>
                </a:lnTo>
                <a:lnTo>
                  <a:pt x="1406" y="3189"/>
                </a:lnTo>
                <a:lnTo>
                  <a:pt x="1376" y="3177"/>
                </a:lnTo>
                <a:lnTo>
                  <a:pt x="1345" y="3169"/>
                </a:lnTo>
                <a:lnTo>
                  <a:pt x="1314" y="3165"/>
                </a:lnTo>
                <a:lnTo>
                  <a:pt x="1281" y="3165"/>
                </a:lnTo>
                <a:lnTo>
                  <a:pt x="1247" y="3167"/>
                </a:lnTo>
                <a:lnTo>
                  <a:pt x="1213" y="3171"/>
                </a:lnTo>
                <a:lnTo>
                  <a:pt x="1179" y="3176"/>
                </a:lnTo>
                <a:lnTo>
                  <a:pt x="1145" y="3180"/>
                </a:lnTo>
                <a:lnTo>
                  <a:pt x="1111" y="3183"/>
                </a:lnTo>
                <a:lnTo>
                  <a:pt x="1079" y="3182"/>
                </a:lnTo>
                <a:lnTo>
                  <a:pt x="1048" y="3178"/>
                </a:lnTo>
                <a:lnTo>
                  <a:pt x="1018" y="3169"/>
                </a:lnTo>
                <a:lnTo>
                  <a:pt x="993" y="3156"/>
                </a:lnTo>
                <a:lnTo>
                  <a:pt x="969" y="3139"/>
                </a:lnTo>
                <a:lnTo>
                  <a:pt x="948" y="3119"/>
                </a:lnTo>
                <a:lnTo>
                  <a:pt x="927" y="3096"/>
                </a:lnTo>
                <a:lnTo>
                  <a:pt x="908" y="3072"/>
                </a:lnTo>
                <a:lnTo>
                  <a:pt x="889" y="3047"/>
                </a:lnTo>
                <a:lnTo>
                  <a:pt x="870" y="3022"/>
                </a:lnTo>
                <a:lnTo>
                  <a:pt x="851" y="2998"/>
                </a:lnTo>
                <a:lnTo>
                  <a:pt x="831" y="2975"/>
                </a:lnTo>
                <a:lnTo>
                  <a:pt x="808" y="2955"/>
                </a:lnTo>
                <a:lnTo>
                  <a:pt x="786" y="2937"/>
                </a:lnTo>
                <a:lnTo>
                  <a:pt x="761" y="2923"/>
                </a:lnTo>
                <a:lnTo>
                  <a:pt x="734" y="2911"/>
                </a:lnTo>
                <a:lnTo>
                  <a:pt x="705" y="2901"/>
                </a:lnTo>
                <a:lnTo>
                  <a:pt x="675" y="2892"/>
                </a:lnTo>
                <a:lnTo>
                  <a:pt x="645" y="2884"/>
                </a:lnTo>
                <a:lnTo>
                  <a:pt x="614" y="2876"/>
                </a:lnTo>
                <a:lnTo>
                  <a:pt x="585" y="2867"/>
                </a:lnTo>
                <a:lnTo>
                  <a:pt x="556" y="2857"/>
                </a:lnTo>
                <a:lnTo>
                  <a:pt x="529" y="2845"/>
                </a:lnTo>
                <a:lnTo>
                  <a:pt x="505" y="2830"/>
                </a:lnTo>
                <a:lnTo>
                  <a:pt x="483" y="2812"/>
                </a:lnTo>
                <a:lnTo>
                  <a:pt x="465" y="2790"/>
                </a:lnTo>
                <a:lnTo>
                  <a:pt x="450" y="2766"/>
                </a:lnTo>
                <a:lnTo>
                  <a:pt x="438" y="2739"/>
                </a:lnTo>
                <a:lnTo>
                  <a:pt x="428" y="2710"/>
                </a:lnTo>
                <a:lnTo>
                  <a:pt x="419" y="2681"/>
                </a:lnTo>
                <a:lnTo>
                  <a:pt x="411" y="2650"/>
                </a:lnTo>
                <a:lnTo>
                  <a:pt x="403" y="2620"/>
                </a:lnTo>
                <a:lnTo>
                  <a:pt x="394" y="2590"/>
                </a:lnTo>
                <a:lnTo>
                  <a:pt x="384" y="2561"/>
                </a:lnTo>
                <a:lnTo>
                  <a:pt x="372" y="2534"/>
                </a:lnTo>
                <a:lnTo>
                  <a:pt x="358" y="2509"/>
                </a:lnTo>
                <a:lnTo>
                  <a:pt x="340" y="2487"/>
                </a:lnTo>
                <a:lnTo>
                  <a:pt x="320" y="2464"/>
                </a:lnTo>
                <a:lnTo>
                  <a:pt x="297" y="2444"/>
                </a:lnTo>
                <a:lnTo>
                  <a:pt x="272" y="2425"/>
                </a:lnTo>
                <a:lnTo>
                  <a:pt x="247" y="2406"/>
                </a:lnTo>
                <a:lnTo>
                  <a:pt x="222" y="2387"/>
                </a:lnTo>
                <a:lnTo>
                  <a:pt x="198" y="2368"/>
                </a:lnTo>
                <a:lnTo>
                  <a:pt x="175" y="2347"/>
                </a:lnTo>
                <a:lnTo>
                  <a:pt x="155" y="2326"/>
                </a:lnTo>
                <a:lnTo>
                  <a:pt x="138" y="2302"/>
                </a:lnTo>
                <a:lnTo>
                  <a:pt x="125" y="2277"/>
                </a:lnTo>
                <a:lnTo>
                  <a:pt x="116" y="2247"/>
                </a:lnTo>
                <a:lnTo>
                  <a:pt x="112" y="2216"/>
                </a:lnTo>
                <a:lnTo>
                  <a:pt x="111" y="2184"/>
                </a:lnTo>
                <a:lnTo>
                  <a:pt x="114" y="2150"/>
                </a:lnTo>
                <a:lnTo>
                  <a:pt x="118" y="2116"/>
                </a:lnTo>
                <a:lnTo>
                  <a:pt x="123" y="2082"/>
                </a:lnTo>
                <a:lnTo>
                  <a:pt x="127" y="2048"/>
                </a:lnTo>
                <a:lnTo>
                  <a:pt x="129" y="2014"/>
                </a:lnTo>
                <a:lnTo>
                  <a:pt x="129" y="1981"/>
                </a:lnTo>
                <a:lnTo>
                  <a:pt x="125" y="1950"/>
                </a:lnTo>
                <a:lnTo>
                  <a:pt x="117" y="1919"/>
                </a:lnTo>
                <a:lnTo>
                  <a:pt x="105" y="1890"/>
                </a:lnTo>
                <a:lnTo>
                  <a:pt x="90" y="1860"/>
                </a:lnTo>
                <a:lnTo>
                  <a:pt x="73" y="1830"/>
                </a:lnTo>
                <a:lnTo>
                  <a:pt x="55" y="1800"/>
                </a:lnTo>
                <a:lnTo>
                  <a:pt x="38" y="1771"/>
                </a:lnTo>
                <a:lnTo>
                  <a:pt x="23" y="1740"/>
                </a:lnTo>
                <a:lnTo>
                  <a:pt x="11" y="1710"/>
                </a:lnTo>
                <a:lnTo>
                  <a:pt x="3" y="1679"/>
                </a:lnTo>
                <a:lnTo>
                  <a:pt x="0" y="1647"/>
                </a:lnTo>
                <a:lnTo>
                  <a:pt x="3" y="1615"/>
                </a:lnTo>
                <a:lnTo>
                  <a:pt x="11" y="1584"/>
                </a:lnTo>
                <a:lnTo>
                  <a:pt x="23" y="1554"/>
                </a:lnTo>
                <a:lnTo>
                  <a:pt x="38" y="1523"/>
                </a:lnTo>
                <a:lnTo>
                  <a:pt x="55" y="1494"/>
                </a:lnTo>
                <a:lnTo>
                  <a:pt x="73" y="1464"/>
                </a:lnTo>
                <a:lnTo>
                  <a:pt x="90" y="1434"/>
                </a:lnTo>
                <a:lnTo>
                  <a:pt x="105" y="1404"/>
                </a:lnTo>
                <a:lnTo>
                  <a:pt x="117" y="1375"/>
                </a:lnTo>
                <a:lnTo>
                  <a:pt x="125" y="1344"/>
                </a:lnTo>
                <a:lnTo>
                  <a:pt x="129" y="1313"/>
                </a:lnTo>
                <a:lnTo>
                  <a:pt x="129" y="1280"/>
                </a:lnTo>
                <a:lnTo>
                  <a:pt x="127" y="1246"/>
                </a:lnTo>
                <a:lnTo>
                  <a:pt x="123" y="1212"/>
                </a:lnTo>
                <a:lnTo>
                  <a:pt x="118" y="1178"/>
                </a:lnTo>
                <a:lnTo>
                  <a:pt x="114" y="1144"/>
                </a:lnTo>
                <a:lnTo>
                  <a:pt x="111" y="1110"/>
                </a:lnTo>
                <a:lnTo>
                  <a:pt x="112" y="1078"/>
                </a:lnTo>
                <a:lnTo>
                  <a:pt x="116" y="1047"/>
                </a:lnTo>
                <a:lnTo>
                  <a:pt x="125" y="1017"/>
                </a:lnTo>
                <a:lnTo>
                  <a:pt x="138" y="992"/>
                </a:lnTo>
                <a:lnTo>
                  <a:pt x="155" y="968"/>
                </a:lnTo>
                <a:lnTo>
                  <a:pt x="175" y="947"/>
                </a:lnTo>
                <a:lnTo>
                  <a:pt x="198" y="926"/>
                </a:lnTo>
                <a:lnTo>
                  <a:pt x="222" y="907"/>
                </a:lnTo>
                <a:lnTo>
                  <a:pt x="247" y="888"/>
                </a:lnTo>
                <a:lnTo>
                  <a:pt x="272" y="869"/>
                </a:lnTo>
                <a:lnTo>
                  <a:pt x="297" y="850"/>
                </a:lnTo>
                <a:lnTo>
                  <a:pt x="320" y="830"/>
                </a:lnTo>
                <a:lnTo>
                  <a:pt x="340" y="807"/>
                </a:lnTo>
                <a:lnTo>
                  <a:pt x="358" y="785"/>
                </a:lnTo>
                <a:lnTo>
                  <a:pt x="372" y="760"/>
                </a:lnTo>
                <a:lnTo>
                  <a:pt x="384" y="733"/>
                </a:lnTo>
                <a:lnTo>
                  <a:pt x="394" y="704"/>
                </a:lnTo>
                <a:lnTo>
                  <a:pt x="403" y="674"/>
                </a:lnTo>
                <a:lnTo>
                  <a:pt x="411" y="644"/>
                </a:lnTo>
                <a:lnTo>
                  <a:pt x="419" y="613"/>
                </a:lnTo>
                <a:lnTo>
                  <a:pt x="428" y="584"/>
                </a:lnTo>
                <a:lnTo>
                  <a:pt x="438" y="555"/>
                </a:lnTo>
                <a:lnTo>
                  <a:pt x="450" y="528"/>
                </a:lnTo>
                <a:lnTo>
                  <a:pt x="465" y="504"/>
                </a:lnTo>
                <a:lnTo>
                  <a:pt x="483" y="482"/>
                </a:lnTo>
                <a:lnTo>
                  <a:pt x="505" y="464"/>
                </a:lnTo>
                <a:lnTo>
                  <a:pt x="529" y="449"/>
                </a:lnTo>
                <a:lnTo>
                  <a:pt x="556" y="437"/>
                </a:lnTo>
                <a:lnTo>
                  <a:pt x="585" y="427"/>
                </a:lnTo>
                <a:lnTo>
                  <a:pt x="614" y="418"/>
                </a:lnTo>
                <a:lnTo>
                  <a:pt x="645" y="410"/>
                </a:lnTo>
                <a:lnTo>
                  <a:pt x="675" y="402"/>
                </a:lnTo>
                <a:lnTo>
                  <a:pt x="705" y="393"/>
                </a:lnTo>
                <a:lnTo>
                  <a:pt x="734" y="383"/>
                </a:lnTo>
                <a:lnTo>
                  <a:pt x="761" y="371"/>
                </a:lnTo>
                <a:lnTo>
                  <a:pt x="786" y="357"/>
                </a:lnTo>
                <a:lnTo>
                  <a:pt x="808" y="339"/>
                </a:lnTo>
                <a:lnTo>
                  <a:pt x="831" y="319"/>
                </a:lnTo>
                <a:lnTo>
                  <a:pt x="851" y="296"/>
                </a:lnTo>
                <a:lnTo>
                  <a:pt x="870" y="272"/>
                </a:lnTo>
                <a:lnTo>
                  <a:pt x="889" y="247"/>
                </a:lnTo>
                <a:lnTo>
                  <a:pt x="908" y="222"/>
                </a:lnTo>
                <a:lnTo>
                  <a:pt x="927" y="198"/>
                </a:lnTo>
                <a:lnTo>
                  <a:pt x="948" y="175"/>
                </a:lnTo>
                <a:lnTo>
                  <a:pt x="969" y="155"/>
                </a:lnTo>
                <a:lnTo>
                  <a:pt x="993" y="138"/>
                </a:lnTo>
                <a:lnTo>
                  <a:pt x="1018" y="125"/>
                </a:lnTo>
                <a:lnTo>
                  <a:pt x="1048" y="116"/>
                </a:lnTo>
                <a:lnTo>
                  <a:pt x="1079" y="112"/>
                </a:lnTo>
                <a:lnTo>
                  <a:pt x="1111" y="111"/>
                </a:lnTo>
                <a:lnTo>
                  <a:pt x="1145" y="114"/>
                </a:lnTo>
                <a:lnTo>
                  <a:pt x="1179" y="118"/>
                </a:lnTo>
                <a:lnTo>
                  <a:pt x="1213" y="123"/>
                </a:lnTo>
                <a:lnTo>
                  <a:pt x="1247" y="127"/>
                </a:lnTo>
                <a:lnTo>
                  <a:pt x="1281" y="129"/>
                </a:lnTo>
                <a:lnTo>
                  <a:pt x="1314" y="129"/>
                </a:lnTo>
                <a:lnTo>
                  <a:pt x="1345" y="125"/>
                </a:lnTo>
                <a:lnTo>
                  <a:pt x="1376" y="117"/>
                </a:lnTo>
                <a:lnTo>
                  <a:pt x="1406" y="105"/>
                </a:lnTo>
                <a:lnTo>
                  <a:pt x="1436" y="89"/>
                </a:lnTo>
                <a:lnTo>
                  <a:pt x="1466" y="73"/>
                </a:lnTo>
                <a:lnTo>
                  <a:pt x="1496" y="55"/>
                </a:lnTo>
                <a:lnTo>
                  <a:pt x="1525" y="38"/>
                </a:lnTo>
                <a:lnTo>
                  <a:pt x="1556" y="23"/>
                </a:lnTo>
                <a:lnTo>
                  <a:pt x="1586" y="11"/>
                </a:lnTo>
                <a:lnTo>
                  <a:pt x="1617" y="3"/>
                </a:lnTo>
                <a:lnTo>
                  <a:pt x="1649" y="0"/>
                </a:lnTo>
                <a:close/>
              </a:path>
            </a:pathLst>
          </a:custGeom>
          <a:solidFill>
            <a:schemeClr val="bg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08892" y="823791"/>
            <a:ext cx="7738814" cy="3296241"/>
          </a:xfrm>
        </p:spPr>
        <p:txBody>
          <a:bodyPr anchor="ctr">
            <a:noAutofit/>
          </a:bodyPr>
          <a:lstStyle>
            <a:lvl1pPr algn="ctr">
              <a:defRPr sz="7500" spc="600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61284" y="4484398"/>
            <a:ext cx="6034030" cy="556709"/>
          </a:xfrm>
        </p:spPr>
        <p:txBody>
          <a:bodyPr anchor="t">
            <a:normAutofit/>
          </a:bodyPr>
          <a:lstStyle>
            <a:lvl1pPr marL="0" indent="0" algn="ctr">
              <a:lnSpc>
                <a:spcPct val="100000"/>
              </a:lnSpc>
              <a:buNone/>
              <a:defRPr sz="1500" b="1" i="0" cap="all" spc="300" baseline="0">
                <a:solidFill>
                  <a:schemeClr val="tx2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08892" y="4781759"/>
            <a:ext cx="1747292" cy="261347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52681675-B406-4646-9516-518BECFBBA3C}" type="datetime1">
              <a:rPr lang="en-US" smtClean="0"/>
              <a:t>8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35249" y="4781759"/>
            <a:ext cx="3086100" cy="259347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00414" y="4781759"/>
            <a:ext cx="1747292" cy="259347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Rectangle 12" title="left edge border"/>
          <p:cNvSpPr/>
          <p:nvPr/>
        </p:nvSpPr>
        <p:spPr>
          <a:xfrm>
            <a:off x="0" y="0"/>
            <a:ext cx="212598" cy="51435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9223318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1CF8B6-7AC1-0746-8B1F-F00F63F70C08}" type="datetime1">
              <a:rPr lang="en-US" smtClean="0"/>
              <a:t>8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57677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12" Type="http://schemas.openxmlformats.org/officeDocument/2006/relationships/slideLayout" Target="../slideLayouts/slideLayout19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11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2.xml"/><Relationship Id="rId10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1.xml"/><Relationship Id="rId9" Type="http://schemas.openxmlformats.org/officeDocument/2006/relationships/slideLayout" Target="../slideLayouts/slideLayout1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22.xml"/><Relationship Id="rId7" Type="http://schemas.openxmlformats.org/officeDocument/2006/relationships/slideLayout" Target="../slideLayouts/slideLayout26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1.xml"/><Relationship Id="rId1" Type="http://schemas.openxmlformats.org/officeDocument/2006/relationships/slideLayout" Target="../slideLayouts/slideLayout20.xml"/><Relationship Id="rId6" Type="http://schemas.openxmlformats.org/officeDocument/2006/relationships/slideLayout" Target="../slideLayouts/slideLayout25.xml"/><Relationship Id="rId11" Type="http://schemas.openxmlformats.org/officeDocument/2006/relationships/slideLayout" Target="../slideLayouts/slideLayout30.xml"/><Relationship Id="rId5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9.xml"/><Relationship Id="rId4" Type="http://schemas.openxmlformats.org/officeDocument/2006/relationships/slideLayout" Target="../slideLayouts/slideLayout23.xml"/><Relationship Id="rId9" Type="http://schemas.openxmlformats.org/officeDocument/2006/relationships/slideLayout" Target="../slideLayouts/slideLayout2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Didact Gothic"/>
              <a:buChar char="●"/>
              <a:defRPr sz="1800"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○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■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●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○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■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●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idact Gothic"/>
              <a:buChar char="○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Didact Gothic"/>
              <a:buChar char="■"/>
              <a:defRPr>
                <a:solidFill>
                  <a:schemeClr val="dk1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6" r:id="rId6"/>
    <p:sldLayoutId id="2147483663" r:id="rId7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38758" y="286789"/>
            <a:ext cx="7633742" cy="1119099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38758" y="1714501"/>
            <a:ext cx="7633742" cy="269519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38758" y="4781759"/>
            <a:ext cx="1747292" cy="26134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F98B71E4-BF8E-0542-A6D0-3A26718F4B59}" type="datetime1">
              <a:rPr lang="en-US" smtClean="0"/>
              <a:t>8/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81759"/>
            <a:ext cx="3086100" cy="25934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1" y="4781759"/>
            <a:ext cx="2114549" cy="25934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Freeform 6" title="Left scallop edge"/>
          <p:cNvSpPr/>
          <p:nvPr/>
        </p:nvSpPr>
        <p:spPr bwMode="auto">
          <a:xfrm>
            <a:off x="0" y="0"/>
            <a:ext cx="664369" cy="5143500"/>
          </a:xfrm>
          <a:custGeom>
            <a:avLst/>
            <a:gdLst/>
            <a:ahLst/>
            <a:cxnLst/>
            <a:rect l="0" t="0" r="r" b="b"/>
            <a:pathLst>
              <a:path w="558" h="4320">
                <a:moveTo>
                  <a:pt x="0" y="0"/>
                </a:moveTo>
                <a:lnTo>
                  <a:pt x="447" y="0"/>
                </a:lnTo>
                <a:lnTo>
                  <a:pt x="448" y="43"/>
                </a:lnTo>
                <a:lnTo>
                  <a:pt x="453" y="81"/>
                </a:lnTo>
                <a:lnTo>
                  <a:pt x="460" y="114"/>
                </a:lnTo>
                <a:lnTo>
                  <a:pt x="469" y="143"/>
                </a:lnTo>
                <a:lnTo>
                  <a:pt x="479" y="169"/>
                </a:lnTo>
                <a:lnTo>
                  <a:pt x="491" y="192"/>
                </a:lnTo>
                <a:lnTo>
                  <a:pt x="503" y="216"/>
                </a:lnTo>
                <a:lnTo>
                  <a:pt x="515" y="240"/>
                </a:lnTo>
                <a:lnTo>
                  <a:pt x="525" y="263"/>
                </a:lnTo>
                <a:lnTo>
                  <a:pt x="535" y="289"/>
                </a:lnTo>
                <a:lnTo>
                  <a:pt x="545" y="318"/>
                </a:lnTo>
                <a:lnTo>
                  <a:pt x="552" y="351"/>
                </a:lnTo>
                <a:lnTo>
                  <a:pt x="556" y="389"/>
                </a:lnTo>
                <a:lnTo>
                  <a:pt x="558" y="432"/>
                </a:lnTo>
                <a:lnTo>
                  <a:pt x="556" y="475"/>
                </a:lnTo>
                <a:lnTo>
                  <a:pt x="552" y="513"/>
                </a:lnTo>
                <a:lnTo>
                  <a:pt x="545" y="546"/>
                </a:lnTo>
                <a:lnTo>
                  <a:pt x="535" y="575"/>
                </a:lnTo>
                <a:lnTo>
                  <a:pt x="525" y="601"/>
                </a:lnTo>
                <a:lnTo>
                  <a:pt x="515" y="624"/>
                </a:lnTo>
                <a:lnTo>
                  <a:pt x="503" y="648"/>
                </a:lnTo>
                <a:lnTo>
                  <a:pt x="491" y="672"/>
                </a:lnTo>
                <a:lnTo>
                  <a:pt x="479" y="695"/>
                </a:lnTo>
                <a:lnTo>
                  <a:pt x="469" y="721"/>
                </a:lnTo>
                <a:lnTo>
                  <a:pt x="460" y="750"/>
                </a:lnTo>
                <a:lnTo>
                  <a:pt x="453" y="783"/>
                </a:lnTo>
                <a:lnTo>
                  <a:pt x="448" y="821"/>
                </a:lnTo>
                <a:lnTo>
                  <a:pt x="447" y="864"/>
                </a:lnTo>
                <a:lnTo>
                  <a:pt x="448" y="907"/>
                </a:lnTo>
                <a:lnTo>
                  <a:pt x="453" y="945"/>
                </a:lnTo>
                <a:lnTo>
                  <a:pt x="460" y="978"/>
                </a:lnTo>
                <a:lnTo>
                  <a:pt x="469" y="1007"/>
                </a:lnTo>
                <a:lnTo>
                  <a:pt x="479" y="1033"/>
                </a:lnTo>
                <a:lnTo>
                  <a:pt x="491" y="1056"/>
                </a:lnTo>
                <a:lnTo>
                  <a:pt x="503" y="1080"/>
                </a:lnTo>
                <a:lnTo>
                  <a:pt x="515" y="1104"/>
                </a:lnTo>
                <a:lnTo>
                  <a:pt x="525" y="1127"/>
                </a:lnTo>
                <a:lnTo>
                  <a:pt x="535" y="1153"/>
                </a:lnTo>
                <a:lnTo>
                  <a:pt x="545" y="1182"/>
                </a:lnTo>
                <a:lnTo>
                  <a:pt x="552" y="1215"/>
                </a:lnTo>
                <a:lnTo>
                  <a:pt x="556" y="1253"/>
                </a:lnTo>
                <a:lnTo>
                  <a:pt x="558" y="1296"/>
                </a:lnTo>
                <a:lnTo>
                  <a:pt x="556" y="1339"/>
                </a:lnTo>
                <a:lnTo>
                  <a:pt x="552" y="1377"/>
                </a:lnTo>
                <a:lnTo>
                  <a:pt x="545" y="1410"/>
                </a:lnTo>
                <a:lnTo>
                  <a:pt x="535" y="1439"/>
                </a:lnTo>
                <a:lnTo>
                  <a:pt x="525" y="1465"/>
                </a:lnTo>
                <a:lnTo>
                  <a:pt x="515" y="1488"/>
                </a:lnTo>
                <a:lnTo>
                  <a:pt x="503" y="1512"/>
                </a:lnTo>
                <a:lnTo>
                  <a:pt x="491" y="1536"/>
                </a:lnTo>
                <a:lnTo>
                  <a:pt x="479" y="1559"/>
                </a:lnTo>
                <a:lnTo>
                  <a:pt x="469" y="1585"/>
                </a:lnTo>
                <a:lnTo>
                  <a:pt x="460" y="1614"/>
                </a:lnTo>
                <a:lnTo>
                  <a:pt x="453" y="1647"/>
                </a:lnTo>
                <a:lnTo>
                  <a:pt x="448" y="1685"/>
                </a:lnTo>
                <a:lnTo>
                  <a:pt x="447" y="1728"/>
                </a:lnTo>
                <a:lnTo>
                  <a:pt x="448" y="1771"/>
                </a:lnTo>
                <a:lnTo>
                  <a:pt x="453" y="1809"/>
                </a:lnTo>
                <a:lnTo>
                  <a:pt x="460" y="1842"/>
                </a:lnTo>
                <a:lnTo>
                  <a:pt x="469" y="1871"/>
                </a:lnTo>
                <a:lnTo>
                  <a:pt x="479" y="1897"/>
                </a:lnTo>
                <a:lnTo>
                  <a:pt x="491" y="1920"/>
                </a:lnTo>
                <a:lnTo>
                  <a:pt x="503" y="1944"/>
                </a:lnTo>
                <a:lnTo>
                  <a:pt x="515" y="1968"/>
                </a:lnTo>
                <a:lnTo>
                  <a:pt x="525" y="1991"/>
                </a:lnTo>
                <a:lnTo>
                  <a:pt x="535" y="2017"/>
                </a:lnTo>
                <a:lnTo>
                  <a:pt x="545" y="2046"/>
                </a:lnTo>
                <a:lnTo>
                  <a:pt x="552" y="2079"/>
                </a:lnTo>
                <a:lnTo>
                  <a:pt x="556" y="2117"/>
                </a:lnTo>
                <a:lnTo>
                  <a:pt x="558" y="2159"/>
                </a:lnTo>
                <a:lnTo>
                  <a:pt x="556" y="2203"/>
                </a:lnTo>
                <a:lnTo>
                  <a:pt x="552" y="2241"/>
                </a:lnTo>
                <a:lnTo>
                  <a:pt x="545" y="2274"/>
                </a:lnTo>
                <a:lnTo>
                  <a:pt x="535" y="2303"/>
                </a:lnTo>
                <a:lnTo>
                  <a:pt x="525" y="2329"/>
                </a:lnTo>
                <a:lnTo>
                  <a:pt x="515" y="2352"/>
                </a:lnTo>
                <a:lnTo>
                  <a:pt x="503" y="2376"/>
                </a:lnTo>
                <a:lnTo>
                  <a:pt x="491" y="2400"/>
                </a:lnTo>
                <a:lnTo>
                  <a:pt x="479" y="2423"/>
                </a:lnTo>
                <a:lnTo>
                  <a:pt x="469" y="2449"/>
                </a:lnTo>
                <a:lnTo>
                  <a:pt x="460" y="2478"/>
                </a:lnTo>
                <a:lnTo>
                  <a:pt x="453" y="2511"/>
                </a:lnTo>
                <a:lnTo>
                  <a:pt x="448" y="2549"/>
                </a:lnTo>
                <a:lnTo>
                  <a:pt x="447" y="2592"/>
                </a:lnTo>
                <a:lnTo>
                  <a:pt x="448" y="2635"/>
                </a:lnTo>
                <a:lnTo>
                  <a:pt x="453" y="2673"/>
                </a:lnTo>
                <a:lnTo>
                  <a:pt x="460" y="2706"/>
                </a:lnTo>
                <a:lnTo>
                  <a:pt x="469" y="2735"/>
                </a:lnTo>
                <a:lnTo>
                  <a:pt x="479" y="2761"/>
                </a:lnTo>
                <a:lnTo>
                  <a:pt x="491" y="2784"/>
                </a:lnTo>
                <a:lnTo>
                  <a:pt x="515" y="2832"/>
                </a:lnTo>
                <a:lnTo>
                  <a:pt x="525" y="2855"/>
                </a:lnTo>
                <a:lnTo>
                  <a:pt x="535" y="2881"/>
                </a:lnTo>
                <a:lnTo>
                  <a:pt x="545" y="2910"/>
                </a:lnTo>
                <a:lnTo>
                  <a:pt x="552" y="2943"/>
                </a:lnTo>
                <a:lnTo>
                  <a:pt x="556" y="2981"/>
                </a:lnTo>
                <a:lnTo>
                  <a:pt x="558" y="3024"/>
                </a:lnTo>
                <a:lnTo>
                  <a:pt x="556" y="3067"/>
                </a:lnTo>
                <a:lnTo>
                  <a:pt x="552" y="3105"/>
                </a:lnTo>
                <a:lnTo>
                  <a:pt x="545" y="3138"/>
                </a:lnTo>
                <a:lnTo>
                  <a:pt x="535" y="3167"/>
                </a:lnTo>
                <a:lnTo>
                  <a:pt x="525" y="3193"/>
                </a:lnTo>
                <a:lnTo>
                  <a:pt x="515" y="3216"/>
                </a:lnTo>
                <a:lnTo>
                  <a:pt x="503" y="3240"/>
                </a:lnTo>
                <a:lnTo>
                  <a:pt x="491" y="3264"/>
                </a:lnTo>
                <a:lnTo>
                  <a:pt x="479" y="3287"/>
                </a:lnTo>
                <a:lnTo>
                  <a:pt x="469" y="3313"/>
                </a:lnTo>
                <a:lnTo>
                  <a:pt x="460" y="3342"/>
                </a:lnTo>
                <a:lnTo>
                  <a:pt x="453" y="3375"/>
                </a:lnTo>
                <a:lnTo>
                  <a:pt x="448" y="3413"/>
                </a:lnTo>
                <a:lnTo>
                  <a:pt x="447" y="3456"/>
                </a:lnTo>
                <a:lnTo>
                  <a:pt x="448" y="3499"/>
                </a:lnTo>
                <a:lnTo>
                  <a:pt x="453" y="3537"/>
                </a:lnTo>
                <a:lnTo>
                  <a:pt x="460" y="3570"/>
                </a:lnTo>
                <a:lnTo>
                  <a:pt x="469" y="3599"/>
                </a:lnTo>
                <a:lnTo>
                  <a:pt x="479" y="3625"/>
                </a:lnTo>
                <a:lnTo>
                  <a:pt x="491" y="3648"/>
                </a:lnTo>
                <a:lnTo>
                  <a:pt x="503" y="3672"/>
                </a:lnTo>
                <a:lnTo>
                  <a:pt x="515" y="3696"/>
                </a:lnTo>
                <a:lnTo>
                  <a:pt x="525" y="3719"/>
                </a:lnTo>
                <a:lnTo>
                  <a:pt x="535" y="3745"/>
                </a:lnTo>
                <a:lnTo>
                  <a:pt x="545" y="3774"/>
                </a:lnTo>
                <a:lnTo>
                  <a:pt x="552" y="3807"/>
                </a:lnTo>
                <a:lnTo>
                  <a:pt x="556" y="3845"/>
                </a:lnTo>
                <a:lnTo>
                  <a:pt x="558" y="3888"/>
                </a:lnTo>
                <a:lnTo>
                  <a:pt x="556" y="3931"/>
                </a:lnTo>
                <a:lnTo>
                  <a:pt x="552" y="3969"/>
                </a:lnTo>
                <a:lnTo>
                  <a:pt x="545" y="4002"/>
                </a:lnTo>
                <a:lnTo>
                  <a:pt x="535" y="4031"/>
                </a:lnTo>
                <a:lnTo>
                  <a:pt x="525" y="4057"/>
                </a:lnTo>
                <a:lnTo>
                  <a:pt x="515" y="4080"/>
                </a:lnTo>
                <a:lnTo>
                  <a:pt x="503" y="4104"/>
                </a:lnTo>
                <a:lnTo>
                  <a:pt x="491" y="4128"/>
                </a:lnTo>
                <a:lnTo>
                  <a:pt x="479" y="4151"/>
                </a:lnTo>
                <a:lnTo>
                  <a:pt x="469" y="4177"/>
                </a:lnTo>
                <a:lnTo>
                  <a:pt x="460" y="4206"/>
                </a:lnTo>
                <a:lnTo>
                  <a:pt x="453" y="4239"/>
                </a:lnTo>
                <a:lnTo>
                  <a:pt x="448" y="4277"/>
                </a:lnTo>
                <a:lnTo>
                  <a:pt x="447" y="4320"/>
                </a:lnTo>
                <a:lnTo>
                  <a:pt x="0" y="4320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12" name="Rectangle 11" title="right edge border"/>
          <p:cNvSpPr/>
          <p:nvPr/>
        </p:nvSpPr>
        <p:spPr>
          <a:xfrm>
            <a:off x="8931402" y="0"/>
            <a:ext cx="212598" cy="514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21173984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  <p:sldLayoutId id="2147483692" r:id="rId12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825" kern="1200" cap="all" spc="15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Arial" panose="020B0604020202020204" pitchFamily="34" charset="0"/>
        <a:buChar char="•"/>
        <a:defRPr sz="15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Gill Sans MT" panose="020B0502020104020203" pitchFamily="34" charset="0"/>
        <a:buChar char="–"/>
        <a:defRPr sz="135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Arial" panose="020B0604020202020204" pitchFamily="34" charset="0"/>
        <a:buChar char="•"/>
        <a:defRPr sz="12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Gill Sans MT" panose="020B0502020104020203" pitchFamily="34" charset="0"/>
        <a:buChar char="–"/>
        <a:defRPr sz="105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Arial" panose="020B0604020202020204" pitchFamily="34" charset="0"/>
        <a:buChar char="•"/>
        <a:defRPr sz="105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15430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Gill Sans MT" panose="020B0502020104020203" pitchFamily="34" charset="0"/>
        <a:buChar char="–"/>
        <a:defRPr sz="105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15430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Arial" panose="020B0604020202020204" pitchFamily="34" charset="0"/>
        <a:buChar char="•"/>
        <a:defRPr sz="105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15430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Gill Sans MT" panose="020B0502020104020203" pitchFamily="34" charset="0"/>
        <a:buChar char="–"/>
        <a:defRPr sz="105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1543050" indent="-171450" algn="l" defTabSz="685800" rtl="0" eaLnBrk="1" latinLnBrk="0" hangingPunct="1">
        <a:lnSpc>
          <a:spcPct val="110000"/>
        </a:lnSpc>
        <a:spcBef>
          <a:spcPts val="525"/>
        </a:spcBef>
        <a:buClr>
          <a:schemeClr val="tx2"/>
        </a:buClr>
        <a:buFont typeface="Arial" panose="020B0604020202020204" pitchFamily="34" charset="0"/>
        <a:buChar char="•"/>
        <a:defRPr sz="105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792">
          <p15:clr>
            <a:srgbClr val="F26B43"/>
          </p15:clr>
        </p15:guide>
        <p15:guide id="2" pos="7200">
          <p15:clr>
            <a:srgbClr val="F26B43"/>
          </p15:clr>
        </p15:guide>
        <p15:guide id="3" orient="horz" pos="4008">
          <p15:clr>
            <a:srgbClr val="F26B43"/>
          </p15:clr>
        </p15:guide>
        <p15:guide id="4" orient="horz" pos="1440">
          <p15:clr>
            <a:srgbClr val="F26B43"/>
          </p15:clr>
        </p15:guide>
        <p15:guide id="5" orient="horz" pos="3720">
          <p15:clr>
            <a:srgbClr val="F26B43"/>
          </p15:clr>
        </p15:guide>
        <p15:guide id="6" orient="horz" pos="240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>
            <a:extLst>
              <a:ext uri="{FF2B5EF4-FFF2-40B4-BE49-F238E27FC236}">
                <a16:creationId xmlns:a16="http://schemas.microsoft.com/office/drawing/2014/main" id="{E4B3F276-03DB-A59A-1989-AA6B85686D9D}"/>
              </a:ext>
            </a:extLst>
          </p:cNvPr>
          <p:cNvSpPr/>
          <p:nvPr/>
        </p:nvSpPr>
        <p:spPr>
          <a:xfrm>
            <a:off x="-815975" y="-611981"/>
            <a:ext cx="1638300" cy="1228725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05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A0F9F236-9A72-B85B-CEDF-1C0C7ED01A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275" y="15479"/>
            <a:ext cx="1703388" cy="1277540"/>
          </a:xfrm>
          <a:prstGeom prst="ellipse">
            <a:avLst/>
          </a:prstGeom>
          <a:noFill/>
          <a:ln w="27305" cap="rnd">
            <a:solidFill>
              <a:srgbClr val="FFF6DB"/>
            </a:solidFill>
            <a:round/>
            <a:headEnd/>
            <a:tailEnd/>
          </a:ln>
          <a:effectLst>
            <a:outerShdw blurRad="25400" dist="25400" dir="5400000" algn="tl" rotWithShape="0">
              <a:srgbClr val="AFA58D">
                <a:alpha val="84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050">
              <a:solidFill>
                <a:srgbClr val="FFFFFF"/>
              </a:solidFill>
              <a:latin typeface="Gill Sans MT" panose="020B0502020104020203" pitchFamily="34" charset="0"/>
            </a:endParaRPr>
          </a:p>
        </p:txBody>
      </p:sp>
      <p:sp>
        <p:nvSpPr>
          <p:cNvPr id="11" name="Donut 10">
            <a:extLst>
              <a:ext uri="{FF2B5EF4-FFF2-40B4-BE49-F238E27FC236}">
                <a16:creationId xmlns:a16="http://schemas.microsoft.com/office/drawing/2014/main" id="{1D3144ED-DC63-0A04-4DB4-7F301DB17B97}"/>
              </a:ext>
            </a:extLst>
          </p:cNvPr>
          <p:cNvSpPr/>
          <p:nvPr/>
        </p:nvSpPr>
        <p:spPr>
          <a:xfrm rot="2315675">
            <a:off x="182882" y="791308"/>
            <a:ext cx="1125717" cy="826968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05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F3612AA-09EC-FA6F-A956-08E18F9037C0}"/>
              </a:ext>
            </a:extLst>
          </p:cNvPr>
          <p:cNvSpPr/>
          <p:nvPr/>
        </p:nvSpPr>
        <p:spPr>
          <a:xfrm>
            <a:off x="1012826" y="0"/>
            <a:ext cx="8131175" cy="51435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050"/>
          </a:p>
        </p:txBody>
      </p:sp>
      <p:sp>
        <p:nvSpPr>
          <p:cNvPr id="5" name="Title Placeholder 4">
            <a:extLst>
              <a:ext uri="{FF2B5EF4-FFF2-40B4-BE49-F238E27FC236}">
                <a16:creationId xmlns:a16="http://schemas.microsoft.com/office/drawing/2014/main" id="{8FADCF86-09A7-C767-1F36-9FF4B2847C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35100" y="205979"/>
            <a:ext cx="7499350" cy="85725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33" name="Text Placeholder 8">
            <a:extLst>
              <a:ext uri="{FF2B5EF4-FFF2-40B4-BE49-F238E27FC236}">
                <a16:creationId xmlns:a16="http://schemas.microsoft.com/office/drawing/2014/main" id="{ED164E4B-DFBA-5192-434B-BA2D728DD4B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435100" y="1085850"/>
            <a:ext cx="749935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>
            <a:extLst>
              <a:ext uri="{FF2B5EF4-FFF2-40B4-BE49-F238E27FC236}">
                <a16:creationId xmlns:a16="http://schemas.microsoft.com/office/drawing/2014/main" id="{71A4AD76-C31C-2722-6433-645A17DCC1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3581400" y="4729162"/>
            <a:ext cx="2133600" cy="357188"/>
          </a:xfrm>
          <a:prstGeom prst="rect">
            <a:avLst/>
          </a:prstGeom>
        </p:spPr>
        <p:txBody>
          <a:bodyPr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900">
                <a:solidFill>
                  <a:schemeClr val="bg2">
                    <a:shade val="50000"/>
                    <a:satMod val="200000"/>
                  </a:schemeClr>
                </a:solidFill>
                <a:latin typeface="+mn-lt"/>
              </a:defRPr>
            </a:lvl1pPr>
            <a:extLst/>
          </a:lstStyle>
          <a:p>
            <a:pPr>
              <a:defRPr/>
            </a:pPr>
            <a:fld id="{E231F06D-AC72-4733-BD12-658C0D44BF61}" type="datetimeFigureOut">
              <a:rPr lang="en-US"/>
              <a:pPr>
                <a:defRPr/>
              </a:pPr>
              <a:t>8/3/2023</a:t>
            </a:fld>
            <a:endParaRPr lang="en-US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5FCFD5FA-5595-045A-EEFF-B2C24C6D08F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5715000" y="4729162"/>
            <a:ext cx="2895600" cy="357188"/>
          </a:xfrm>
          <a:prstGeom prst="rect">
            <a:avLst/>
          </a:prstGeom>
        </p:spPr>
        <p:txBody>
          <a:bodyPr anchor="b"/>
          <a:lstStyle>
            <a:lvl1pPr eaLnBrk="1" fontAlgn="auto" latinLnBrk="0" hangingPunct="1">
              <a:spcBef>
                <a:spcPts val="0"/>
              </a:spcBef>
              <a:spcAft>
                <a:spcPts val="0"/>
              </a:spcAft>
              <a:defRPr kumimoji="0" sz="900">
                <a:solidFill>
                  <a:schemeClr val="bg2">
                    <a:shade val="50000"/>
                    <a:satMod val="200000"/>
                  </a:schemeClr>
                </a:solidFill>
                <a:effectLst/>
                <a:latin typeface="+mn-lt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2" name="Slide Number Placeholder 21">
            <a:extLst>
              <a:ext uri="{FF2B5EF4-FFF2-40B4-BE49-F238E27FC236}">
                <a16:creationId xmlns:a16="http://schemas.microsoft.com/office/drawing/2014/main" id="{FBA35458-3734-CB97-F7B0-1947F47B14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3775" y="4729162"/>
            <a:ext cx="457200" cy="3571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900">
                <a:solidFill>
                  <a:srgbClr val="B5A788"/>
                </a:solidFill>
                <a:latin typeface="Gill Sans MT" panose="020B0502020104020203" pitchFamily="34" charset="0"/>
              </a:defRPr>
            </a:lvl1pPr>
          </a:lstStyle>
          <a:p>
            <a:fld id="{E8CCB24A-4AC6-41E7-A289-435C12E0C0EB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80EA23E-1234-B116-CC9A-D102C8A11A47}"/>
              </a:ext>
            </a:extLst>
          </p:cNvPr>
          <p:cNvSpPr>
            <a:spLocks noChangeArrowheads="1"/>
          </p:cNvSpPr>
          <p:nvPr/>
        </p:nvSpPr>
        <p:spPr bwMode="invGray">
          <a:xfrm>
            <a:off x="1014414" y="0"/>
            <a:ext cx="73025" cy="51435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38550" dist="38000" dir="10800000" algn="tl" rotWithShape="0">
              <a:srgbClr val="706B5F">
                <a:alpha val="25000"/>
              </a:srgbClr>
            </a:outerShdw>
          </a:effectLst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1050">
              <a:solidFill>
                <a:srgbClr val="FFFFFF"/>
              </a:solidFill>
              <a:latin typeface="Gill Sans MT" panose="020B05020201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7302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2" r:id="rId9"/>
    <p:sldLayoutId id="2147483703" r:id="rId10"/>
    <p:sldLayoutId id="2147483704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25" kern="1200">
          <a:solidFill>
            <a:srgbClr val="572314"/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25">
          <a:solidFill>
            <a:srgbClr val="572314"/>
          </a:solidFill>
          <a:latin typeface="Gill Sans MT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25">
          <a:solidFill>
            <a:srgbClr val="572314"/>
          </a:solidFill>
          <a:latin typeface="Gill Sans MT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25">
          <a:solidFill>
            <a:srgbClr val="572314"/>
          </a:solidFill>
          <a:latin typeface="Gill Sans MT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25">
          <a:solidFill>
            <a:srgbClr val="572314"/>
          </a:solidFill>
          <a:latin typeface="Gill Sans MT" pitchFamily="34" charset="0"/>
        </a:defRPr>
      </a:lvl5pPr>
      <a:lvl6pPr marL="342900" algn="l" rtl="0" fontAlgn="base">
        <a:spcBef>
          <a:spcPct val="0"/>
        </a:spcBef>
        <a:spcAft>
          <a:spcPct val="0"/>
        </a:spcAft>
        <a:defRPr sz="3225">
          <a:solidFill>
            <a:srgbClr val="572314"/>
          </a:solidFill>
          <a:latin typeface="Gill Sans MT" pitchFamily="34" charset="0"/>
        </a:defRPr>
      </a:lvl6pPr>
      <a:lvl7pPr marL="685800" algn="l" rtl="0" fontAlgn="base">
        <a:spcBef>
          <a:spcPct val="0"/>
        </a:spcBef>
        <a:spcAft>
          <a:spcPct val="0"/>
        </a:spcAft>
        <a:defRPr sz="3225">
          <a:solidFill>
            <a:srgbClr val="572314"/>
          </a:solidFill>
          <a:latin typeface="Gill Sans MT" pitchFamily="34" charset="0"/>
        </a:defRPr>
      </a:lvl7pPr>
      <a:lvl8pPr marL="1028700" algn="l" rtl="0" fontAlgn="base">
        <a:spcBef>
          <a:spcPct val="0"/>
        </a:spcBef>
        <a:spcAft>
          <a:spcPct val="0"/>
        </a:spcAft>
        <a:defRPr sz="3225">
          <a:solidFill>
            <a:srgbClr val="572314"/>
          </a:solidFill>
          <a:latin typeface="Gill Sans MT" pitchFamily="34" charset="0"/>
        </a:defRPr>
      </a:lvl8pPr>
      <a:lvl9pPr marL="1371600" algn="l" rtl="0" fontAlgn="base">
        <a:spcBef>
          <a:spcPct val="0"/>
        </a:spcBef>
        <a:spcAft>
          <a:spcPct val="0"/>
        </a:spcAft>
        <a:defRPr sz="3225">
          <a:solidFill>
            <a:srgbClr val="572314"/>
          </a:solidFill>
          <a:latin typeface="Gill Sans MT" pitchFamily="34" charset="0"/>
        </a:defRPr>
      </a:lvl9pPr>
      <a:extLst/>
    </p:titleStyle>
    <p:bodyStyle>
      <a:lvl1pPr marL="273844" indent="-211931" algn="l" rtl="0" eaLnBrk="0" fontAlgn="base" hangingPunct="0">
        <a:spcBef>
          <a:spcPts val="45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79822" indent="-177404" algn="l" rtl="0" eaLnBrk="0" fontAlgn="base" hangingPunct="0">
        <a:spcBef>
          <a:spcPts val="413"/>
        </a:spcBef>
        <a:spcAft>
          <a:spcPct val="0"/>
        </a:spcAft>
        <a:buClr>
          <a:schemeClr val="accent1"/>
        </a:buClr>
        <a:buFont typeface="Verdana" panose="020B0604030504040204" pitchFamily="34" charset="0"/>
        <a:buChar char="◦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664369" indent="-1714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 2" panose="05020102010507070707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822722" indent="-129779" algn="l" rtl="0" eaLnBrk="0" fontAlgn="base" hangingPunct="0">
        <a:spcBef>
          <a:spcPct val="20000"/>
        </a:spcBef>
        <a:spcAft>
          <a:spcPct val="0"/>
        </a:spcAft>
        <a:buClr>
          <a:srgbClr val="C32D2E"/>
        </a:buClr>
        <a:buFont typeface="Wingdings 2" panose="05020102010507070707" pitchFamily="18" charset="2"/>
        <a:buChar char="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972741" indent="-136922" algn="l" rtl="0" eaLnBrk="0" fontAlgn="base" hangingPunct="0">
        <a:spcBef>
          <a:spcPct val="20000"/>
        </a:spcBef>
        <a:spcAft>
          <a:spcPct val="0"/>
        </a:spcAft>
        <a:buClr>
          <a:srgbClr val="84AA33"/>
        </a:buClr>
        <a:buFont typeface="Wingdings 2" panose="05020102010507070707" pitchFamily="18" charset="2"/>
        <a:buChar char="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131570" indent="-13716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1289304" indent="-13716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440180" indent="-13716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1597914" indent="-13716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7" Type="http://schemas.openxmlformats.org/officeDocument/2006/relationships/image" Target="../media/image45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4.png"/><Relationship Id="rId4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oleObject" Target="../embeddings/oleObject36.bin"/><Relationship Id="rId7" Type="http://schemas.openxmlformats.org/officeDocument/2006/relationships/image" Target="../media/image48.png"/><Relationship Id="rId12" Type="http://schemas.openxmlformats.org/officeDocument/2006/relationships/image" Target="../media/image51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50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3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8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4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audio" Target="../media/audio1.wav"/><Relationship Id="rId7" Type="http://schemas.openxmlformats.org/officeDocument/2006/relationships/image" Target="../media/image60.wmf"/><Relationship Id="rId12" Type="http://schemas.openxmlformats.org/officeDocument/2006/relationships/image" Target="../media/image6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9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6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9.xml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53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70.png"/><Relationship Id="rId4" Type="http://schemas.openxmlformats.org/officeDocument/2006/relationships/image" Target="../media/image66.png"/><Relationship Id="rId9" Type="http://schemas.openxmlformats.org/officeDocument/2006/relationships/image" Target="../media/image6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69.wmf"/><Relationship Id="rId3" Type="http://schemas.openxmlformats.org/officeDocument/2006/relationships/audio" Target="../media/audio1.wav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71.wmf"/><Relationship Id="rId2" Type="http://schemas.openxmlformats.org/officeDocument/2006/relationships/notesSlide" Target="../notesSlides/notesSlide18.xml"/><Relationship Id="rId16" Type="http://schemas.openxmlformats.org/officeDocument/2006/relationships/oleObject" Target="../embeddings/oleObject60.bin"/><Relationship Id="rId1" Type="http://schemas.openxmlformats.org/officeDocument/2006/relationships/slideLayout" Target="../slideLayouts/slideLayout19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5" Type="http://schemas.openxmlformats.org/officeDocument/2006/relationships/image" Target="../media/image70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5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0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73.wmf"/><Relationship Id="rId3" Type="http://schemas.openxmlformats.org/officeDocument/2006/relationships/audio" Target="../media/audio1.wav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65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9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72.wmf"/><Relationship Id="rId5" Type="http://schemas.openxmlformats.org/officeDocument/2006/relationships/image" Target="../media/image59.wmf"/><Relationship Id="rId15" Type="http://schemas.openxmlformats.org/officeDocument/2006/relationships/image" Target="../media/image74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66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2.wmf"/><Relationship Id="rId3" Type="http://schemas.openxmlformats.org/officeDocument/2006/relationships/image" Target="../media/image4.png"/><Relationship Id="rId21" Type="http://schemas.openxmlformats.org/officeDocument/2006/relationships/oleObject" Target="../embeddings/oleObject9.bin"/><Relationship Id="rId7" Type="http://schemas.openxmlformats.org/officeDocument/2006/relationships/image" Target="../media/image7.wmf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7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6.png"/><Relationship Id="rId15" Type="http://schemas.openxmlformats.org/officeDocument/2006/relationships/oleObject" Target="../embeddings/oleObject6.bin"/><Relationship Id="rId10" Type="http://schemas.openxmlformats.org/officeDocument/2006/relationships/oleObject" Target="../embeddings/oleObject3.bin"/><Relationship Id="rId19" Type="http://schemas.openxmlformats.org/officeDocument/2006/relationships/oleObject" Target="../embeddings/oleObject8.bin"/><Relationship Id="rId4" Type="http://schemas.openxmlformats.org/officeDocument/2006/relationships/image" Target="../media/image5.png"/><Relationship Id="rId9" Type="http://schemas.openxmlformats.org/officeDocument/2006/relationships/image" Target="../media/image8.wmf"/><Relationship Id="rId14" Type="http://schemas.openxmlformats.org/officeDocument/2006/relationships/image" Target="../media/image10.wmf"/><Relationship Id="rId22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6.bin"/><Relationship Id="rId26" Type="http://schemas.openxmlformats.org/officeDocument/2006/relationships/oleObject" Target="../embeddings/oleObject20.bin"/><Relationship Id="rId3" Type="http://schemas.openxmlformats.org/officeDocument/2006/relationships/image" Target="../media/image15.jpeg"/><Relationship Id="rId21" Type="http://schemas.openxmlformats.org/officeDocument/2006/relationships/image" Target="../media/image20.wmf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8.wmf"/><Relationship Id="rId25" Type="http://schemas.openxmlformats.org/officeDocument/2006/relationships/image" Target="../media/image22.wmf"/><Relationship Id="rId2" Type="http://schemas.openxmlformats.org/officeDocument/2006/relationships/notesSlide" Target="../notesSlides/notesSlide4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.png"/><Relationship Id="rId11" Type="http://schemas.openxmlformats.org/officeDocument/2006/relationships/oleObject" Target="../embeddings/oleObject12.bin"/><Relationship Id="rId24" Type="http://schemas.openxmlformats.org/officeDocument/2006/relationships/oleObject" Target="../embeddings/oleObject19.bin"/><Relationship Id="rId5" Type="http://schemas.openxmlformats.org/officeDocument/2006/relationships/image" Target="../media/image5.png"/><Relationship Id="rId15" Type="http://schemas.openxmlformats.org/officeDocument/2006/relationships/image" Target="../media/image17.wmf"/><Relationship Id="rId23" Type="http://schemas.openxmlformats.org/officeDocument/2006/relationships/image" Target="../media/image21.wmf"/><Relationship Id="rId10" Type="http://schemas.openxmlformats.org/officeDocument/2006/relationships/image" Target="../media/image8.wmf"/><Relationship Id="rId19" Type="http://schemas.openxmlformats.org/officeDocument/2006/relationships/image" Target="../media/image19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11.bin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Relationship Id="rId27" Type="http://schemas.openxmlformats.org/officeDocument/2006/relationships/image" Target="../media/image2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21.bin"/><Relationship Id="rId7" Type="http://schemas.openxmlformats.org/officeDocument/2006/relationships/image" Target="../media/image26.wmf"/><Relationship Id="rId12" Type="http://schemas.openxmlformats.org/officeDocument/2006/relationships/image" Target="../media/image29.png"/><Relationship Id="rId17" Type="http://schemas.openxmlformats.org/officeDocument/2006/relationships/oleObject" Target="../embeddings/oleObject27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3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8.wmf"/><Relationship Id="rId5" Type="http://schemas.openxmlformats.org/officeDocument/2006/relationships/image" Target="../media/image25.png"/><Relationship Id="rId15" Type="http://schemas.openxmlformats.org/officeDocument/2006/relationships/oleObject" Target="../embeddings/oleObject26.bin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24.wmf"/><Relationship Id="rId9" Type="http://schemas.openxmlformats.org/officeDocument/2006/relationships/image" Target="../media/image27.wmf"/><Relationship Id="rId14" Type="http://schemas.openxmlformats.org/officeDocument/2006/relationships/image" Target="../media/image3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25.png"/><Relationship Id="rId7" Type="http://schemas.openxmlformats.org/officeDocument/2006/relationships/oleObject" Target="../embeddings/oleObject29.bin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37.png"/><Relationship Id="rId7" Type="http://schemas.openxmlformats.org/officeDocument/2006/relationships/image" Target="../media/image39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0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" name="Google Shape;303;p20"/>
          <p:cNvSpPr/>
          <p:nvPr/>
        </p:nvSpPr>
        <p:spPr>
          <a:xfrm rot="-180842">
            <a:off x="2171360" y="1371414"/>
            <a:ext cx="5739004" cy="2705111"/>
          </a:xfrm>
          <a:prstGeom prst="wedgeRectCallout">
            <a:avLst>
              <a:gd name="adj1" fmla="val 33265"/>
              <a:gd name="adj2" fmla="val 61268"/>
            </a:avLst>
          </a:prstGeom>
          <a:solidFill>
            <a:schemeClr val="lt1"/>
          </a:solidFill>
          <a:ln>
            <a:noFill/>
          </a:ln>
          <a:effectLst>
            <a:outerShdw blurRad="28575" dist="28575" dir="19320000" algn="bl" rotWithShape="0">
              <a:srgbClr val="434343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4" name="Google Shape;304;p20"/>
          <p:cNvSpPr txBox="1">
            <a:spLocks noGrp="1"/>
          </p:cNvSpPr>
          <p:nvPr>
            <p:ph type="ctrTitle"/>
          </p:nvPr>
        </p:nvSpPr>
        <p:spPr>
          <a:xfrm rot="-193354">
            <a:off x="2030131" y="2118236"/>
            <a:ext cx="5989837" cy="1649607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HÀO MỪNG CÁC EM ĐẾN VỚI TIẾT HỌC!</a:t>
            </a:r>
            <a:endParaRPr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grpSp>
        <p:nvGrpSpPr>
          <p:cNvPr id="306" name="Google Shape;306;p20"/>
          <p:cNvGrpSpPr/>
          <p:nvPr/>
        </p:nvGrpSpPr>
        <p:grpSpPr>
          <a:xfrm rot="889286">
            <a:off x="6640739" y="1087471"/>
            <a:ext cx="1912774" cy="1010181"/>
            <a:chOff x="5862862" y="867279"/>
            <a:chExt cx="1912829" cy="1010210"/>
          </a:xfrm>
        </p:grpSpPr>
        <p:sp>
          <p:nvSpPr>
            <p:cNvPr id="307" name="Google Shape;307;p20"/>
            <p:cNvSpPr/>
            <p:nvPr/>
          </p:nvSpPr>
          <p:spPr>
            <a:xfrm rot="1233980">
              <a:off x="7702903" y="1677825"/>
              <a:ext cx="968" cy="7906"/>
            </a:xfrm>
            <a:custGeom>
              <a:avLst/>
              <a:gdLst/>
              <a:ahLst/>
              <a:cxnLst/>
              <a:rect l="l" t="t" r="r" b="b"/>
              <a:pathLst>
                <a:path w="18" h="147" extrusionOk="0">
                  <a:moveTo>
                    <a:pt x="17" y="1"/>
                  </a:moveTo>
                  <a:lnTo>
                    <a:pt x="0" y="90"/>
                  </a:lnTo>
                  <a:cubicBezTo>
                    <a:pt x="5" y="118"/>
                    <a:pt x="9" y="146"/>
                    <a:pt x="12" y="146"/>
                  </a:cubicBezTo>
                  <a:cubicBezTo>
                    <a:pt x="15" y="146"/>
                    <a:pt x="17" y="111"/>
                    <a:pt x="17" y="1"/>
                  </a:cubicBezTo>
                  <a:close/>
                </a:path>
              </a:pathLst>
            </a:custGeom>
            <a:solidFill>
              <a:srgbClr val="F987B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" name="Google Shape;308;p20"/>
            <p:cNvSpPr/>
            <p:nvPr/>
          </p:nvSpPr>
          <p:spPr>
            <a:xfrm rot="1233980">
              <a:off x="5865970" y="1190581"/>
              <a:ext cx="1906613" cy="363607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>
              <a:outerShdw blurRad="42863" dist="19050" dir="1938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" name="Google Shape;309;p20"/>
            <p:cNvSpPr/>
            <p:nvPr/>
          </p:nvSpPr>
          <p:spPr>
            <a:xfrm rot="1233980">
              <a:off x="7060840" y="1317101"/>
              <a:ext cx="136655" cy="349302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2" y="2842"/>
                    <a:pt x="70" y="2877"/>
                    <a:pt x="67" y="2877"/>
                  </a:cubicBezTo>
                  <a:cubicBezTo>
                    <a:pt x="64" y="2877"/>
                    <a:pt x="60" y="2849"/>
                    <a:pt x="57" y="2821"/>
                  </a:cubicBezTo>
                  <a:lnTo>
                    <a:pt x="70" y="2732"/>
                  </a:lnTo>
                  <a:close/>
                  <a:moveTo>
                    <a:pt x="2382" y="3356"/>
                  </a:moveTo>
                  <a:cubicBezTo>
                    <a:pt x="2379" y="3382"/>
                    <a:pt x="2374" y="3429"/>
                    <a:pt x="2368" y="3485"/>
                  </a:cubicBezTo>
                  <a:lnTo>
                    <a:pt x="2368" y="3476"/>
                  </a:lnTo>
                  <a:cubicBezTo>
                    <a:pt x="2375" y="3416"/>
                    <a:pt x="2380" y="3378"/>
                    <a:pt x="2382" y="3356"/>
                  </a:cubicBezTo>
                  <a:close/>
                  <a:moveTo>
                    <a:pt x="2332" y="599"/>
                  </a:moveTo>
                  <a:cubicBezTo>
                    <a:pt x="2342" y="642"/>
                    <a:pt x="2352" y="695"/>
                    <a:pt x="2362" y="755"/>
                  </a:cubicBezTo>
                  <a:cubicBezTo>
                    <a:pt x="2379" y="854"/>
                    <a:pt x="2391" y="973"/>
                    <a:pt x="2402" y="1108"/>
                  </a:cubicBezTo>
                  <a:cubicBezTo>
                    <a:pt x="2408" y="1174"/>
                    <a:pt x="2411" y="1244"/>
                    <a:pt x="2418" y="1320"/>
                  </a:cubicBezTo>
                  <a:cubicBezTo>
                    <a:pt x="2421" y="1356"/>
                    <a:pt x="2421" y="1396"/>
                    <a:pt x="2425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3" y="1810"/>
                    <a:pt x="2386" y="1861"/>
                    <a:pt x="2373" y="1861"/>
                  </a:cubicBezTo>
                  <a:cubicBezTo>
                    <a:pt x="2365" y="1861"/>
                    <a:pt x="2359" y="1840"/>
                    <a:pt x="2356" y="1840"/>
                  </a:cubicBezTo>
                  <a:cubicBezTo>
                    <a:pt x="2355" y="1840"/>
                    <a:pt x="2355" y="1845"/>
                    <a:pt x="2356" y="1859"/>
                  </a:cubicBezTo>
                  <a:cubicBezTo>
                    <a:pt x="2302" y="2335"/>
                    <a:pt x="2309" y="2540"/>
                    <a:pt x="2332" y="2722"/>
                  </a:cubicBezTo>
                  <a:cubicBezTo>
                    <a:pt x="2348" y="2904"/>
                    <a:pt x="2362" y="3069"/>
                    <a:pt x="2316" y="3462"/>
                  </a:cubicBezTo>
                  <a:cubicBezTo>
                    <a:pt x="2296" y="3575"/>
                    <a:pt x="2278" y="3609"/>
                    <a:pt x="2263" y="3609"/>
                  </a:cubicBezTo>
                  <a:cubicBezTo>
                    <a:pt x="2240" y="3609"/>
                    <a:pt x="2221" y="3534"/>
                    <a:pt x="2202" y="3534"/>
                  </a:cubicBezTo>
                  <a:cubicBezTo>
                    <a:pt x="2198" y="3534"/>
                    <a:pt x="2194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6" y="2510"/>
                    <a:pt x="2217" y="2580"/>
                  </a:cubicBezTo>
                  <a:cubicBezTo>
                    <a:pt x="2246" y="2199"/>
                    <a:pt x="2279" y="1819"/>
                    <a:pt x="2325" y="1436"/>
                  </a:cubicBezTo>
                  <a:cubicBezTo>
                    <a:pt x="2332" y="1280"/>
                    <a:pt x="2332" y="1128"/>
                    <a:pt x="2332" y="973"/>
                  </a:cubicBezTo>
                  <a:lnTo>
                    <a:pt x="2332" y="599"/>
                  </a:lnTo>
                  <a:close/>
                  <a:moveTo>
                    <a:pt x="2309" y="5698"/>
                  </a:moveTo>
                  <a:lnTo>
                    <a:pt x="2309" y="5698"/>
                  </a:ln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451" y="6336"/>
                  </a:moveTo>
                  <a:cubicBezTo>
                    <a:pt x="2448" y="6350"/>
                    <a:pt x="2448" y="6362"/>
                    <a:pt x="2444" y="6376"/>
                  </a:cubicBezTo>
                  <a:cubicBezTo>
                    <a:pt x="2448" y="6359"/>
                    <a:pt x="2448" y="6346"/>
                    <a:pt x="2451" y="6336"/>
                  </a:cubicBezTo>
                  <a:close/>
                  <a:moveTo>
                    <a:pt x="169" y="1"/>
                  </a:moveTo>
                  <a:lnTo>
                    <a:pt x="169" y="27"/>
                  </a:lnTo>
                  <a:cubicBezTo>
                    <a:pt x="166" y="367"/>
                    <a:pt x="163" y="705"/>
                    <a:pt x="160" y="1039"/>
                  </a:cubicBezTo>
                  <a:lnTo>
                    <a:pt x="222" y="886"/>
                  </a:lnTo>
                  <a:lnTo>
                    <a:pt x="222" y="886"/>
                  </a:lnTo>
                  <a:lnTo>
                    <a:pt x="216" y="1350"/>
                  </a:lnTo>
                  <a:cubicBezTo>
                    <a:pt x="209" y="1402"/>
                    <a:pt x="199" y="1439"/>
                    <a:pt x="190" y="1439"/>
                  </a:cubicBezTo>
                  <a:cubicBezTo>
                    <a:pt x="178" y="1439"/>
                    <a:pt x="169" y="1371"/>
                    <a:pt x="173" y="1181"/>
                  </a:cubicBezTo>
                  <a:lnTo>
                    <a:pt x="173" y="1181"/>
                  </a:lnTo>
                  <a:cubicBezTo>
                    <a:pt x="153" y="1270"/>
                    <a:pt x="163" y="1405"/>
                    <a:pt x="169" y="1524"/>
                  </a:cubicBezTo>
                  <a:cubicBezTo>
                    <a:pt x="169" y="1643"/>
                    <a:pt x="179" y="1743"/>
                    <a:pt x="186" y="1747"/>
                  </a:cubicBezTo>
                  <a:cubicBezTo>
                    <a:pt x="162" y="1924"/>
                    <a:pt x="147" y="1986"/>
                    <a:pt x="139" y="1986"/>
                  </a:cubicBezTo>
                  <a:cubicBezTo>
                    <a:pt x="119" y="1986"/>
                    <a:pt x="130" y="1664"/>
                    <a:pt x="124" y="1664"/>
                  </a:cubicBezTo>
                  <a:lnTo>
                    <a:pt x="124" y="1664"/>
                  </a:lnTo>
                  <a:cubicBezTo>
                    <a:pt x="123" y="1664"/>
                    <a:pt x="122" y="1673"/>
                    <a:pt x="120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7" y="2540"/>
                  </a:cubicBezTo>
                  <a:cubicBezTo>
                    <a:pt x="70" y="2794"/>
                    <a:pt x="50" y="2669"/>
                    <a:pt x="44" y="2768"/>
                  </a:cubicBezTo>
                  <a:cubicBezTo>
                    <a:pt x="41" y="2768"/>
                    <a:pt x="41" y="2778"/>
                    <a:pt x="37" y="2801"/>
                  </a:cubicBezTo>
                  <a:cubicBezTo>
                    <a:pt x="37" y="2824"/>
                    <a:pt x="37" y="2861"/>
                    <a:pt x="34" y="2924"/>
                  </a:cubicBezTo>
                  <a:lnTo>
                    <a:pt x="1" y="3508"/>
                  </a:lnTo>
                  <a:lnTo>
                    <a:pt x="60" y="3274"/>
                  </a:lnTo>
                  <a:lnTo>
                    <a:pt x="60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9" y="3665"/>
                    <a:pt x="77" y="3639"/>
                    <a:pt x="94" y="3578"/>
                  </a:cubicBezTo>
                  <a:lnTo>
                    <a:pt x="94" y="3578"/>
                  </a:lnTo>
                  <a:cubicBezTo>
                    <a:pt x="70" y="3681"/>
                    <a:pt x="64" y="3856"/>
                    <a:pt x="54" y="4071"/>
                  </a:cubicBezTo>
                  <a:cubicBezTo>
                    <a:pt x="54" y="4187"/>
                    <a:pt x="50" y="4309"/>
                    <a:pt x="47" y="4438"/>
                  </a:cubicBezTo>
                  <a:cubicBezTo>
                    <a:pt x="47" y="4567"/>
                    <a:pt x="44" y="4699"/>
                    <a:pt x="54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40" y="6161"/>
                    <a:pt x="169" y="6323"/>
                    <a:pt x="199" y="6495"/>
                  </a:cubicBezTo>
                  <a:lnTo>
                    <a:pt x="2306" y="6495"/>
                  </a:lnTo>
                  <a:cubicBezTo>
                    <a:pt x="2296" y="6409"/>
                    <a:pt x="2283" y="6323"/>
                    <a:pt x="2272" y="6240"/>
                  </a:cubicBezTo>
                  <a:cubicBezTo>
                    <a:pt x="2252" y="6062"/>
                    <a:pt x="2240" y="5883"/>
                    <a:pt x="2226" y="5704"/>
                  </a:cubicBezTo>
                  <a:cubicBezTo>
                    <a:pt x="2206" y="5477"/>
                    <a:pt x="2197" y="5245"/>
                    <a:pt x="2186" y="5013"/>
                  </a:cubicBezTo>
                  <a:lnTo>
                    <a:pt x="2186" y="5013"/>
                  </a:lnTo>
                  <a:cubicBezTo>
                    <a:pt x="2190" y="5033"/>
                    <a:pt x="2193" y="5043"/>
                    <a:pt x="2197" y="5043"/>
                  </a:cubicBezTo>
                  <a:cubicBezTo>
                    <a:pt x="2200" y="5043"/>
                    <a:pt x="2203" y="5035"/>
                    <a:pt x="2206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20" y="4738"/>
                    <a:pt x="2245" y="5003"/>
                    <a:pt x="2257" y="5003"/>
                  </a:cubicBezTo>
                  <a:cubicBezTo>
                    <a:pt x="2260" y="5003"/>
                    <a:pt x="2262" y="4981"/>
                    <a:pt x="2263" y="4924"/>
                  </a:cubicBezTo>
                  <a:cubicBezTo>
                    <a:pt x="2283" y="5083"/>
                    <a:pt x="2306" y="5248"/>
                    <a:pt x="2325" y="5430"/>
                  </a:cubicBezTo>
                  <a:cubicBezTo>
                    <a:pt x="2336" y="5520"/>
                    <a:pt x="2345" y="5616"/>
                    <a:pt x="2352" y="5715"/>
                  </a:cubicBezTo>
                  <a:cubicBezTo>
                    <a:pt x="2362" y="5814"/>
                    <a:pt x="2368" y="5916"/>
                    <a:pt x="2375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27" y="5816"/>
                    <a:pt x="2326" y="5962"/>
                    <a:pt x="2329" y="6111"/>
                  </a:cubicBezTo>
                  <a:lnTo>
                    <a:pt x="2329" y="6111"/>
                  </a:lnTo>
                  <a:lnTo>
                    <a:pt x="2332" y="6104"/>
                  </a:lnTo>
                  <a:lnTo>
                    <a:pt x="2332" y="6104"/>
                  </a:lnTo>
                  <a:cubicBezTo>
                    <a:pt x="2332" y="6108"/>
                    <a:pt x="2332" y="6108"/>
                    <a:pt x="2329" y="6111"/>
                  </a:cubicBezTo>
                  <a:lnTo>
                    <a:pt x="2329" y="6111"/>
                  </a:lnTo>
                  <a:cubicBezTo>
                    <a:pt x="2329" y="6111"/>
                    <a:pt x="2329" y="6111"/>
                    <a:pt x="2329" y="6111"/>
                  </a:cubicBezTo>
                  <a:lnTo>
                    <a:pt x="2329" y="6111"/>
                  </a:lnTo>
                  <a:lnTo>
                    <a:pt x="2329" y="6112"/>
                  </a:lnTo>
                  <a:cubicBezTo>
                    <a:pt x="2329" y="6112"/>
                    <a:pt x="2329" y="6112"/>
                    <a:pt x="2329" y="6111"/>
                  </a:cubicBezTo>
                  <a:lnTo>
                    <a:pt x="2329" y="6111"/>
                  </a:lnTo>
                  <a:cubicBezTo>
                    <a:pt x="2331" y="6249"/>
                    <a:pt x="2338" y="6390"/>
                    <a:pt x="2362" y="6495"/>
                  </a:cubicBezTo>
                  <a:lnTo>
                    <a:pt x="2388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5" y="6383"/>
                    <a:pt x="2473" y="6300"/>
                    <a:pt x="2462" y="6300"/>
                  </a:cubicBezTo>
                  <a:cubicBezTo>
                    <a:pt x="2458" y="6300"/>
                    <a:pt x="2454" y="6311"/>
                    <a:pt x="2451" y="6336"/>
                  </a:cubicBezTo>
                  <a:cubicBezTo>
                    <a:pt x="2464" y="6211"/>
                    <a:pt x="2461" y="6098"/>
                    <a:pt x="2458" y="5976"/>
                  </a:cubicBezTo>
                  <a:cubicBezTo>
                    <a:pt x="2451" y="5843"/>
                    <a:pt x="2441" y="5701"/>
                    <a:pt x="2464" y="5512"/>
                  </a:cubicBezTo>
                  <a:lnTo>
                    <a:pt x="2464" y="5512"/>
                  </a:lnTo>
                  <a:cubicBezTo>
                    <a:pt x="2457" y="5518"/>
                    <a:pt x="2451" y="5545"/>
                    <a:pt x="2446" y="5545"/>
                  </a:cubicBezTo>
                  <a:cubicBezTo>
                    <a:pt x="2439" y="5545"/>
                    <a:pt x="2434" y="5502"/>
                    <a:pt x="2428" y="5318"/>
                  </a:cubicBezTo>
                  <a:cubicBezTo>
                    <a:pt x="2425" y="5304"/>
                    <a:pt x="2415" y="5268"/>
                    <a:pt x="2411" y="5248"/>
                  </a:cubicBezTo>
                  <a:lnTo>
                    <a:pt x="2411" y="5245"/>
                  </a:lnTo>
                  <a:cubicBezTo>
                    <a:pt x="2410" y="5237"/>
                    <a:pt x="2408" y="5233"/>
                    <a:pt x="2407" y="5233"/>
                  </a:cubicBezTo>
                  <a:lnTo>
                    <a:pt x="2407" y="5233"/>
                  </a:lnTo>
                  <a:cubicBezTo>
                    <a:pt x="2406" y="5233"/>
                    <a:pt x="2406" y="5239"/>
                    <a:pt x="2408" y="5251"/>
                  </a:cubicBezTo>
                  <a:cubicBezTo>
                    <a:pt x="2405" y="5327"/>
                    <a:pt x="2402" y="5390"/>
                    <a:pt x="2391" y="5417"/>
                  </a:cubicBezTo>
                  <a:cubicBezTo>
                    <a:pt x="2348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3" y="4488"/>
                  </a:cubicBezTo>
                  <a:cubicBezTo>
                    <a:pt x="2308" y="4488"/>
                    <a:pt x="2316" y="4559"/>
                    <a:pt x="2324" y="4559"/>
                  </a:cubicBezTo>
                  <a:cubicBezTo>
                    <a:pt x="2326" y="4559"/>
                    <a:pt x="2329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8" y="4020"/>
                    <a:pt x="2365" y="4020"/>
                  </a:cubicBezTo>
                  <a:cubicBezTo>
                    <a:pt x="2373" y="4020"/>
                    <a:pt x="2381" y="4069"/>
                    <a:pt x="2388" y="4213"/>
                  </a:cubicBezTo>
                  <a:lnTo>
                    <a:pt x="2388" y="3803"/>
                  </a:lnTo>
                  <a:cubicBezTo>
                    <a:pt x="2402" y="3562"/>
                    <a:pt x="2438" y="3228"/>
                    <a:pt x="2428" y="3023"/>
                  </a:cubicBezTo>
                  <a:cubicBezTo>
                    <a:pt x="2441" y="2868"/>
                    <a:pt x="2423" y="2652"/>
                    <a:pt x="2425" y="2652"/>
                  </a:cubicBezTo>
                  <a:lnTo>
                    <a:pt x="2425" y="2652"/>
                  </a:lnTo>
                  <a:cubicBezTo>
                    <a:pt x="2425" y="2652"/>
                    <a:pt x="2427" y="2667"/>
                    <a:pt x="2431" y="2702"/>
                  </a:cubicBezTo>
                  <a:cubicBezTo>
                    <a:pt x="2431" y="2702"/>
                    <a:pt x="2431" y="2663"/>
                    <a:pt x="2435" y="2603"/>
                  </a:cubicBezTo>
                  <a:cubicBezTo>
                    <a:pt x="2431" y="2540"/>
                    <a:pt x="2438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lnTo>
                    <a:pt x="2521" y="1317"/>
                  </a:lnTo>
                  <a:cubicBezTo>
                    <a:pt x="2517" y="1234"/>
                    <a:pt x="2517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" name="Google Shape;310;p20"/>
            <p:cNvSpPr/>
            <p:nvPr/>
          </p:nvSpPr>
          <p:spPr>
            <a:xfrm rot="1233980">
              <a:off x="7283457" y="1404371"/>
              <a:ext cx="156554" cy="349302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6" y="1697"/>
                  </a:moveTo>
                  <a:lnTo>
                    <a:pt x="286" y="1697"/>
                  </a:lnTo>
                  <a:cubicBezTo>
                    <a:pt x="283" y="1866"/>
                    <a:pt x="283" y="2034"/>
                    <a:pt x="286" y="2203"/>
                  </a:cubicBezTo>
                  <a:lnTo>
                    <a:pt x="223" y="2213"/>
                  </a:lnTo>
                  <a:lnTo>
                    <a:pt x="286" y="2272"/>
                  </a:lnTo>
                  <a:cubicBezTo>
                    <a:pt x="286" y="2441"/>
                    <a:pt x="292" y="2606"/>
                    <a:pt x="295" y="2771"/>
                  </a:cubicBezTo>
                  <a:cubicBezTo>
                    <a:pt x="293" y="2771"/>
                    <a:pt x="291" y="2771"/>
                    <a:pt x="289" y="2771"/>
                  </a:cubicBezTo>
                  <a:cubicBezTo>
                    <a:pt x="245" y="2771"/>
                    <a:pt x="205" y="2742"/>
                    <a:pt x="187" y="2682"/>
                  </a:cubicBezTo>
                  <a:cubicBezTo>
                    <a:pt x="187" y="2655"/>
                    <a:pt x="196" y="2464"/>
                    <a:pt x="210" y="2259"/>
                  </a:cubicBezTo>
                  <a:cubicBezTo>
                    <a:pt x="229" y="2051"/>
                    <a:pt x="252" y="1832"/>
                    <a:pt x="266" y="1747"/>
                  </a:cubicBezTo>
                  <a:cubicBezTo>
                    <a:pt x="272" y="1720"/>
                    <a:pt x="279" y="1703"/>
                    <a:pt x="286" y="1697"/>
                  </a:cubicBezTo>
                  <a:close/>
                  <a:moveTo>
                    <a:pt x="338" y="4663"/>
                  </a:moveTo>
                  <a:lnTo>
                    <a:pt x="338" y="4663"/>
                  </a:lnTo>
                  <a:cubicBezTo>
                    <a:pt x="388" y="4778"/>
                    <a:pt x="467" y="4987"/>
                    <a:pt x="553" y="5219"/>
                  </a:cubicBezTo>
                  <a:cubicBezTo>
                    <a:pt x="567" y="5291"/>
                    <a:pt x="580" y="5364"/>
                    <a:pt x="596" y="5440"/>
                  </a:cubicBezTo>
                  <a:cubicBezTo>
                    <a:pt x="623" y="5625"/>
                    <a:pt x="643" y="5807"/>
                    <a:pt x="663" y="5993"/>
                  </a:cubicBezTo>
                  <a:lnTo>
                    <a:pt x="663" y="6002"/>
                  </a:lnTo>
                  <a:cubicBezTo>
                    <a:pt x="629" y="5900"/>
                    <a:pt x="590" y="5787"/>
                    <a:pt x="556" y="5668"/>
                  </a:cubicBezTo>
                  <a:cubicBezTo>
                    <a:pt x="536" y="5599"/>
                    <a:pt x="517" y="5529"/>
                    <a:pt x="501" y="5457"/>
                  </a:cubicBezTo>
                  <a:cubicBezTo>
                    <a:pt x="481" y="5384"/>
                    <a:pt x="461" y="5311"/>
                    <a:pt x="441" y="5235"/>
                  </a:cubicBezTo>
                  <a:lnTo>
                    <a:pt x="451" y="5120"/>
                  </a:lnTo>
                  <a:lnTo>
                    <a:pt x="338" y="4663"/>
                  </a:lnTo>
                  <a:close/>
                  <a:moveTo>
                    <a:pt x="94" y="1"/>
                  </a:moveTo>
                  <a:cubicBezTo>
                    <a:pt x="94" y="50"/>
                    <a:pt x="97" y="90"/>
                    <a:pt x="100" y="113"/>
                  </a:cubicBezTo>
                  <a:cubicBezTo>
                    <a:pt x="1" y="417"/>
                    <a:pt x="25" y="1475"/>
                    <a:pt x="21" y="1971"/>
                  </a:cubicBezTo>
                  <a:lnTo>
                    <a:pt x="60" y="1988"/>
                  </a:lnTo>
                  <a:cubicBezTo>
                    <a:pt x="54" y="2328"/>
                    <a:pt x="84" y="2655"/>
                    <a:pt x="113" y="3076"/>
                  </a:cubicBezTo>
                  <a:lnTo>
                    <a:pt x="147" y="3049"/>
                  </a:lnTo>
                  <a:cubicBezTo>
                    <a:pt x="176" y="3231"/>
                    <a:pt x="187" y="3466"/>
                    <a:pt x="193" y="3727"/>
                  </a:cubicBezTo>
                  <a:cubicBezTo>
                    <a:pt x="203" y="3989"/>
                    <a:pt x="233" y="4273"/>
                    <a:pt x="266" y="4560"/>
                  </a:cubicBezTo>
                  <a:cubicBezTo>
                    <a:pt x="246" y="4524"/>
                    <a:pt x="233" y="4375"/>
                    <a:pt x="229" y="4273"/>
                  </a:cubicBezTo>
                  <a:lnTo>
                    <a:pt x="229" y="4273"/>
                  </a:lnTo>
                  <a:cubicBezTo>
                    <a:pt x="219" y="4620"/>
                    <a:pt x="306" y="4981"/>
                    <a:pt x="385" y="5331"/>
                  </a:cubicBezTo>
                  <a:cubicBezTo>
                    <a:pt x="454" y="5685"/>
                    <a:pt x="517" y="6025"/>
                    <a:pt x="497" y="6336"/>
                  </a:cubicBezTo>
                  <a:cubicBezTo>
                    <a:pt x="504" y="6396"/>
                    <a:pt x="510" y="6445"/>
                    <a:pt x="513" y="6495"/>
                  </a:cubicBezTo>
                  <a:lnTo>
                    <a:pt x="2908" y="6495"/>
                  </a:lnTo>
                  <a:cubicBezTo>
                    <a:pt x="2911" y="6141"/>
                    <a:pt x="2878" y="5718"/>
                    <a:pt x="2792" y="5341"/>
                  </a:cubicBezTo>
                  <a:lnTo>
                    <a:pt x="2792" y="5341"/>
                  </a:lnTo>
                  <a:cubicBezTo>
                    <a:pt x="2798" y="5347"/>
                    <a:pt x="2809" y="5364"/>
                    <a:pt x="2825" y="5427"/>
                  </a:cubicBezTo>
                  <a:cubicBezTo>
                    <a:pt x="2815" y="5370"/>
                    <a:pt x="2805" y="5314"/>
                    <a:pt x="2792" y="5258"/>
                  </a:cubicBezTo>
                  <a:cubicBezTo>
                    <a:pt x="2778" y="5202"/>
                    <a:pt x="2766" y="5146"/>
                    <a:pt x="2749" y="5089"/>
                  </a:cubicBezTo>
                  <a:cubicBezTo>
                    <a:pt x="2726" y="4974"/>
                    <a:pt x="2699" y="4854"/>
                    <a:pt x="2673" y="4735"/>
                  </a:cubicBezTo>
                  <a:cubicBezTo>
                    <a:pt x="2613" y="4497"/>
                    <a:pt x="2597" y="4259"/>
                    <a:pt x="2567" y="4035"/>
                  </a:cubicBezTo>
                  <a:cubicBezTo>
                    <a:pt x="2554" y="3925"/>
                    <a:pt x="2540" y="3816"/>
                    <a:pt x="2528" y="3717"/>
                  </a:cubicBezTo>
                  <a:cubicBezTo>
                    <a:pt x="2521" y="3615"/>
                    <a:pt x="2511" y="3522"/>
                    <a:pt x="2501" y="3436"/>
                  </a:cubicBezTo>
                  <a:cubicBezTo>
                    <a:pt x="2481" y="3267"/>
                    <a:pt x="2451" y="3132"/>
                    <a:pt x="2409" y="3056"/>
                  </a:cubicBezTo>
                  <a:cubicBezTo>
                    <a:pt x="2409" y="3056"/>
                    <a:pt x="2386" y="2913"/>
                    <a:pt x="2375" y="2771"/>
                  </a:cubicBezTo>
                  <a:cubicBezTo>
                    <a:pt x="2362" y="2629"/>
                    <a:pt x="2349" y="2487"/>
                    <a:pt x="2349" y="2487"/>
                  </a:cubicBezTo>
                  <a:lnTo>
                    <a:pt x="2349" y="2487"/>
                  </a:lnTo>
                  <a:cubicBezTo>
                    <a:pt x="2352" y="2725"/>
                    <a:pt x="2346" y="2798"/>
                    <a:pt x="2336" y="2798"/>
                  </a:cubicBezTo>
                  <a:cubicBezTo>
                    <a:pt x="2320" y="2798"/>
                    <a:pt x="2294" y="2611"/>
                    <a:pt x="2276" y="2611"/>
                  </a:cubicBezTo>
                  <a:cubicBezTo>
                    <a:pt x="2271" y="2611"/>
                    <a:pt x="2266" y="2630"/>
                    <a:pt x="2263" y="2679"/>
                  </a:cubicBezTo>
                  <a:cubicBezTo>
                    <a:pt x="2251" y="2466"/>
                    <a:pt x="2271" y="2158"/>
                    <a:pt x="2289" y="2158"/>
                  </a:cubicBezTo>
                  <a:cubicBezTo>
                    <a:pt x="2296" y="2158"/>
                    <a:pt x="2302" y="2196"/>
                    <a:pt x="2306" y="2289"/>
                  </a:cubicBezTo>
                  <a:lnTo>
                    <a:pt x="2299" y="2342"/>
                  </a:lnTo>
                  <a:cubicBezTo>
                    <a:pt x="2304" y="2350"/>
                    <a:pt x="2309" y="2353"/>
                    <a:pt x="2313" y="2353"/>
                  </a:cubicBezTo>
                  <a:cubicBezTo>
                    <a:pt x="2341" y="2353"/>
                    <a:pt x="2340" y="2151"/>
                    <a:pt x="2349" y="1938"/>
                  </a:cubicBezTo>
                  <a:cubicBezTo>
                    <a:pt x="2355" y="1698"/>
                    <a:pt x="2362" y="1449"/>
                    <a:pt x="2387" y="1449"/>
                  </a:cubicBezTo>
                  <a:cubicBezTo>
                    <a:pt x="2388" y="1449"/>
                    <a:pt x="2388" y="1449"/>
                    <a:pt x="2389" y="1449"/>
                  </a:cubicBezTo>
                  <a:cubicBezTo>
                    <a:pt x="2395" y="1128"/>
                    <a:pt x="2412" y="810"/>
                    <a:pt x="2432" y="497"/>
                  </a:cubicBezTo>
                  <a:cubicBezTo>
                    <a:pt x="2247" y="228"/>
                    <a:pt x="2111" y="1"/>
                    <a:pt x="2111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9" y="225"/>
                  </a:cubicBezTo>
                  <a:cubicBezTo>
                    <a:pt x="318" y="152"/>
                    <a:pt x="315" y="76"/>
                    <a:pt x="3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" name="Google Shape;311;p20"/>
            <p:cNvSpPr/>
            <p:nvPr/>
          </p:nvSpPr>
          <p:spPr>
            <a:xfrm rot="1233980">
              <a:off x="6616301" y="1150288"/>
              <a:ext cx="136655" cy="349302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0" y="2842"/>
                    <a:pt x="68" y="2877"/>
                    <a:pt x="65" y="2877"/>
                  </a:cubicBezTo>
                  <a:cubicBezTo>
                    <a:pt x="62" y="2877"/>
                    <a:pt x="59" y="2849"/>
                    <a:pt x="54" y="2821"/>
                  </a:cubicBezTo>
                  <a:lnTo>
                    <a:pt x="70" y="2732"/>
                  </a:lnTo>
                  <a:close/>
                  <a:moveTo>
                    <a:pt x="2384" y="3334"/>
                  </a:moveTo>
                  <a:cubicBezTo>
                    <a:pt x="2385" y="3334"/>
                    <a:pt x="2377" y="3397"/>
                    <a:pt x="2368" y="3485"/>
                  </a:cubicBezTo>
                  <a:cubicBezTo>
                    <a:pt x="2368" y="3479"/>
                    <a:pt x="2368" y="3479"/>
                    <a:pt x="2365" y="3476"/>
                  </a:cubicBezTo>
                  <a:cubicBezTo>
                    <a:pt x="2378" y="3374"/>
                    <a:pt x="2384" y="3334"/>
                    <a:pt x="2384" y="3334"/>
                  </a:cubicBezTo>
                  <a:close/>
                  <a:moveTo>
                    <a:pt x="2332" y="599"/>
                  </a:moveTo>
                  <a:cubicBezTo>
                    <a:pt x="2342" y="642"/>
                    <a:pt x="2352" y="695"/>
                    <a:pt x="2362" y="755"/>
                  </a:cubicBezTo>
                  <a:cubicBezTo>
                    <a:pt x="2375" y="854"/>
                    <a:pt x="2391" y="973"/>
                    <a:pt x="2402" y="1108"/>
                  </a:cubicBezTo>
                  <a:cubicBezTo>
                    <a:pt x="2408" y="1174"/>
                    <a:pt x="2411" y="1244"/>
                    <a:pt x="2418" y="1320"/>
                  </a:cubicBezTo>
                  <a:cubicBezTo>
                    <a:pt x="2418" y="1356"/>
                    <a:pt x="2421" y="1396"/>
                    <a:pt x="2425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3" y="1810"/>
                    <a:pt x="2386" y="1861"/>
                    <a:pt x="2373" y="1861"/>
                  </a:cubicBezTo>
                  <a:cubicBezTo>
                    <a:pt x="2365" y="1861"/>
                    <a:pt x="2359" y="1840"/>
                    <a:pt x="2356" y="1840"/>
                  </a:cubicBezTo>
                  <a:cubicBezTo>
                    <a:pt x="2355" y="1840"/>
                    <a:pt x="2355" y="1845"/>
                    <a:pt x="2356" y="1859"/>
                  </a:cubicBezTo>
                  <a:cubicBezTo>
                    <a:pt x="2302" y="2335"/>
                    <a:pt x="2309" y="2540"/>
                    <a:pt x="2329" y="2722"/>
                  </a:cubicBezTo>
                  <a:cubicBezTo>
                    <a:pt x="2348" y="2904"/>
                    <a:pt x="2362" y="3069"/>
                    <a:pt x="2316" y="3462"/>
                  </a:cubicBezTo>
                  <a:cubicBezTo>
                    <a:pt x="2296" y="3575"/>
                    <a:pt x="2278" y="3609"/>
                    <a:pt x="2263" y="3609"/>
                  </a:cubicBezTo>
                  <a:cubicBezTo>
                    <a:pt x="2240" y="3609"/>
                    <a:pt x="2221" y="3534"/>
                    <a:pt x="2202" y="3534"/>
                  </a:cubicBezTo>
                  <a:cubicBezTo>
                    <a:pt x="2198" y="3534"/>
                    <a:pt x="2194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3" y="2510"/>
                    <a:pt x="2217" y="2580"/>
                  </a:cubicBezTo>
                  <a:cubicBezTo>
                    <a:pt x="2243" y="2199"/>
                    <a:pt x="2279" y="1819"/>
                    <a:pt x="2325" y="1436"/>
                  </a:cubicBezTo>
                  <a:cubicBezTo>
                    <a:pt x="2329" y="1280"/>
                    <a:pt x="2329" y="1128"/>
                    <a:pt x="2332" y="973"/>
                  </a:cubicBezTo>
                  <a:lnTo>
                    <a:pt x="2332" y="599"/>
                  </a:lnTo>
                  <a:close/>
                  <a:moveTo>
                    <a:pt x="2309" y="5698"/>
                  </a:move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332" y="6104"/>
                  </a:moveTo>
                  <a:lnTo>
                    <a:pt x="2332" y="6104"/>
                  </a:lnTo>
                  <a:cubicBezTo>
                    <a:pt x="2332" y="6106"/>
                    <a:pt x="2331" y="6107"/>
                    <a:pt x="2330" y="6107"/>
                  </a:cubicBezTo>
                  <a:lnTo>
                    <a:pt x="2330" y="6107"/>
                  </a:lnTo>
                  <a:lnTo>
                    <a:pt x="2332" y="6104"/>
                  </a:lnTo>
                  <a:close/>
                  <a:moveTo>
                    <a:pt x="2448" y="6339"/>
                  </a:moveTo>
                  <a:cubicBezTo>
                    <a:pt x="2448" y="6353"/>
                    <a:pt x="2448" y="6362"/>
                    <a:pt x="2444" y="6376"/>
                  </a:cubicBezTo>
                  <a:cubicBezTo>
                    <a:pt x="2444" y="6362"/>
                    <a:pt x="2448" y="6350"/>
                    <a:pt x="2448" y="6339"/>
                  </a:cubicBezTo>
                  <a:close/>
                  <a:moveTo>
                    <a:pt x="169" y="1"/>
                  </a:moveTo>
                  <a:lnTo>
                    <a:pt x="169" y="27"/>
                  </a:lnTo>
                  <a:cubicBezTo>
                    <a:pt x="166" y="367"/>
                    <a:pt x="163" y="705"/>
                    <a:pt x="160" y="1039"/>
                  </a:cubicBezTo>
                  <a:lnTo>
                    <a:pt x="219" y="886"/>
                  </a:lnTo>
                  <a:lnTo>
                    <a:pt x="216" y="1350"/>
                  </a:lnTo>
                  <a:cubicBezTo>
                    <a:pt x="209" y="1402"/>
                    <a:pt x="199" y="1439"/>
                    <a:pt x="190" y="1439"/>
                  </a:cubicBezTo>
                  <a:cubicBezTo>
                    <a:pt x="178" y="1439"/>
                    <a:pt x="167" y="1371"/>
                    <a:pt x="169" y="1181"/>
                  </a:cubicBezTo>
                  <a:lnTo>
                    <a:pt x="169" y="1181"/>
                  </a:lnTo>
                  <a:cubicBezTo>
                    <a:pt x="153" y="1270"/>
                    <a:pt x="163" y="1405"/>
                    <a:pt x="166" y="1524"/>
                  </a:cubicBezTo>
                  <a:cubicBezTo>
                    <a:pt x="169" y="1643"/>
                    <a:pt x="179" y="1743"/>
                    <a:pt x="186" y="1747"/>
                  </a:cubicBezTo>
                  <a:cubicBezTo>
                    <a:pt x="162" y="1924"/>
                    <a:pt x="147" y="1986"/>
                    <a:pt x="138" y="1986"/>
                  </a:cubicBezTo>
                  <a:cubicBezTo>
                    <a:pt x="119" y="1986"/>
                    <a:pt x="129" y="1664"/>
                    <a:pt x="122" y="1664"/>
                  </a:cubicBezTo>
                  <a:lnTo>
                    <a:pt x="122" y="1664"/>
                  </a:lnTo>
                  <a:cubicBezTo>
                    <a:pt x="121" y="1664"/>
                    <a:pt x="119" y="1673"/>
                    <a:pt x="117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4" y="2540"/>
                  </a:cubicBezTo>
                  <a:cubicBezTo>
                    <a:pt x="70" y="2794"/>
                    <a:pt x="50" y="2669"/>
                    <a:pt x="44" y="2768"/>
                  </a:cubicBezTo>
                  <a:cubicBezTo>
                    <a:pt x="41" y="2768"/>
                    <a:pt x="41" y="2778"/>
                    <a:pt x="37" y="2801"/>
                  </a:cubicBezTo>
                  <a:cubicBezTo>
                    <a:pt x="37" y="2824"/>
                    <a:pt x="37" y="2861"/>
                    <a:pt x="34" y="2924"/>
                  </a:cubicBezTo>
                  <a:lnTo>
                    <a:pt x="1" y="3508"/>
                  </a:lnTo>
                  <a:lnTo>
                    <a:pt x="1" y="3508"/>
                  </a:lnTo>
                  <a:lnTo>
                    <a:pt x="60" y="3274"/>
                  </a:lnTo>
                  <a:lnTo>
                    <a:pt x="60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9" y="3665"/>
                    <a:pt x="77" y="3639"/>
                    <a:pt x="94" y="3578"/>
                  </a:cubicBezTo>
                  <a:lnTo>
                    <a:pt x="94" y="3578"/>
                  </a:lnTo>
                  <a:cubicBezTo>
                    <a:pt x="70" y="3681"/>
                    <a:pt x="60" y="3856"/>
                    <a:pt x="54" y="4071"/>
                  </a:cubicBezTo>
                  <a:cubicBezTo>
                    <a:pt x="50" y="4187"/>
                    <a:pt x="50" y="4309"/>
                    <a:pt x="47" y="4438"/>
                  </a:cubicBezTo>
                  <a:cubicBezTo>
                    <a:pt x="47" y="4567"/>
                    <a:pt x="44" y="4699"/>
                    <a:pt x="54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37" y="6161"/>
                    <a:pt x="169" y="6323"/>
                    <a:pt x="199" y="6495"/>
                  </a:cubicBezTo>
                  <a:lnTo>
                    <a:pt x="2302" y="6495"/>
                  </a:lnTo>
                  <a:cubicBezTo>
                    <a:pt x="2292" y="6409"/>
                    <a:pt x="2283" y="6323"/>
                    <a:pt x="2272" y="6240"/>
                  </a:cubicBezTo>
                  <a:cubicBezTo>
                    <a:pt x="2252" y="6062"/>
                    <a:pt x="2236" y="5883"/>
                    <a:pt x="2223" y="5704"/>
                  </a:cubicBezTo>
                  <a:cubicBezTo>
                    <a:pt x="2206" y="5477"/>
                    <a:pt x="2197" y="5245"/>
                    <a:pt x="2186" y="5013"/>
                  </a:cubicBezTo>
                  <a:lnTo>
                    <a:pt x="2186" y="5013"/>
                  </a:lnTo>
                  <a:cubicBezTo>
                    <a:pt x="2190" y="5033"/>
                    <a:pt x="2193" y="5043"/>
                    <a:pt x="2197" y="5043"/>
                  </a:cubicBezTo>
                  <a:cubicBezTo>
                    <a:pt x="2200" y="5043"/>
                    <a:pt x="2203" y="5035"/>
                    <a:pt x="2206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19" y="4738"/>
                    <a:pt x="2245" y="5003"/>
                    <a:pt x="2255" y="5003"/>
                  </a:cubicBezTo>
                  <a:cubicBezTo>
                    <a:pt x="2258" y="5003"/>
                    <a:pt x="2260" y="4981"/>
                    <a:pt x="2260" y="4924"/>
                  </a:cubicBezTo>
                  <a:cubicBezTo>
                    <a:pt x="2283" y="5083"/>
                    <a:pt x="2306" y="5248"/>
                    <a:pt x="2325" y="5430"/>
                  </a:cubicBezTo>
                  <a:cubicBezTo>
                    <a:pt x="2336" y="5520"/>
                    <a:pt x="2345" y="5616"/>
                    <a:pt x="2352" y="5715"/>
                  </a:cubicBezTo>
                  <a:cubicBezTo>
                    <a:pt x="2362" y="5814"/>
                    <a:pt x="2368" y="5916"/>
                    <a:pt x="2371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39" y="5900"/>
                    <a:pt x="2311" y="6275"/>
                    <a:pt x="2359" y="6495"/>
                  </a:cubicBezTo>
                  <a:lnTo>
                    <a:pt x="2385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2" y="6384"/>
                    <a:pt x="2472" y="6301"/>
                    <a:pt x="2461" y="6301"/>
                  </a:cubicBezTo>
                  <a:cubicBezTo>
                    <a:pt x="2456" y="6301"/>
                    <a:pt x="2452" y="6313"/>
                    <a:pt x="2448" y="6339"/>
                  </a:cubicBezTo>
                  <a:cubicBezTo>
                    <a:pt x="2464" y="6211"/>
                    <a:pt x="2461" y="6098"/>
                    <a:pt x="2455" y="5976"/>
                  </a:cubicBezTo>
                  <a:cubicBezTo>
                    <a:pt x="2451" y="5843"/>
                    <a:pt x="2441" y="5701"/>
                    <a:pt x="2461" y="5512"/>
                  </a:cubicBezTo>
                  <a:lnTo>
                    <a:pt x="2461" y="5512"/>
                  </a:lnTo>
                  <a:cubicBezTo>
                    <a:pt x="2454" y="5518"/>
                    <a:pt x="2448" y="5545"/>
                    <a:pt x="2444" y="5545"/>
                  </a:cubicBezTo>
                  <a:cubicBezTo>
                    <a:pt x="2438" y="5545"/>
                    <a:pt x="2434" y="5502"/>
                    <a:pt x="2428" y="5318"/>
                  </a:cubicBezTo>
                  <a:cubicBezTo>
                    <a:pt x="2421" y="5304"/>
                    <a:pt x="2415" y="5268"/>
                    <a:pt x="2411" y="5248"/>
                  </a:cubicBezTo>
                  <a:lnTo>
                    <a:pt x="2411" y="5225"/>
                  </a:lnTo>
                  <a:cubicBezTo>
                    <a:pt x="2408" y="5231"/>
                    <a:pt x="2408" y="5235"/>
                    <a:pt x="2408" y="5245"/>
                  </a:cubicBezTo>
                  <a:cubicBezTo>
                    <a:pt x="2406" y="5237"/>
                    <a:pt x="2406" y="5233"/>
                    <a:pt x="2406" y="5233"/>
                  </a:cubicBezTo>
                  <a:lnTo>
                    <a:pt x="2406" y="5233"/>
                  </a:lnTo>
                  <a:cubicBezTo>
                    <a:pt x="2405" y="5233"/>
                    <a:pt x="2406" y="5239"/>
                    <a:pt x="2408" y="5251"/>
                  </a:cubicBezTo>
                  <a:cubicBezTo>
                    <a:pt x="2405" y="5327"/>
                    <a:pt x="2398" y="5390"/>
                    <a:pt x="2391" y="5417"/>
                  </a:cubicBezTo>
                  <a:cubicBezTo>
                    <a:pt x="2345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3" y="4488"/>
                  </a:cubicBezTo>
                  <a:cubicBezTo>
                    <a:pt x="2308" y="4488"/>
                    <a:pt x="2316" y="4559"/>
                    <a:pt x="2324" y="4559"/>
                  </a:cubicBezTo>
                  <a:cubicBezTo>
                    <a:pt x="2326" y="4559"/>
                    <a:pt x="2329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8" y="4020"/>
                    <a:pt x="2364" y="4020"/>
                  </a:cubicBezTo>
                  <a:cubicBezTo>
                    <a:pt x="2372" y="4020"/>
                    <a:pt x="2379" y="4069"/>
                    <a:pt x="2385" y="4213"/>
                  </a:cubicBezTo>
                  <a:lnTo>
                    <a:pt x="2388" y="3803"/>
                  </a:lnTo>
                  <a:cubicBezTo>
                    <a:pt x="2402" y="3562"/>
                    <a:pt x="2435" y="3228"/>
                    <a:pt x="2428" y="3023"/>
                  </a:cubicBezTo>
                  <a:cubicBezTo>
                    <a:pt x="2441" y="2868"/>
                    <a:pt x="2423" y="2652"/>
                    <a:pt x="2425" y="2652"/>
                  </a:cubicBezTo>
                  <a:lnTo>
                    <a:pt x="2425" y="2652"/>
                  </a:lnTo>
                  <a:cubicBezTo>
                    <a:pt x="2425" y="2652"/>
                    <a:pt x="2427" y="2667"/>
                    <a:pt x="2431" y="2702"/>
                  </a:cubicBezTo>
                  <a:lnTo>
                    <a:pt x="2431" y="2603"/>
                  </a:lnTo>
                  <a:cubicBezTo>
                    <a:pt x="2431" y="2540"/>
                    <a:pt x="2435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cubicBezTo>
                    <a:pt x="2521" y="1399"/>
                    <a:pt x="2521" y="1359"/>
                    <a:pt x="2517" y="1317"/>
                  </a:cubicBezTo>
                  <a:cubicBezTo>
                    <a:pt x="2517" y="1234"/>
                    <a:pt x="2514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" name="Google Shape;312;p20"/>
            <p:cNvSpPr/>
            <p:nvPr/>
          </p:nvSpPr>
          <p:spPr>
            <a:xfrm rot="1233980">
              <a:off x="6838918" y="1237558"/>
              <a:ext cx="156554" cy="349302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3" y="1697"/>
                  </a:moveTo>
                  <a:lnTo>
                    <a:pt x="283" y="2203"/>
                  </a:lnTo>
                  <a:lnTo>
                    <a:pt x="219" y="2213"/>
                  </a:lnTo>
                  <a:lnTo>
                    <a:pt x="283" y="2272"/>
                  </a:lnTo>
                  <a:cubicBezTo>
                    <a:pt x="286" y="2441"/>
                    <a:pt x="289" y="2606"/>
                    <a:pt x="295" y="2771"/>
                  </a:cubicBezTo>
                  <a:cubicBezTo>
                    <a:pt x="293" y="2771"/>
                    <a:pt x="291" y="2771"/>
                    <a:pt x="289" y="2771"/>
                  </a:cubicBezTo>
                  <a:cubicBezTo>
                    <a:pt x="245" y="2771"/>
                    <a:pt x="205" y="2742"/>
                    <a:pt x="183" y="2682"/>
                  </a:cubicBezTo>
                  <a:cubicBezTo>
                    <a:pt x="187" y="2655"/>
                    <a:pt x="196" y="2464"/>
                    <a:pt x="210" y="2259"/>
                  </a:cubicBezTo>
                  <a:cubicBezTo>
                    <a:pt x="226" y="2051"/>
                    <a:pt x="249" y="1832"/>
                    <a:pt x="266" y="1747"/>
                  </a:cubicBezTo>
                  <a:cubicBezTo>
                    <a:pt x="272" y="1720"/>
                    <a:pt x="279" y="1703"/>
                    <a:pt x="283" y="1697"/>
                  </a:cubicBezTo>
                  <a:close/>
                  <a:moveTo>
                    <a:pt x="338" y="4663"/>
                  </a:moveTo>
                  <a:lnTo>
                    <a:pt x="338" y="4663"/>
                  </a:lnTo>
                  <a:cubicBezTo>
                    <a:pt x="388" y="4778"/>
                    <a:pt x="467" y="4987"/>
                    <a:pt x="553" y="5219"/>
                  </a:cubicBezTo>
                  <a:cubicBezTo>
                    <a:pt x="567" y="5291"/>
                    <a:pt x="580" y="5364"/>
                    <a:pt x="593" y="5440"/>
                  </a:cubicBezTo>
                  <a:cubicBezTo>
                    <a:pt x="620" y="5625"/>
                    <a:pt x="643" y="5807"/>
                    <a:pt x="663" y="5993"/>
                  </a:cubicBezTo>
                  <a:lnTo>
                    <a:pt x="663" y="6002"/>
                  </a:lnTo>
                  <a:cubicBezTo>
                    <a:pt x="629" y="5900"/>
                    <a:pt x="586" y="5787"/>
                    <a:pt x="553" y="5668"/>
                  </a:cubicBezTo>
                  <a:cubicBezTo>
                    <a:pt x="533" y="5599"/>
                    <a:pt x="517" y="5529"/>
                    <a:pt x="501" y="5457"/>
                  </a:cubicBezTo>
                  <a:cubicBezTo>
                    <a:pt x="481" y="5384"/>
                    <a:pt x="457" y="5311"/>
                    <a:pt x="441" y="5235"/>
                  </a:cubicBezTo>
                  <a:lnTo>
                    <a:pt x="448" y="5120"/>
                  </a:lnTo>
                  <a:lnTo>
                    <a:pt x="338" y="4663"/>
                  </a:lnTo>
                  <a:close/>
                  <a:moveTo>
                    <a:pt x="94" y="1"/>
                  </a:moveTo>
                  <a:cubicBezTo>
                    <a:pt x="94" y="50"/>
                    <a:pt x="97" y="90"/>
                    <a:pt x="100" y="113"/>
                  </a:cubicBezTo>
                  <a:cubicBezTo>
                    <a:pt x="1" y="417"/>
                    <a:pt x="25" y="1475"/>
                    <a:pt x="17" y="1971"/>
                  </a:cubicBezTo>
                  <a:lnTo>
                    <a:pt x="60" y="1988"/>
                  </a:lnTo>
                  <a:cubicBezTo>
                    <a:pt x="54" y="2328"/>
                    <a:pt x="84" y="2655"/>
                    <a:pt x="114" y="3076"/>
                  </a:cubicBezTo>
                  <a:lnTo>
                    <a:pt x="147" y="3049"/>
                  </a:lnTo>
                  <a:cubicBezTo>
                    <a:pt x="176" y="3231"/>
                    <a:pt x="187" y="3466"/>
                    <a:pt x="193" y="3727"/>
                  </a:cubicBezTo>
                  <a:cubicBezTo>
                    <a:pt x="203" y="3989"/>
                    <a:pt x="233" y="4273"/>
                    <a:pt x="266" y="4560"/>
                  </a:cubicBezTo>
                  <a:cubicBezTo>
                    <a:pt x="246" y="4524"/>
                    <a:pt x="233" y="4375"/>
                    <a:pt x="229" y="4273"/>
                  </a:cubicBezTo>
                  <a:lnTo>
                    <a:pt x="229" y="4273"/>
                  </a:lnTo>
                  <a:cubicBezTo>
                    <a:pt x="219" y="4620"/>
                    <a:pt x="306" y="4981"/>
                    <a:pt x="382" y="5331"/>
                  </a:cubicBezTo>
                  <a:cubicBezTo>
                    <a:pt x="454" y="5685"/>
                    <a:pt x="517" y="6025"/>
                    <a:pt x="497" y="6336"/>
                  </a:cubicBezTo>
                  <a:cubicBezTo>
                    <a:pt x="504" y="6396"/>
                    <a:pt x="510" y="6445"/>
                    <a:pt x="513" y="6495"/>
                  </a:cubicBezTo>
                  <a:lnTo>
                    <a:pt x="2905" y="6495"/>
                  </a:lnTo>
                  <a:cubicBezTo>
                    <a:pt x="2911" y="6141"/>
                    <a:pt x="2878" y="5718"/>
                    <a:pt x="2792" y="5341"/>
                  </a:cubicBezTo>
                  <a:lnTo>
                    <a:pt x="2792" y="5341"/>
                  </a:lnTo>
                  <a:cubicBezTo>
                    <a:pt x="2798" y="5347"/>
                    <a:pt x="2809" y="5364"/>
                    <a:pt x="2825" y="5427"/>
                  </a:cubicBezTo>
                  <a:cubicBezTo>
                    <a:pt x="2815" y="5370"/>
                    <a:pt x="2802" y="5314"/>
                    <a:pt x="2792" y="5258"/>
                  </a:cubicBezTo>
                  <a:cubicBezTo>
                    <a:pt x="2778" y="5202"/>
                    <a:pt x="2763" y="5146"/>
                    <a:pt x="2749" y="5089"/>
                  </a:cubicBezTo>
                  <a:cubicBezTo>
                    <a:pt x="2723" y="4974"/>
                    <a:pt x="2696" y="4854"/>
                    <a:pt x="2670" y="4735"/>
                  </a:cubicBezTo>
                  <a:cubicBezTo>
                    <a:pt x="2613" y="4497"/>
                    <a:pt x="2594" y="4259"/>
                    <a:pt x="2567" y="4035"/>
                  </a:cubicBezTo>
                  <a:cubicBezTo>
                    <a:pt x="2554" y="3925"/>
                    <a:pt x="2540" y="3816"/>
                    <a:pt x="2528" y="3717"/>
                  </a:cubicBezTo>
                  <a:cubicBezTo>
                    <a:pt x="2521" y="3615"/>
                    <a:pt x="2511" y="3522"/>
                    <a:pt x="2501" y="3436"/>
                  </a:cubicBezTo>
                  <a:cubicBezTo>
                    <a:pt x="2481" y="3267"/>
                    <a:pt x="2451" y="3132"/>
                    <a:pt x="2409" y="3056"/>
                  </a:cubicBezTo>
                  <a:cubicBezTo>
                    <a:pt x="2409" y="3056"/>
                    <a:pt x="2386" y="2913"/>
                    <a:pt x="2375" y="2771"/>
                  </a:cubicBezTo>
                  <a:cubicBezTo>
                    <a:pt x="2362" y="2629"/>
                    <a:pt x="2349" y="2487"/>
                    <a:pt x="2349" y="2487"/>
                  </a:cubicBezTo>
                  <a:lnTo>
                    <a:pt x="2349" y="2487"/>
                  </a:lnTo>
                  <a:cubicBezTo>
                    <a:pt x="2351" y="2725"/>
                    <a:pt x="2345" y="2798"/>
                    <a:pt x="2334" y="2798"/>
                  </a:cubicBezTo>
                  <a:cubicBezTo>
                    <a:pt x="2318" y="2798"/>
                    <a:pt x="2292" y="2611"/>
                    <a:pt x="2275" y="2611"/>
                  </a:cubicBezTo>
                  <a:cubicBezTo>
                    <a:pt x="2270" y="2611"/>
                    <a:pt x="2265" y="2630"/>
                    <a:pt x="2263" y="2679"/>
                  </a:cubicBezTo>
                  <a:cubicBezTo>
                    <a:pt x="2251" y="2466"/>
                    <a:pt x="2271" y="2158"/>
                    <a:pt x="2289" y="2158"/>
                  </a:cubicBezTo>
                  <a:cubicBezTo>
                    <a:pt x="2296" y="2158"/>
                    <a:pt x="2302" y="2196"/>
                    <a:pt x="2306" y="2289"/>
                  </a:cubicBezTo>
                  <a:lnTo>
                    <a:pt x="2299" y="2342"/>
                  </a:lnTo>
                  <a:cubicBezTo>
                    <a:pt x="2304" y="2350"/>
                    <a:pt x="2309" y="2353"/>
                    <a:pt x="2312" y="2353"/>
                  </a:cubicBezTo>
                  <a:cubicBezTo>
                    <a:pt x="2341" y="2353"/>
                    <a:pt x="2337" y="2151"/>
                    <a:pt x="2349" y="1938"/>
                  </a:cubicBezTo>
                  <a:cubicBezTo>
                    <a:pt x="2355" y="1698"/>
                    <a:pt x="2359" y="1449"/>
                    <a:pt x="2384" y="1449"/>
                  </a:cubicBezTo>
                  <a:cubicBezTo>
                    <a:pt x="2385" y="1449"/>
                    <a:pt x="2385" y="1449"/>
                    <a:pt x="2386" y="1449"/>
                  </a:cubicBezTo>
                  <a:cubicBezTo>
                    <a:pt x="2402" y="959"/>
                    <a:pt x="2432" y="480"/>
                    <a:pt x="2465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5" y="225"/>
                  </a:cubicBezTo>
                  <a:cubicBezTo>
                    <a:pt x="318" y="152"/>
                    <a:pt x="312" y="76"/>
                    <a:pt x="3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" name="Google Shape;313;p20"/>
            <p:cNvSpPr/>
            <p:nvPr/>
          </p:nvSpPr>
          <p:spPr>
            <a:xfrm rot="1233980">
              <a:off x="6171762" y="983475"/>
              <a:ext cx="136655" cy="349302"/>
            </a:xfrm>
            <a:custGeom>
              <a:avLst/>
              <a:gdLst/>
              <a:ahLst/>
              <a:cxnLst/>
              <a:rect l="l" t="t" r="r" b="b"/>
              <a:pathLst>
                <a:path w="2541" h="6495" extrusionOk="0">
                  <a:moveTo>
                    <a:pt x="70" y="2732"/>
                  </a:moveTo>
                  <a:cubicBezTo>
                    <a:pt x="70" y="2842"/>
                    <a:pt x="68" y="2877"/>
                    <a:pt x="65" y="2877"/>
                  </a:cubicBezTo>
                  <a:cubicBezTo>
                    <a:pt x="62" y="2877"/>
                    <a:pt x="59" y="2849"/>
                    <a:pt x="54" y="2821"/>
                  </a:cubicBezTo>
                  <a:lnTo>
                    <a:pt x="70" y="2732"/>
                  </a:lnTo>
                  <a:close/>
                  <a:moveTo>
                    <a:pt x="2382" y="3334"/>
                  </a:moveTo>
                  <a:lnTo>
                    <a:pt x="2382" y="3334"/>
                  </a:lnTo>
                  <a:cubicBezTo>
                    <a:pt x="2382" y="3334"/>
                    <a:pt x="2376" y="3397"/>
                    <a:pt x="2368" y="3485"/>
                  </a:cubicBezTo>
                  <a:cubicBezTo>
                    <a:pt x="2365" y="3479"/>
                    <a:pt x="2365" y="3479"/>
                    <a:pt x="2365" y="3476"/>
                  </a:cubicBezTo>
                  <a:cubicBezTo>
                    <a:pt x="2377" y="3374"/>
                    <a:pt x="2381" y="3334"/>
                    <a:pt x="2382" y="3334"/>
                  </a:cubicBezTo>
                  <a:close/>
                  <a:moveTo>
                    <a:pt x="2329" y="599"/>
                  </a:moveTo>
                  <a:cubicBezTo>
                    <a:pt x="2339" y="642"/>
                    <a:pt x="2352" y="695"/>
                    <a:pt x="2359" y="755"/>
                  </a:cubicBezTo>
                  <a:cubicBezTo>
                    <a:pt x="2375" y="854"/>
                    <a:pt x="2391" y="973"/>
                    <a:pt x="2402" y="1108"/>
                  </a:cubicBezTo>
                  <a:cubicBezTo>
                    <a:pt x="2405" y="1174"/>
                    <a:pt x="2411" y="1244"/>
                    <a:pt x="2418" y="1320"/>
                  </a:cubicBezTo>
                  <a:cubicBezTo>
                    <a:pt x="2418" y="1356"/>
                    <a:pt x="2421" y="1396"/>
                    <a:pt x="2421" y="1432"/>
                  </a:cubicBezTo>
                  <a:cubicBezTo>
                    <a:pt x="2421" y="1472"/>
                    <a:pt x="2421" y="1512"/>
                    <a:pt x="2418" y="1551"/>
                  </a:cubicBezTo>
                  <a:cubicBezTo>
                    <a:pt x="2401" y="1810"/>
                    <a:pt x="2384" y="1861"/>
                    <a:pt x="2371" y="1861"/>
                  </a:cubicBezTo>
                  <a:cubicBezTo>
                    <a:pt x="2363" y="1861"/>
                    <a:pt x="2357" y="1840"/>
                    <a:pt x="2354" y="1840"/>
                  </a:cubicBezTo>
                  <a:cubicBezTo>
                    <a:pt x="2352" y="1840"/>
                    <a:pt x="2352" y="1845"/>
                    <a:pt x="2352" y="1859"/>
                  </a:cubicBezTo>
                  <a:cubicBezTo>
                    <a:pt x="2299" y="2335"/>
                    <a:pt x="2309" y="2540"/>
                    <a:pt x="2329" y="2722"/>
                  </a:cubicBezTo>
                  <a:cubicBezTo>
                    <a:pt x="2345" y="2904"/>
                    <a:pt x="2359" y="3069"/>
                    <a:pt x="2316" y="3462"/>
                  </a:cubicBezTo>
                  <a:cubicBezTo>
                    <a:pt x="2296" y="3575"/>
                    <a:pt x="2278" y="3609"/>
                    <a:pt x="2262" y="3609"/>
                  </a:cubicBezTo>
                  <a:cubicBezTo>
                    <a:pt x="2239" y="3609"/>
                    <a:pt x="2219" y="3534"/>
                    <a:pt x="2201" y="3534"/>
                  </a:cubicBezTo>
                  <a:cubicBezTo>
                    <a:pt x="2197" y="3534"/>
                    <a:pt x="2193" y="3537"/>
                    <a:pt x="2190" y="3545"/>
                  </a:cubicBezTo>
                  <a:cubicBezTo>
                    <a:pt x="2193" y="3132"/>
                    <a:pt x="2249" y="2910"/>
                    <a:pt x="2263" y="2632"/>
                  </a:cubicBezTo>
                  <a:lnTo>
                    <a:pt x="2263" y="2632"/>
                  </a:lnTo>
                  <a:lnTo>
                    <a:pt x="2223" y="2977"/>
                  </a:lnTo>
                  <a:cubicBezTo>
                    <a:pt x="2217" y="2844"/>
                    <a:pt x="2213" y="2566"/>
                    <a:pt x="2243" y="2417"/>
                  </a:cubicBezTo>
                  <a:lnTo>
                    <a:pt x="2243" y="2417"/>
                  </a:lnTo>
                  <a:cubicBezTo>
                    <a:pt x="2233" y="2454"/>
                    <a:pt x="2223" y="2510"/>
                    <a:pt x="2217" y="2580"/>
                  </a:cubicBezTo>
                  <a:cubicBezTo>
                    <a:pt x="2243" y="2199"/>
                    <a:pt x="2279" y="1819"/>
                    <a:pt x="2325" y="1436"/>
                  </a:cubicBezTo>
                  <a:cubicBezTo>
                    <a:pt x="2329" y="1280"/>
                    <a:pt x="2329" y="1128"/>
                    <a:pt x="2329" y="973"/>
                  </a:cubicBezTo>
                  <a:lnTo>
                    <a:pt x="2329" y="599"/>
                  </a:lnTo>
                  <a:close/>
                  <a:moveTo>
                    <a:pt x="2309" y="5698"/>
                  </a:moveTo>
                  <a:cubicBezTo>
                    <a:pt x="2310" y="5706"/>
                    <a:pt x="2312" y="5715"/>
                    <a:pt x="2313" y="5725"/>
                  </a:cubicBezTo>
                  <a:lnTo>
                    <a:pt x="2313" y="5725"/>
                  </a:lnTo>
                  <a:cubicBezTo>
                    <a:pt x="2312" y="5715"/>
                    <a:pt x="2310" y="5706"/>
                    <a:pt x="2309" y="5698"/>
                  </a:cubicBezTo>
                  <a:close/>
                  <a:moveTo>
                    <a:pt x="2448" y="6339"/>
                  </a:moveTo>
                  <a:cubicBezTo>
                    <a:pt x="2448" y="6353"/>
                    <a:pt x="2444" y="6362"/>
                    <a:pt x="2444" y="6376"/>
                  </a:cubicBezTo>
                  <a:cubicBezTo>
                    <a:pt x="2444" y="6362"/>
                    <a:pt x="2448" y="6350"/>
                    <a:pt x="2448" y="6339"/>
                  </a:cubicBezTo>
                  <a:close/>
                  <a:moveTo>
                    <a:pt x="169" y="1"/>
                  </a:moveTo>
                  <a:cubicBezTo>
                    <a:pt x="166" y="10"/>
                    <a:pt x="166" y="21"/>
                    <a:pt x="166" y="27"/>
                  </a:cubicBezTo>
                  <a:cubicBezTo>
                    <a:pt x="166" y="367"/>
                    <a:pt x="163" y="705"/>
                    <a:pt x="160" y="1039"/>
                  </a:cubicBezTo>
                  <a:lnTo>
                    <a:pt x="219" y="886"/>
                  </a:lnTo>
                  <a:lnTo>
                    <a:pt x="213" y="1350"/>
                  </a:lnTo>
                  <a:cubicBezTo>
                    <a:pt x="207" y="1402"/>
                    <a:pt x="198" y="1439"/>
                    <a:pt x="189" y="1439"/>
                  </a:cubicBezTo>
                  <a:cubicBezTo>
                    <a:pt x="178" y="1439"/>
                    <a:pt x="167" y="1371"/>
                    <a:pt x="169" y="1181"/>
                  </a:cubicBezTo>
                  <a:lnTo>
                    <a:pt x="169" y="1181"/>
                  </a:lnTo>
                  <a:cubicBezTo>
                    <a:pt x="149" y="1270"/>
                    <a:pt x="163" y="1405"/>
                    <a:pt x="166" y="1524"/>
                  </a:cubicBezTo>
                  <a:cubicBezTo>
                    <a:pt x="169" y="1643"/>
                    <a:pt x="179" y="1743"/>
                    <a:pt x="183" y="1747"/>
                  </a:cubicBezTo>
                  <a:cubicBezTo>
                    <a:pt x="159" y="1924"/>
                    <a:pt x="145" y="1986"/>
                    <a:pt x="137" y="1986"/>
                  </a:cubicBezTo>
                  <a:cubicBezTo>
                    <a:pt x="118" y="1986"/>
                    <a:pt x="129" y="1664"/>
                    <a:pt x="122" y="1664"/>
                  </a:cubicBezTo>
                  <a:lnTo>
                    <a:pt x="122" y="1664"/>
                  </a:lnTo>
                  <a:cubicBezTo>
                    <a:pt x="121" y="1664"/>
                    <a:pt x="119" y="1673"/>
                    <a:pt x="117" y="1693"/>
                  </a:cubicBezTo>
                  <a:lnTo>
                    <a:pt x="97" y="1965"/>
                  </a:lnTo>
                  <a:lnTo>
                    <a:pt x="110" y="1901"/>
                  </a:lnTo>
                  <a:lnTo>
                    <a:pt x="110" y="1901"/>
                  </a:lnTo>
                  <a:cubicBezTo>
                    <a:pt x="114" y="2120"/>
                    <a:pt x="137" y="2143"/>
                    <a:pt x="94" y="2540"/>
                  </a:cubicBezTo>
                  <a:cubicBezTo>
                    <a:pt x="67" y="2794"/>
                    <a:pt x="50" y="2669"/>
                    <a:pt x="44" y="2768"/>
                  </a:cubicBezTo>
                  <a:cubicBezTo>
                    <a:pt x="41" y="2768"/>
                    <a:pt x="37" y="2778"/>
                    <a:pt x="37" y="2801"/>
                  </a:cubicBezTo>
                  <a:cubicBezTo>
                    <a:pt x="37" y="2824"/>
                    <a:pt x="34" y="2861"/>
                    <a:pt x="34" y="2924"/>
                  </a:cubicBezTo>
                  <a:lnTo>
                    <a:pt x="1" y="3508"/>
                  </a:lnTo>
                  <a:lnTo>
                    <a:pt x="57" y="3274"/>
                  </a:lnTo>
                  <a:cubicBezTo>
                    <a:pt x="64" y="3406"/>
                    <a:pt x="57" y="3545"/>
                    <a:pt x="57" y="3615"/>
                  </a:cubicBezTo>
                  <a:cubicBezTo>
                    <a:pt x="59" y="3647"/>
                    <a:pt x="60" y="3665"/>
                    <a:pt x="64" y="3665"/>
                  </a:cubicBezTo>
                  <a:cubicBezTo>
                    <a:pt x="68" y="3665"/>
                    <a:pt x="76" y="3639"/>
                    <a:pt x="90" y="3578"/>
                  </a:cubicBezTo>
                  <a:lnTo>
                    <a:pt x="90" y="3578"/>
                  </a:lnTo>
                  <a:cubicBezTo>
                    <a:pt x="67" y="3681"/>
                    <a:pt x="60" y="3856"/>
                    <a:pt x="54" y="4071"/>
                  </a:cubicBezTo>
                  <a:cubicBezTo>
                    <a:pt x="50" y="4187"/>
                    <a:pt x="50" y="4309"/>
                    <a:pt x="47" y="4438"/>
                  </a:cubicBezTo>
                  <a:cubicBezTo>
                    <a:pt x="44" y="4567"/>
                    <a:pt x="44" y="4699"/>
                    <a:pt x="50" y="4831"/>
                  </a:cubicBezTo>
                  <a:cubicBezTo>
                    <a:pt x="80" y="5361"/>
                    <a:pt x="106" y="5870"/>
                    <a:pt x="114" y="5996"/>
                  </a:cubicBezTo>
                  <a:cubicBezTo>
                    <a:pt x="137" y="6161"/>
                    <a:pt x="169" y="6323"/>
                    <a:pt x="199" y="6495"/>
                  </a:cubicBezTo>
                  <a:lnTo>
                    <a:pt x="2302" y="6495"/>
                  </a:lnTo>
                  <a:cubicBezTo>
                    <a:pt x="2292" y="6409"/>
                    <a:pt x="2283" y="6323"/>
                    <a:pt x="2269" y="6240"/>
                  </a:cubicBezTo>
                  <a:cubicBezTo>
                    <a:pt x="2252" y="6062"/>
                    <a:pt x="2236" y="5883"/>
                    <a:pt x="2223" y="5704"/>
                  </a:cubicBezTo>
                  <a:cubicBezTo>
                    <a:pt x="2206" y="5477"/>
                    <a:pt x="2193" y="5245"/>
                    <a:pt x="2183" y="5013"/>
                  </a:cubicBezTo>
                  <a:lnTo>
                    <a:pt x="2183" y="5013"/>
                  </a:lnTo>
                  <a:cubicBezTo>
                    <a:pt x="2188" y="5033"/>
                    <a:pt x="2193" y="5043"/>
                    <a:pt x="2196" y="5043"/>
                  </a:cubicBezTo>
                  <a:cubicBezTo>
                    <a:pt x="2199" y="5043"/>
                    <a:pt x="2202" y="5035"/>
                    <a:pt x="2203" y="5016"/>
                  </a:cubicBezTo>
                  <a:lnTo>
                    <a:pt x="2186" y="4782"/>
                  </a:lnTo>
                  <a:cubicBezTo>
                    <a:pt x="2190" y="4751"/>
                    <a:pt x="2195" y="4738"/>
                    <a:pt x="2199" y="4738"/>
                  </a:cubicBezTo>
                  <a:cubicBezTo>
                    <a:pt x="2219" y="4738"/>
                    <a:pt x="2245" y="5003"/>
                    <a:pt x="2255" y="5003"/>
                  </a:cubicBezTo>
                  <a:cubicBezTo>
                    <a:pt x="2258" y="5003"/>
                    <a:pt x="2260" y="4981"/>
                    <a:pt x="2260" y="4924"/>
                  </a:cubicBezTo>
                  <a:cubicBezTo>
                    <a:pt x="2279" y="5083"/>
                    <a:pt x="2306" y="5248"/>
                    <a:pt x="2325" y="5430"/>
                  </a:cubicBezTo>
                  <a:cubicBezTo>
                    <a:pt x="2336" y="5520"/>
                    <a:pt x="2342" y="5616"/>
                    <a:pt x="2348" y="5715"/>
                  </a:cubicBezTo>
                  <a:cubicBezTo>
                    <a:pt x="2359" y="5814"/>
                    <a:pt x="2368" y="5916"/>
                    <a:pt x="2371" y="6025"/>
                  </a:cubicBezTo>
                  <a:lnTo>
                    <a:pt x="2332" y="6104"/>
                  </a:lnTo>
                  <a:cubicBezTo>
                    <a:pt x="2341" y="6074"/>
                    <a:pt x="2333" y="5851"/>
                    <a:pt x="2313" y="5725"/>
                  </a:cubicBezTo>
                  <a:lnTo>
                    <a:pt x="2313" y="5725"/>
                  </a:lnTo>
                  <a:cubicBezTo>
                    <a:pt x="2339" y="5900"/>
                    <a:pt x="2311" y="6275"/>
                    <a:pt x="2359" y="6495"/>
                  </a:cubicBezTo>
                  <a:lnTo>
                    <a:pt x="2385" y="6495"/>
                  </a:lnTo>
                  <a:lnTo>
                    <a:pt x="2391" y="6263"/>
                  </a:lnTo>
                  <a:cubicBezTo>
                    <a:pt x="2405" y="6336"/>
                    <a:pt x="2418" y="6416"/>
                    <a:pt x="2435" y="6495"/>
                  </a:cubicBezTo>
                  <a:lnTo>
                    <a:pt x="2494" y="6495"/>
                  </a:lnTo>
                  <a:cubicBezTo>
                    <a:pt x="2482" y="6384"/>
                    <a:pt x="2472" y="6301"/>
                    <a:pt x="2461" y="6301"/>
                  </a:cubicBezTo>
                  <a:cubicBezTo>
                    <a:pt x="2456" y="6301"/>
                    <a:pt x="2452" y="6313"/>
                    <a:pt x="2448" y="6339"/>
                  </a:cubicBezTo>
                  <a:cubicBezTo>
                    <a:pt x="2464" y="6211"/>
                    <a:pt x="2461" y="6098"/>
                    <a:pt x="2455" y="5976"/>
                  </a:cubicBezTo>
                  <a:cubicBezTo>
                    <a:pt x="2451" y="5843"/>
                    <a:pt x="2438" y="5701"/>
                    <a:pt x="2461" y="5512"/>
                  </a:cubicBezTo>
                  <a:lnTo>
                    <a:pt x="2461" y="5512"/>
                  </a:lnTo>
                  <a:cubicBezTo>
                    <a:pt x="2454" y="5518"/>
                    <a:pt x="2448" y="5545"/>
                    <a:pt x="2443" y="5545"/>
                  </a:cubicBezTo>
                  <a:cubicBezTo>
                    <a:pt x="2437" y="5545"/>
                    <a:pt x="2432" y="5502"/>
                    <a:pt x="2428" y="5318"/>
                  </a:cubicBezTo>
                  <a:cubicBezTo>
                    <a:pt x="2421" y="5304"/>
                    <a:pt x="2415" y="5268"/>
                    <a:pt x="2408" y="5248"/>
                  </a:cubicBezTo>
                  <a:lnTo>
                    <a:pt x="2408" y="5245"/>
                  </a:lnTo>
                  <a:cubicBezTo>
                    <a:pt x="2406" y="5237"/>
                    <a:pt x="2406" y="5233"/>
                    <a:pt x="2406" y="5233"/>
                  </a:cubicBezTo>
                  <a:lnTo>
                    <a:pt x="2406" y="5233"/>
                  </a:lnTo>
                  <a:cubicBezTo>
                    <a:pt x="2405" y="5233"/>
                    <a:pt x="2406" y="5239"/>
                    <a:pt x="2408" y="5251"/>
                  </a:cubicBezTo>
                  <a:cubicBezTo>
                    <a:pt x="2405" y="5327"/>
                    <a:pt x="2398" y="5390"/>
                    <a:pt x="2391" y="5417"/>
                  </a:cubicBezTo>
                  <a:cubicBezTo>
                    <a:pt x="2345" y="5254"/>
                    <a:pt x="2316" y="4735"/>
                    <a:pt x="2296" y="4560"/>
                  </a:cubicBezTo>
                  <a:cubicBezTo>
                    <a:pt x="2298" y="4506"/>
                    <a:pt x="2300" y="4488"/>
                    <a:pt x="2302" y="4488"/>
                  </a:cubicBezTo>
                  <a:cubicBezTo>
                    <a:pt x="2307" y="4488"/>
                    <a:pt x="2313" y="4559"/>
                    <a:pt x="2322" y="4559"/>
                  </a:cubicBezTo>
                  <a:cubicBezTo>
                    <a:pt x="2325" y="4559"/>
                    <a:pt x="2328" y="4552"/>
                    <a:pt x="2332" y="4534"/>
                  </a:cubicBezTo>
                  <a:lnTo>
                    <a:pt x="2302" y="4273"/>
                  </a:lnTo>
                  <a:cubicBezTo>
                    <a:pt x="2327" y="4255"/>
                    <a:pt x="2346" y="4020"/>
                    <a:pt x="2363" y="4020"/>
                  </a:cubicBezTo>
                  <a:cubicBezTo>
                    <a:pt x="2370" y="4020"/>
                    <a:pt x="2378" y="4069"/>
                    <a:pt x="2385" y="4213"/>
                  </a:cubicBezTo>
                  <a:lnTo>
                    <a:pt x="2388" y="3803"/>
                  </a:lnTo>
                  <a:cubicBezTo>
                    <a:pt x="2402" y="3562"/>
                    <a:pt x="2435" y="3228"/>
                    <a:pt x="2428" y="3023"/>
                  </a:cubicBezTo>
                  <a:cubicBezTo>
                    <a:pt x="2441" y="2868"/>
                    <a:pt x="2421" y="2652"/>
                    <a:pt x="2423" y="2652"/>
                  </a:cubicBezTo>
                  <a:lnTo>
                    <a:pt x="2423" y="2652"/>
                  </a:lnTo>
                  <a:cubicBezTo>
                    <a:pt x="2424" y="2652"/>
                    <a:pt x="2426" y="2667"/>
                    <a:pt x="2431" y="2702"/>
                  </a:cubicBezTo>
                  <a:lnTo>
                    <a:pt x="2431" y="2603"/>
                  </a:lnTo>
                  <a:cubicBezTo>
                    <a:pt x="2431" y="2540"/>
                    <a:pt x="2435" y="2461"/>
                    <a:pt x="2441" y="2378"/>
                  </a:cubicBezTo>
                  <a:cubicBezTo>
                    <a:pt x="2451" y="2219"/>
                    <a:pt x="2461" y="2057"/>
                    <a:pt x="2461" y="2057"/>
                  </a:cubicBezTo>
                  <a:lnTo>
                    <a:pt x="2471" y="2051"/>
                  </a:lnTo>
                  <a:cubicBezTo>
                    <a:pt x="2487" y="1892"/>
                    <a:pt x="2501" y="1730"/>
                    <a:pt x="2510" y="1564"/>
                  </a:cubicBezTo>
                  <a:cubicBezTo>
                    <a:pt x="2514" y="1524"/>
                    <a:pt x="2517" y="1482"/>
                    <a:pt x="2521" y="1442"/>
                  </a:cubicBezTo>
                  <a:cubicBezTo>
                    <a:pt x="2517" y="1399"/>
                    <a:pt x="2517" y="1359"/>
                    <a:pt x="2517" y="1317"/>
                  </a:cubicBezTo>
                  <a:cubicBezTo>
                    <a:pt x="2517" y="1234"/>
                    <a:pt x="2514" y="1147"/>
                    <a:pt x="2514" y="1062"/>
                  </a:cubicBezTo>
                  <a:cubicBezTo>
                    <a:pt x="2507" y="721"/>
                    <a:pt x="2507" y="371"/>
                    <a:pt x="2540" y="7"/>
                  </a:cubicBezTo>
                  <a:lnTo>
                    <a:pt x="254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" name="Google Shape;314;p20"/>
            <p:cNvSpPr/>
            <p:nvPr/>
          </p:nvSpPr>
          <p:spPr>
            <a:xfrm rot="1233980">
              <a:off x="6394228" y="1070688"/>
              <a:ext cx="156554" cy="349302"/>
            </a:xfrm>
            <a:custGeom>
              <a:avLst/>
              <a:gdLst/>
              <a:ahLst/>
              <a:cxnLst/>
              <a:rect l="l" t="t" r="r" b="b"/>
              <a:pathLst>
                <a:path w="2911" h="6495" extrusionOk="0">
                  <a:moveTo>
                    <a:pt x="286" y="1697"/>
                  </a:moveTo>
                  <a:lnTo>
                    <a:pt x="286" y="2203"/>
                  </a:lnTo>
                  <a:lnTo>
                    <a:pt x="222" y="2213"/>
                  </a:lnTo>
                  <a:lnTo>
                    <a:pt x="286" y="2272"/>
                  </a:lnTo>
                  <a:cubicBezTo>
                    <a:pt x="289" y="2441"/>
                    <a:pt x="292" y="2606"/>
                    <a:pt x="298" y="2771"/>
                  </a:cubicBezTo>
                  <a:cubicBezTo>
                    <a:pt x="296" y="2771"/>
                    <a:pt x="294" y="2771"/>
                    <a:pt x="292" y="2771"/>
                  </a:cubicBezTo>
                  <a:cubicBezTo>
                    <a:pt x="248" y="2771"/>
                    <a:pt x="208" y="2742"/>
                    <a:pt x="186" y="2682"/>
                  </a:cubicBezTo>
                  <a:cubicBezTo>
                    <a:pt x="190" y="2655"/>
                    <a:pt x="199" y="2464"/>
                    <a:pt x="209" y="2259"/>
                  </a:cubicBezTo>
                  <a:cubicBezTo>
                    <a:pt x="229" y="2051"/>
                    <a:pt x="252" y="1832"/>
                    <a:pt x="269" y="1747"/>
                  </a:cubicBezTo>
                  <a:cubicBezTo>
                    <a:pt x="275" y="1720"/>
                    <a:pt x="278" y="1703"/>
                    <a:pt x="286" y="1697"/>
                  </a:cubicBezTo>
                  <a:close/>
                  <a:moveTo>
                    <a:pt x="341" y="4663"/>
                  </a:moveTo>
                  <a:lnTo>
                    <a:pt x="341" y="4663"/>
                  </a:lnTo>
                  <a:cubicBezTo>
                    <a:pt x="391" y="4778"/>
                    <a:pt x="470" y="4987"/>
                    <a:pt x="556" y="5219"/>
                  </a:cubicBezTo>
                  <a:cubicBezTo>
                    <a:pt x="570" y="5291"/>
                    <a:pt x="583" y="5364"/>
                    <a:pt x="596" y="5440"/>
                  </a:cubicBezTo>
                  <a:cubicBezTo>
                    <a:pt x="623" y="5625"/>
                    <a:pt x="646" y="5807"/>
                    <a:pt x="662" y="5992"/>
                  </a:cubicBezTo>
                  <a:lnTo>
                    <a:pt x="662" y="5992"/>
                  </a:lnTo>
                  <a:cubicBezTo>
                    <a:pt x="630" y="5893"/>
                    <a:pt x="588" y="5783"/>
                    <a:pt x="556" y="5668"/>
                  </a:cubicBezTo>
                  <a:cubicBezTo>
                    <a:pt x="536" y="5599"/>
                    <a:pt x="516" y="5529"/>
                    <a:pt x="500" y="5457"/>
                  </a:cubicBezTo>
                  <a:cubicBezTo>
                    <a:pt x="480" y="5384"/>
                    <a:pt x="460" y="5311"/>
                    <a:pt x="444" y="5235"/>
                  </a:cubicBezTo>
                  <a:lnTo>
                    <a:pt x="451" y="5120"/>
                  </a:lnTo>
                  <a:lnTo>
                    <a:pt x="341" y="4663"/>
                  </a:lnTo>
                  <a:close/>
                  <a:moveTo>
                    <a:pt x="97" y="1"/>
                  </a:moveTo>
                  <a:cubicBezTo>
                    <a:pt x="97" y="50"/>
                    <a:pt x="97" y="90"/>
                    <a:pt x="103" y="113"/>
                  </a:cubicBezTo>
                  <a:cubicBezTo>
                    <a:pt x="1" y="417"/>
                    <a:pt x="28" y="1475"/>
                    <a:pt x="20" y="1971"/>
                  </a:cubicBezTo>
                  <a:lnTo>
                    <a:pt x="63" y="1988"/>
                  </a:lnTo>
                  <a:cubicBezTo>
                    <a:pt x="54" y="2328"/>
                    <a:pt x="87" y="2655"/>
                    <a:pt x="113" y="3076"/>
                  </a:cubicBezTo>
                  <a:lnTo>
                    <a:pt x="150" y="3049"/>
                  </a:lnTo>
                  <a:cubicBezTo>
                    <a:pt x="176" y="3231"/>
                    <a:pt x="186" y="3466"/>
                    <a:pt x="196" y="3727"/>
                  </a:cubicBezTo>
                  <a:cubicBezTo>
                    <a:pt x="206" y="3989"/>
                    <a:pt x="232" y="4273"/>
                    <a:pt x="266" y="4560"/>
                  </a:cubicBezTo>
                  <a:cubicBezTo>
                    <a:pt x="249" y="4524"/>
                    <a:pt x="236" y="4375"/>
                    <a:pt x="232" y="4273"/>
                  </a:cubicBezTo>
                  <a:lnTo>
                    <a:pt x="232" y="4273"/>
                  </a:lnTo>
                  <a:cubicBezTo>
                    <a:pt x="222" y="4620"/>
                    <a:pt x="305" y="4981"/>
                    <a:pt x="385" y="5331"/>
                  </a:cubicBezTo>
                  <a:cubicBezTo>
                    <a:pt x="457" y="5685"/>
                    <a:pt x="516" y="6025"/>
                    <a:pt x="497" y="6336"/>
                  </a:cubicBezTo>
                  <a:cubicBezTo>
                    <a:pt x="507" y="6396"/>
                    <a:pt x="510" y="6445"/>
                    <a:pt x="513" y="6495"/>
                  </a:cubicBezTo>
                  <a:lnTo>
                    <a:pt x="2908" y="6495"/>
                  </a:lnTo>
                  <a:cubicBezTo>
                    <a:pt x="2911" y="6141"/>
                    <a:pt x="2881" y="5718"/>
                    <a:pt x="2795" y="5341"/>
                  </a:cubicBezTo>
                  <a:lnTo>
                    <a:pt x="2795" y="5341"/>
                  </a:lnTo>
                  <a:cubicBezTo>
                    <a:pt x="2801" y="5347"/>
                    <a:pt x="2812" y="5364"/>
                    <a:pt x="2825" y="5427"/>
                  </a:cubicBezTo>
                  <a:cubicBezTo>
                    <a:pt x="2815" y="5370"/>
                    <a:pt x="2805" y="5314"/>
                    <a:pt x="2795" y="5258"/>
                  </a:cubicBezTo>
                  <a:cubicBezTo>
                    <a:pt x="2781" y="5202"/>
                    <a:pt x="2766" y="5146"/>
                    <a:pt x="2752" y="5089"/>
                  </a:cubicBezTo>
                  <a:cubicBezTo>
                    <a:pt x="2726" y="4974"/>
                    <a:pt x="2699" y="4854"/>
                    <a:pt x="2673" y="4735"/>
                  </a:cubicBezTo>
                  <a:cubicBezTo>
                    <a:pt x="2613" y="4497"/>
                    <a:pt x="2597" y="4259"/>
                    <a:pt x="2570" y="4035"/>
                  </a:cubicBezTo>
                  <a:cubicBezTo>
                    <a:pt x="2557" y="3925"/>
                    <a:pt x="2543" y="3816"/>
                    <a:pt x="2531" y="3717"/>
                  </a:cubicBezTo>
                  <a:cubicBezTo>
                    <a:pt x="2520" y="3615"/>
                    <a:pt x="2514" y="3522"/>
                    <a:pt x="2504" y="3436"/>
                  </a:cubicBezTo>
                  <a:cubicBezTo>
                    <a:pt x="2484" y="3267"/>
                    <a:pt x="2455" y="3132"/>
                    <a:pt x="2412" y="3056"/>
                  </a:cubicBezTo>
                  <a:cubicBezTo>
                    <a:pt x="2412" y="3056"/>
                    <a:pt x="2389" y="2913"/>
                    <a:pt x="2378" y="2771"/>
                  </a:cubicBezTo>
                  <a:cubicBezTo>
                    <a:pt x="2365" y="2629"/>
                    <a:pt x="2352" y="2487"/>
                    <a:pt x="2352" y="2487"/>
                  </a:cubicBezTo>
                  <a:lnTo>
                    <a:pt x="2352" y="2487"/>
                  </a:lnTo>
                  <a:cubicBezTo>
                    <a:pt x="2354" y="2725"/>
                    <a:pt x="2348" y="2798"/>
                    <a:pt x="2337" y="2798"/>
                  </a:cubicBezTo>
                  <a:cubicBezTo>
                    <a:pt x="2321" y="2798"/>
                    <a:pt x="2295" y="2611"/>
                    <a:pt x="2278" y="2611"/>
                  </a:cubicBezTo>
                  <a:cubicBezTo>
                    <a:pt x="2273" y="2611"/>
                    <a:pt x="2268" y="2630"/>
                    <a:pt x="2266" y="2679"/>
                  </a:cubicBezTo>
                  <a:cubicBezTo>
                    <a:pt x="2254" y="2466"/>
                    <a:pt x="2274" y="2158"/>
                    <a:pt x="2292" y="2158"/>
                  </a:cubicBezTo>
                  <a:cubicBezTo>
                    <a:pt x="2299" y="2158"/>
                    <a:pt x="2305" y="2196"/>
                    <a:pt x="2309" y="2289"/>
                  </a:cubicBezTo>
                  <a:lnTo>
                    <a:pt x="2302" y="2342"/>
                  </a:lnTo>
                  <a:cubicBezTo>
                    <a:pt x="2307" y="2350"/>
                    <a:pt x="2312" y="2353"/>
                    <a:pt x="2315" y="2353"/>
                  </a:cubicBezTo>
                  <a:cubicBezTo>
                    <a:pt x="2344" y="2353"/>
                    <a:pt x="2340" y="2151"/>
                    <a:pt x="2352" y="1938"/>
                  </a:cubicBezTo>
                  <a:cubicBezTo>
                    <a:pt x="2358" y="1698"/>
                    <a:pt x="2362" y="1449"/>
                    <a:pt x="2387" y="1449"/>
                  </a:cubicBezTo>
                  <a:cubicBezTo>
                    <a:pt x="2388" y="1449"/>
                    <a:pt x="2388" y="1449"/>
                    <a:pt x="2389" y="1449"/>
                  </a:cubicBezTo>
                  <a:cubicBezTo>
                    <a:pt x="2401" y="959"/>
                    <a:pt x="2435" y="480"/>
                    <a:pt x="2468" y="1"/>
                  </a:cubicBezTo>
                  <a:lnTo>
                    <a:pt x="338" y="1"/>
                  </a:lnTo>
                  <a:cubicBezTo>
                    <a:pt x="335" y="76"/>
                    <a:pt x="332" y="152"/>
                    <a:pt x="328" y="225"/>
                  </a:cubicBezTo>
                  <a:cubicBezTo>
                    <a:pt x="321" y="152"/>
                    <a:pt x="315" y="76"/>
                    <a:pt x="31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15" name="Google Shape;315;p20"/>
          <p:cNvGrpSpPr/>
          <p:nvPr/>
        </p:nvGrpSpPr>
        <p:grpSpPr>
          <a:xfrm>
            <a:off x="1446472" y="1020530"/>
            <a:ext cx="1320841" cy="1229757"/>
            <a:chOff x="1376172" y="452280"/>
            <a:chExt cx="1320841" cy="1229757"/>
          </a:xfrm>
        </p:grpSpPr>
        <p:sp>
          <p:nvSpPr>
            <p:cNvPr id="316" name="Google Shape;316;p20"/>
            <p:cNvSpPr/>
            <p:nvPr/>
          </p:nvSpPr>
          <p:spPr>
            <a:xfrm rot="-3998617">
              <a:off x="1623217" y="567436"/>
              <a:ext cx="830012" cy="950521"/>
            </a:xfrm>
            <a:custGeom>
              <a:avLst/>
              <a:gdLst/>
              <a:ahLst/>
              <a:cxnLst/>
              <a:rect l="l" t="t" r="r" b="b"/>
              <a:pathLst>
                <a:path w="12501" h="14316" extrusionOk="0">
                  <a:moveTo>
                    <a:pt x="7699" y="1"/>
                  </a:moveTo>
                  <a:cubicBezTo>
                    <a:pt x="6441" y="1"/>
                    <a:pt x="5583" y="887"/>
                    <a:pt x="5559" y="913"/>
                  </a:cubicBezTo>
                  <a:cubicBezTo>
                    <a:pt x="5364" y="858"/>
                    <a:pt x="5164" y="832"/>
                    <a:pt x="4965" y="832"/>
                  </a:cubicBezTo>
                  <a:cubicBezTo>
                    <a:pt x="4548" y="832"/>
                    <a:pt x="4138" y="949"/>
                    <a:pt x="3790" y="1178"/>
                  </a:cubicBezTo>
                  <a:cubicBezTo>
                    <a:pt x="3615" y="1293"/>
                    <a:pt x="3453" y="1442"/>
                    <a:pt x="3317" y="1614"/>
                  </a:cubicBezTo>
                  <a:cubicBezTo>
                    <a:pt x="3149" y="1833"/>
                    <a:pt x="3050" y="2051"/>
                    <a:pt x="2994" y="2259"/>
                  </a:cubicBezTo>
                  <a:cubicBezTo>
                    <a:pt x="2815" y="2900"/>
                    <a:pt x="3070" y="3426"/>
                    <a:pt x="3070" y="3426"/>
                  </a:cubicBezTo>
                  <a:cubicBezTo>
                    <a:pt x="3070" y="3426"/>
                    <a:pt x="2421" y="3919"/>
                    <a:pt x="1717" y="4871"/>
                  </a:cubicBezTo>
                  <a:cubicBezTo>
                    <a:pt x="1668" y="4862"/>
                    <a:pt x="1618" y="4857"/>
                    <a:pt x="1571" y="4857"/>
                  </a:cubicBezTo>
                  <a:cubicBezTo>
                    <a:pt x="1433" y="4857"/>
                    <a:pt x="1308" y="4898"/>
                    <a:pt x="1214" y="4983"/>
                  </a:cubicBezTo>
                  <a:cubicBezTo>
                    <a:pt x="1036" y="5152"/>
                    <a:pt x="1016" y="5447"/>
                    <a:pt x="1139" y="5748"/>
                  </a:cubicBezTo>
                  <a:cubicBezTo>
                    <a:pt x="613" y="6654"/>
                    <a:pt x="150" y="7817"/>
                    <a:pt x="1" y="9226"/>
                  </a:cubicBezTo>
                  <a:lnTo>
                    <a:pt x="87" y="12507"/>
                  </a:lnTo>
                  <a:lnTo>
                    <a:pt x="133" y="14315"/>
                  </a:lnTo>
                  <a:lnTo>
                    <a:pt x="1860" y="13763"/>
                  </a:lnTo>
                  <a:lnTo>
                    <a:pt x="4773" y="12827"/>
                  </a:lnTo>
                  <a:cubicBezTo>
                    <a:pt x="4773" y="12827"/>
                    <a:pt x="6009" y="12321"/>
                    <a:pt x="7438" y="10896"/>
                  </a:cubicBezTo>
                  <a:cubicBezTo>
                    <a:pt x="7573" y="10954"/>
                    <a:pt x="7708" y="10984"/>
                    <a:pt x="7831" y="10984"/>
                  </a:cubicBezTo>
                  <a:cubicBezTo>
                    <a:pt x="7988" y="10984"/>
                    <a:pt x="8127" y="10935"/>
                    <a:pt x="8225" y="10833"/>
                  </a:cubicBezTo>
                  <a:cubicBezTo>
                    <a:pt x="8404" y="10645"/>
                    <a:pt x="8393" y="10328"/>
                    <a:pt x="8231" y="10020"/>
                  </a:cubicBezTo>
                  <a:cubicBezTo>
                    <a:pt x="8532" y="9653"/>
                    <a:pt x="8833" y="9246"/>
                    <a:pt x="9124" y="8789"/>
                  </a:cubicBezTo>
                  <a:cubicBezTo>
                    <a:pt x="9227" y="8811"/>
                    <a:pt x="9325" y="8821"/>
                    <a:pt x="9419" y="8821"/>
                  </a:cubicBezTo>
                  <a:cubicBezTo>
                    <a:pt x="9632" y="8821"/>
                    <a:pt x="9822" y="8770"/>
                    <a:pt x="9994" y="8687"/>
                  </a:cubicBezTo>
                  <a:cubicBezTo>
                    <a:pt x="10295" y="8545"/>
                    <a:pt x="10533" y="8304"/>
                    <a:pt x="10708" y="8055"/>
                  </a:cubicBezTo>
                  <a:cubicBezTo>
                    <a:pt x="11042" y="7596"/>
                    <a:pt x="11128" y="7004"/>
                    <a:pt x="10960" y="6459"/>
                  </a:cubicBezTo>
                  <a:cubicBezTo>
                    <a:pt x="10896" y="6260"/>
                    <a:pt x="10831" y="6065"/>
                    <a:pt x="10754" y="5876"/>
                  </a:cubicBezTo>
                  <a:lnTo>
                    <a:pt x="10754" y="5876"/>
                  </a:lnTo>
                  <a:cubicBezTo>
                    <a:pt x="10801" y="5986"/>
                    <a:pt x="10821" y="6048"/>
                    <a:pt x="10821" y="6048"/>
                  </a:cubicBezTo>
                  <a:cubicBezTo>
                    <a:pt x="11258" y="5572"/>
                    <a:pt x="12500" y="3426"/>
                    <a:pt x="10057" y="1088"/>
                  </a:cubicBezTo>
                  <a:cubicBezTo>
                    <a:pt x="9199" y="267"/>
                    <a:pt x="8389" y="1"/>
                    <a:pt x="769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" name="Google Shape;317;p20"/>
            <p:cNvSpPr/>
            <p:nvPr/>
          </p:nvSpPr>
          <p:spPr>
            <a:xfrm rot="-3998617">
              <a:off x="1595160" y="538417"/>
              <a:ext cx="882863" cy="1057484"/>
            </a:xfrm>
            <a:custGeom>
              <a:avLst/>
              <a:gdLst/>
              <a:ahLst/>
              <a:cxnLst/>
              <a:rect l="l" t="t" r="r" b="b"/>
              <a:pathLst>
                <a:path w="13297" h="15927" extrusionOk="0">
                  <a:moveTo>
                    <a:pt x="8440" y="0"/>
                  </a:moveTo>
                  <a:cubicBezTo>
                    <a:pt x="7471" y="0"/>
                    <a:pt x="6643" y="416"/>
                    <a:pt x="6104" y="858"/>
                  </a:cubicBezTo>
                  <a:cubicBezTo>
                    <a:pt x="5972" y="840"/>
                    <a:pt x="5840" y="831"/>
                    <a:pt x="5708" y="831"/>
                  </a:cubicBezTo>
                  <a:cubicBezTo>
                    <a:pt x="5158" y="831"/>
                    <a:pt x="4619" y="987"/>
                    <a:pt x="4163" y="1291"/>
                  </a:cubicBezTo>
                  <a:cubicBezTo>
                    <a:pt x="3921" y="1450"/>
                    <a:pt x="3706" y="1648"/>
                    <a:pt x="3525" y="1880"/>
                  </a:cubicBezTo>
                  <a:cubicBezTo>
                    <a:pt x="3313" y="2150"/>
                    <a:pt x="3164" y="2448"/>
                    <a:pt x="3082" y="2759"/>
                  </a:cubicBezTo>
                  <a:cubicBezTo>
                    <a:pt x="2963" y="3192"/>
                    <a:pt x="2983" y="3586"/>
                    <a:pt x="3039" y="3880"/>
                  </a:cubicBezTo>
                  <a:cubicBezTo>
                    <a:pt x="2804" y="4098"/>
                    <a:pt x="2476" y="4432"/>
                    <a:pt x="2126" y="4872"/>
                  </a:cubicBezTo>
                  <a:cubicBezTo>
                    <a:pt x="1888" y="4905"/>
                    <a:pt x="1670" y="5007"/>
                    <a:pt x="1498" y="5166"/>
                  </a:cubicBezTo>
                  <a:cubicBezTo>
                    <a:pt x="1191" y="5454"/>
                    <a:pt x="1068" y="5887"/>
                    <a:pt x="1151" y="6344"/>
                  </a:cubicBezTo>
                  <a:cubicBezTo>
                    <a:pt x="651" y="7269"/>
                    <a:pt x="314" y="8252"/>
                    <a:pt x="145" y="9276"/>
                  </a:cubicBezTo>
                  <a:lnTo>
                    <a:pt x="49" y="9287"/>
                  </a:lnTo>
                  <a:lnTo>
                    <a:pt x="66" y="9882"/>
                  </a:lnTo>
                  <a:lnTo>
                    <a:pt x="0" y="10513"/>
                  </a:lnTo>
                  <a:lnTo>
                    <a:pt x="83" y="10520"/>
                  </a:lnTo>
                  <a:lnTo>
                    <a:pt x="222" y="15927"/>
                  </a:lnTo>
                  <a:lnTo>
                    <a:pt x="4936" y="14412"/>
                  </a:lnTo>
                  <a:lnTo>
                    <a:pt x="4947" y="14482"/>
                  </a:lnTo>
                  <a:lnTo>
                    <a:pt x="5777" y="14141"/>
                  </a:lnTo>
                  <a:cubicBezTo>
                    <a:pt x="5829" y="14121"/>
                    <a:pt x="6997" y="13635"/>
                    <a:pt x="8382" y="12336"/>
                  </a:cubicBezTo>
                  <a:cubicBezTo>
                    <a:pt x="8448" y="12344"/>
                    <a:pt x="8514" y="12349"/>
                    <a:pt x="8578" y="12349"/>
                  </a:cubicBezTo>
                  <a:cubicBezTo>
                    <a:pt x="8922" y="12349"/>
                    <a:pt x="9236" y="12224"/>
                    <a:pt x="9467" y="11985"/>
                  </a:cubicBezTo>
                  <a:cubicBezTo>
                    <a:pt x="9745" y="11690"/>
                    <a:pt x="9844" y="11267"/>
                    <a:pt x="9748" y="10831"/>
                  </a:cubicBezTo>
                  <a:cubicBezTo>
                    <a:pt x="9910" y="10619"/>
                    <a:pt x="10066" y="10404"/>
                    <a:pt x="10218" y="10186"/>
                  </a:cubicBezTo>
                  <a:cubicBezTo>
                    <a:pt x="10499" y="10179"/>
                    <a:pt x="10773" y="10114"/>
                    <a:pt x="11031" y="9987"/>
                  </a:cubicBezTo>
                  <a:cubicBezTo>
                    <a:pt x="11401" y="9812"/>
                    <a:pt x="11732" y="9525"/>
                    <a:pt x="12010" y="9137"/>
                  </a:cubicBezTo>
                  <a:cubicBezTo>
                    <a:pt x="12460" y="8510"/>
                    <a:pt x="12592" y="7689"/>
                    <a:pt x="12357" y="6939"/>
                  </a:cubicBezTo>
                  <a:cubicBezTo>
                    <a:pt x="12350" y="6912"/>
                    <a:pt x="12341" y="6883"/>
                    <a:pt x="12331" y="6853"/>
                  </a:cubicBezTo>
                  <a:cubicBezTo>
                    <a:pt x="12820" y="6106"/>
                    <a:pt x="13296" y="4710"/>
                    <a:pt x="12611" y="3130"/>
                  </a:cubicBezTo>
                  <a:cubicBezTo>
                    <a:pt x="12334" y="2484"/>
                    <a:pt x="11885" y="1860"/>
                    <a:pt x="11273" y="1277"/>
                  </a:cubicBezTo>
                  <a:cubicBezTo>
                    <a:pt x="10286" y="333"/>
                    <a:pt x="9306" y="0"/>
                    <a:pt x="844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" name="Google Shape;318;p20"/>
            <p:cNvSpPr/>
            <p:nvPr/>
          </p:nvSpPr>
          <p:spPr>
            <a:xfrm rot="-3998617">
              <a:off x="2065778" y="867228"/>
              <a:ext cx="304955" cy="408068"/>
            </a:xfrm>
            <a:custGeom>
              <a:avLst/>
              <a:gdLst/>
              <a:ahLst/>
              <a:cxnLst/>
              <a:rect l="l" t="t" r="r" b="b"/>
              <a:pathLst>
                <a:path w="4593" h="6146" extrusionOk="0">
                  <a:moveTo>
                    <a:pt x="3637" y="1"/>
                  </a:moveTo>
                  <a:lnTo>
                    <a:pt x="0" y="4508"/>
                  </a:lnTo>
                  <a:lnTo>
                    <a:pt x="241" y="6145"/>
                  </a:lnTo>
                  <a:cubicBezTo>
                    <a:pt x="241" y="6145"/>
                    <a:pt x="2625" y="5173"/>
                    <a:pt x="4593" y="2111"/>
                  </a:cubicBezTo>
                  <a:cubicBezTo>
                    <a:pt x="4593" y="2111"/>
                    <a:pt x="4411" y="1139"/>
                    <a:pt x="363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" name="Google Shape;319;p20"/>
            <p:cNvSpPr/>
            <p:nvPr/>
          </p:nvSpPr>
          <p:spPr>
            <a:xfrm rot="-3998617">
              <a:off x="1720068" y="1032346"/>
              <a:ext cx="371816" cy="390672"/>
            </a:xfrm>
            <a:custGeom>
              <a:avLst/>
              <a:gdLst/>
              <a:ahLst/>
              <a:cxnLst/>
              <a:rect l="l" t="t" r="r" b="b"/>
              <a:pathLst>
                <a:path w="5600" h="5884" extrusionOk="0">
                  <a:moveTo>
                    <a:pt x="3069" y="0"/>
                  </a:moveTo>
                  <a:cubicBezTo>
                    <a:pt x="3069" y="0"/>
                    <a:pt x="397" y="2021"/>
                    <a:pt x="0" y="5797"/>
                  </a:cubicBezTo>
                  <a:lnTo>
                    <a:pt x="1991" y="5883"/>
                  </a:lnTo>
                  <a:lnTo>
                    <a:pt x="5599" y="933"/>
                  </a:lnTo>
                  <a:cubicBezTo>
                    <a:pt x="4898" y="546"/>
                    <a:pt x="4064" y="218"/>
                    <a:pt x="306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20"/>
            <p:cNvSpPr/>
            <p:nvPr/>
          </p:nvSpPr>
          <p:spPr>
            <a:xfrm rot="-3998617">
              <a:off x="1779991" y="1257387"/>
              <a:ext cx="46344" cy="59358"/>
            </a:xfrm>
            <a:custGeom>
              <a:avLst/>
              <a:gdLst/>
              <a:ahLst/>
              <a:cxnLst/>
              <a:rect l="l" t="t" r="r" b="b"/>
              <a:pathLst>
                <a:path w="698" h="894" extrusionOk="0">
                  <a:moveTo>
                    <a:pt x="556" y="1"/>
                  </a:moveTo>
                  <a:cubicBezTo>
                    <a:pt x="417" y="1"/>
                    <a:pt x="294" y="40"/>
                    <a:pt x="198" y="127"/>
                  </a:cubicBezTo>
                  <a:cubicBezTo>
                    <a:pt x="20" y="295"/>
                    <a:pt x="0" y="593"/>
                    <a:pt x="122" y="893"/>
                  </a:cubicBezTo>
                  <a:cubicBezTo>
                    <a:pt x="310" y="566"/>
                    <a:pt x="506" y="272"/>
                    <a:pt x="698" y="14"/>
                  </a:cubicBezTo>
                  <a:cubicBezTo>
                    <a:pt x="651" y="4"/>
                    <a:pt x="602" y="1"/>
                    <a:pt x="556" y="1"/>
                  </a:cubicBezTo>
                  <a:close/>
                </a:path>
              </a:pathLst>
            </a:custGeom>
            <a:solidFill>
              <a:srgbClr val="E3A1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20"/>
            <p:cNvSpPr/>
            <p:nvPr/>
          </p:nvSpPr>
          <p:spPr>
            <a:xfrm rot="-3998617">
              <a:off x="1788881" y="1201489"/>
              <a:ext cx="115794" cy="115528"/>
            </a:xfrm>
            <a:custGeom>
              <a:avLst/>
              <a:gdLst/>
              <a:ahLst/>
              <a:cxnLst/>
              <a:rect l="l" t="t" r="r" b="b"/>
              <a:pathLst>
                <a:path w="1744" h="1740" extrusionOk="0">
                  <a:moveTo>
                    <a:pt x="576" y="0"/>
                  </a:moveTo>
                  <a:cubicBezTo>
                    <a:pt x="384" y="258"/>
                    <a:pt x="188" y="552"/>
                    <a:pt x="0" y="879"/>
                  </a:cubicBezTo>
                  <a:cubicBezTo>
                    <a:pt x="60" y="1029"/>
                    <a:pt x="156" y="1180"/>
                    <a:pt x="284" y="1319"/>
                  </a:cubicBezTo>
                  <a:cubicBezTo>
                    <a:pt x="536" y="1590"/>
                    <a:pt x="853" y="1740"/>
                    <a:pt x="1115" y="1740"/>
                  </a:cubicBezTo>
                  <a:cubicBezTo>
                    <a:pt x="1253" y="1740"/>
                    <a:pt x="1379" y="1700"/>
                    <a:pt x="1472" y="1610"/>
                  </a:cubicBezTo>
                  <a:cubicBezTo>
                    <a:pt x="1743" y="1359"/>
                    <a:pt x="1650" y="820"/>
                    <a:pt x="1267" y="406"/>
                  </a:cubicBezTo>
                  <a:cubicBezTo>
                    <a:pt x="1058" y="182"/>
                    <a:pt x="807" y="43"/>
                    <a:pt x="576" y="0"/>
                  </a:cubicBezTo>
                  <a:close/>
                </a:path>
              </a:pathLst>
            </a:custGeom>
            <a:solidFill>
              <a:schemeClr val="accent1">
                <a:alpha val="5956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" name="Google Shape;322;p20"/>
            <p:cNvSpPr/>
            <p:nvPr/>
          </p:nvSpPr>
          <p:spPr>
            <a:xfrm rot="-3998617">
              <a:off x="2260484" y="992211"/>
              <a:ext cx="64205" cy="64205"/>
            </a:xfrm>
            <a:custGeom>
              <a:avLst/>
              <a:gdLst/>
              <a:ahLst/>
              <a:cxnLst/>
              <a:rect l="l" t="t" r="r" b="b"/>
              <a:pathLst>
                <a:path w="967" h="967" extrusionOk="0">
                  <a:moveTo>
                    <a:pt x="794" y="0"/>
                  </a:moveTo>
                  <a:cubicBezTo>
                    <a:pt x="526" y="325"/>
                    <a:pt x="261" y="615"/>
                    <a:pt x="0" y="877"/>
                  </a:cubicBezTo>
                  <a:cubicBezTo>
                    <a:pt x="136" y="937"/>
                    <a:pt x="268" y="966"/>
                    <a:pt x="394" y="966"/>
                  </a:cubicBezTo>
                  <a:cubicBezTo>
                    <a:pt x="549" y="966"/>
                    <a:pt x="688" y="917"/>
                    <a:pt x="788" y="814"/>
                  </a:cubicBezTo>
                  <a:cubicBezTo>
                    <a:pt x="966" y="626"/>
                    <a:pt x="956" y="308"/>
                    <a:pt x="794" y="0"/>
                  </a:cubicBezTo>
                  <a:close/>
                </a:path>
              </a:pathLst>
            </a:custGeom>
            <a:solidFill>
              <a:srgbClr val="E3A1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" name="Google Shape;323;p20"/>
            <p:cNvSpPr/>
            <p:nvPr/>
          </p:nvSpPr>
          <p:spPr>
            <a:xfrm rot="-3998617">
              <a:off x="2194153" y="993773"/>
              <a:ext cx="116192" cy="107893"/>
            </a:xfrm>
            <a:custGeom>
              <a:avLst/>
              <a:gdLst/>
              <a:ahLst/>
              <a:cxnLst/>
              <a:rect l="l" t="t" r="r" b="b"/>
              <a:pathLst>
                <a:path w="1750" h="1625" extrusionOk="0">
                  <a:moveTo>
                    <a:pt x="649" y="0"/>
                  </a:moveTo>
                  <a:cubicBezTo>
                    <a:pt x="494" y="0"/>
                    <a:pt x="355" y="50"/>
                    <a:pt x="259" y="152"/>
                  </a:cubicBezTo>
                  <a:cubicBezTo>
                    <a:pt x="1" y="420"/>
                    <a:pt x="126" y="953"/>
                    <a:pt x="540" y="1342"/>
                  </a:cubicBezTo>
                  <a:cubicBezTo>
                    <a:pt x="669" y="1469"/>
                    <a:pt x="811" y="1561"/>
                    <a:pt x="956" y="1624"/>
                  </a:cubicBezTo>
                  <a:cubicBezTo>
                    <a:pt x="1217" y="1362"/>
                    <a:pt x="1482" y="1072"/>
                    <a:pt x="1750" y="747"/>
                  </a:cubicBezTo>
                  <a:cubicBezTo>
                    <a:pt x="1681" y="616"/>
                    <a:pt x="1585" y="486"/>
                    <a:pt x="1463" y="370"/>
                  </a:cubicBezTo>
                  <a:cubicBezTo>
                    <a:pt x="1208" y="129"/>
                    <a:pt x="904" y="0"/>
                    <a:pt x="649" y="0"/>
                  </a:cubicBezTo>
                  <a:close/>
                </a:path>
              </a:pathLst>
            </a:custGeom>
            <a:solidFill>
              <a:schemeClr val="accent1">
                <a:alpha val="5956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" name="Google Shape;324;p20"/>
            <p:cNvSpPr/>
            <p:nvPr/>
          </p:nvSpPr>
          <p:spPr>
            <a:xfrm rot="-3998617">
              <a:off x="1635655" y="559253"/>
              <a:ext cx="460653" cy="401495"/>
            </a:xfrm>
            <a:custGeom>
              <a:avLst/>
              <a:gdLst/>
              <a:ahLst/>
              <a:cxnLst/>
              <a:rect l="l" t="t" r="r" b="b"/>
              <a:pathLst>
                <a:path w="6938" h="6047" extrusionOk="0">
                  <a:moveTo>
                    <a:pt x="2141" y="0"/>
                  </a:moveTo>
                  <a:cubicBezTo>
                    <a:pt x="865" y="0"/>
                    <a:pt x="1" y="914"/>
                    <a:pt x="1" y="914"/>
                  </a:cubicBezTo>
                  <a:cubicBezTo>
                    <a:pt x="4140" y="2561"/>
                    <a:pt x="5258" y="6046"/>
                    <a:pt x="5258" y="6046"/>
                  </a:cubicBezTo>
                  <a:cubicBezTo>
                    <a:pt x="5698" y="5573"/>
                    <a:pt x="6938" y="3427"/>
                    <a:pt x="4494" y="1086"/>
                  </a:cubicBezTo>
                  <a:cubicBezTo>
                    <a:pt x="3638" y="267"/>
                    <a:pt x="2830" y="0"/>
                    <a:pt x="214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" name="Google Shape;325;p20"/>
            <p:cNvSpPr/>
            <p:nvPr/>
          </p:nvSpPr>
          <p:spPr>
            <a:xfrm rot="-3998617">
              <a:off x="1711368" y="767590"/>
              <a:ext cx="476721" cy="436684"/>
            </a:xfrm>
            <a:custGeom>
              <a:avLst/>
              <a:gdLst/>
              <a:ahLst/>
              <a:cxnLst/>
              <a:rect l="l" t="t" r="r" b="b"/>
              <a:pathLst>
                <a:path w="7180" h="6577" extrusionOk="0">
                  <a:moveTo>
                    <a:pt x="243" y="1"/>
                  </a:moveTo>
                  <a:cubicBezTo>
                    <a:pt x="204" y="1"/>
                    <a:pt x="182" y="6"/>
                    <a:pt x="179" y="14"/>
                  </a:cubicBezTo>
                  <a:cubicBezTo>
                    <a:pt x="0" y="657"/>
                    <a:pt x="255" y="1182"/>
                    <a:pt x="255" y="1182"/>
                  </a:cubicBezTo>
                  <a:cubicBezTo>
                    <a:pt x="5847" y="2839"/>
                    <a:pt x="6310" y="6545"/>
                    <a:pt x="6310" y="6545"/>
                  </a:cubicBezTo>
                  <a:cubicBezTo>
                    <a:pt x="6412" y="6567"/>
                    <a:pt x="6510" y="6576"/>
                    <a:pt x="6605" y="6576"/>
                  </a:cubicBezTo>
                  <a:cubicBezTo>
                    <a:pt x="6817" y="6576"/>
                    <a:pt x="7008" y="6526"/>
                    <a:pt x="7179" y="6446"/>
                  </a:cubicBezTo>
                  <a:cubicBezTo>
                    <a:pt x="5299" y="1079"/>
                    <a:pt x="832" y="1"/>
                    <a:pt x="24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" name="Google Shape;326;p20"/>
            <p:cNvSpPr/>
            <p:nvPr/>
          </p:nvSpPr>
          <p:spPr>
            <a:xfrm rot="-3998617">
              <a:off x="1668802" y="693565"/>
              <a:ext cx="512309" cy="498831"/>
            </a:xfrm>
            <a:custGeom>
              <a:avLst/>
              <a:gdLst/>
              <a:ahLst/>
              <a:cxnLst/>
              <a:rect l="l" t="t" r="r" b="b"/>
              <a:pathLst>
                <a:path w="7716" h="7513" extrusionOk="0">
                  <a:moveTo>
                    <a:pt x="798" y="1"/>
                  </a:moveTo>
                  <a:cubicBezTo>
                    <a:pt x="623" y="116"/>
                    <a:pt x="461" y="265"/>
                    <a:pt x="326" y="440"/>
                  </a:cubicBezTo>
                  <a:cubicBezTo>
                    <a:pt x="157" y="655"/>
                    <a:pt x="54" y="874"/>
                    <a:pt x="1" y="1081"/>
                  </a:cubicBezTo>
                  <a:cubicBezTo>
                    <a:pt x="4" y="1073"/>
                    <a:pt x="26" y="1068"/>
                    <a:pt x="65" y="1068"/>
                  </a:cubicBezTo>
                  <a:cubicBezTo>
                    <a:pt x="654" y="1068"/>
                    <a:pt x="5121" y="2146"/>
                    <a:pt x="7001" y="7513"/>
                  </a:cubicBezTo>
                  <a:cubicBezTo>
                    <a:pt x="7302" y="7368"/>
                    <a:pt x="7537" y="7126"/>
                    <a:pt x="7716" y="6878"/>
                  </a:cubicBezTo>
                  <a:cubicBezTo>
                    <a:pt x="6241" y="953"/>
                    <a:pt x="1036" y="40"/>
                    <a:pt x="79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" name="Google Shape;327;p20"/>
            <p:cNvSpPr/>
            <p:nvPr/>
          </p:nvSpPr>
          <p:spPr>
            <a:xfrm rot="-3998617">
              <a:off x="1667496" y="653184"/>
              <a:ext cx="487278" cy="479642"/>
            </a:xfrm>
            <a:custGeom>
              <a:avLst/>
              <a:gdLst/>
              <a:ahLst/>
              <a:cxnLst/>
              <a:rect l="l" t="t" r="r" b="b"/>
              <a:pathLst>
                <a:path w="7339" h="7224" extrusionOk="0">
                  <a:moveTo>
                    <a:pt x="1176" y="1"/>
                  </a:moveTo>
                  <a:cubicBezTo>
                    <a:pt x="759" y="1"/>
                    <a:pt x="348" y="118"/>
                    <a:pt x="1" y="346"/>
                  </a:cubicBezTo>
                  <a:cubicBezTo>
                    <a:pt x="239" y="385"/>
                    <a:pt x="5444" y="1298"/>
                    <a:pt x="6919" y="7223"/>
                  </a:cubicBezTo>
                  <a:cubicBezTo>
                    <a:pt x="7253" y="6764"/>
                    <a:pt x="7339" y="6172"/>
                    <a:pt x="7170" y="5629"/>
                  </a:cubicBezTo>
                  <a:cubicBezTo>
                    <a:pt x="6142" y="2307"/>
                    <a:pt x="3513" y="782"/>
                    <a:pt x="2025" y="167"/>
                  </a:cubicBezTo>
                  <a:cubicBezTo>
                    <a:pt x="1750" y="55"/>
                    <a:pt x="1462" y="1"/>
                    <a:pt x="117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" name="Google Shape;328;p20"/>
            <p:cNvSpPr/>
            <p:nvPr/>
          </p:nvSpPr>
          <p:spPr>
            <a:xfrm rot="-3998617">
              <a:off x="2228193" y="1464383"/>
              <a:ext cx="117520" cy="120176"/>
            </a:xfrm>
            <a:custGeom>
              <a:avLst/>
              <a:gdLst/>
              <a:ahLst/>
              <a:cxnLst/>
              <a:rect l="l" t="t" r="r" b="b"/>
              <a:pathLst>
                <a:path w="1770" h="1810" extrusionOk="0">
                  <a:moveTo>
                    <a:pt x="1" y="0"/>
                  </a:moveTo>
                  <a:lnTo>
                    <a:pt x="47" y="1809"/>
                  </a:lnTo>
                  <a:lnTo>
                    <a:pt x="1770" y="1257"/>
                  </a:lnTo>
                  <a:lnTo>
                    <a:pt x="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" name="Google Shape;329;p20"/>
            <p:cNvSpPr/>
            <p:nvPr/>
          </p:nvSpPr>
          <p:spPr>
            <a:xfrm rot="-3998617">
              <a:off x="1906081" y="1014169"/>
              <a:ext cx="377526" cy="297386"/>
            </a:xfrm>
            <a:custGeom>
              <a:avLst/>
              <a:gdLst/>
              <a:ahLst/>
              <a:cxnLst/>
              <a:rect l="l" t="t" r="r" b="b"/>
              <a:pathLst>
                <a:path w="5686" h="4479" extrusionOk="0">
                  <a:moveTo>
                    <a:pt x="782" y="0"/>
                  </a:moveTo>
                  <a:cubicBezTo>
                    <a:pt x="147" y="0"/>
                    <a:pt x="0" y="899"/>
                    <a:pt x="0" y="899"/>
                  </a:cubicBezTo>
                  <a:cubicBezTo>
                    <a:pt x="43" y="2916"/>
                    <a:pt x="2071" y="3945"/>
                    <a:pt x="3324" y="4391"/>
                  </a:cubicBezTo>
                  <a:cubicBezTo>
                    <a:pt x="3492" y="4451"/>
                    <a:pt x="3662" y="4478"/>
                    <a:pt x="3826" y="4478"/>
                  </a:cubicBezTo>
                  <a:cubicBezTo>
                    <a:pt x="4887" y="4478"/>
                    <a:pt x="5686" y="3339"/>
                    <a:pt x="3982" y="2628"/>
                  </a:cubicBezTo>
                  <a:cubicBezTo>
                    <a:pt x="2018" y="1812"/>
                    <a:pt x="2371" y="777"/>
                    <a:pt x="1297" y="162"/>
                  </a:cubicBezTo>
                  <a:cubicBezTo>
                    <a:pt x="1097" y="47"/>
                    <a:pt x="927" y="0"/>
                    <a:pt x="78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" name="Google Shape;330;p20"/>
            <p:cNvSpPr/>
            <p:nvPr/>
          </p:nvSpPr>
          <p:spPr>
            <a:xfrm rot="-3998617">
              <a:off x="1929689" y="1224101"/>
              <a:ext cx="89634" cy="87178"/>
            </a:xfrm>
            <a:custGeom>
              <a:avLst/>
              <a:gdLst/>
              <a:ahLst/>
              <a:cxnLst/>
              <a:rect l="l" t="t" r="r" b="b"/>
              <a:pathLst>
                <a:path w="1350" h="1313" extrusionOk="0">
                  <a:moveTo>
                    <a:pt x="110" y="0"/>
                  </a:moveTo>
                  <a:lnTo>
                    <a:pt x="0" y="354"/>
                  </a:lnTo>
                  <a:cubicBezTo>
                    <a:pt x="317" y="706"/>
                    <a:pt x="846" y="1032"/>
                    <a:pt x="1138" y="1198"/>
                  </a:cubicBezTo>
                  <a:lnTo>
                    <a:pt x="1138" y="1198"/>
                  </a:lnTo>
                  <a:cubicBezTo>
                    <a:pt x="534" y="807"/>
                    <a:pt x="110" y="0"/>
                    <a:pt x="110" y="0"/>
                  </a:cubicBezTo>
                  <a:close/>
                  <a:moveTo>
                    <a:pt x="1138" y="1198"/>
                  </a:moveTo>
                  <a:cubicBezTo>
                    <a:pt x="1206" y="1242"/>
                    <a:pt x="1277" y="1281"/>
                    <a:pt x="1349" y="1313"/>
                  </a:cubicBezTo>
                  <a:cubicBezTo>
                    <a:pt x="1349" y="1313"/>
                    <a:pt x="1266" y="1271"/>
                    <a:pt x="1138" y="119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" name="Google Shape;331;p20"/>
            <p:cNvSpPr/>
            <p:nvPr/>
          </p:nvSpPr>
          <p:spPr>
            <a:xfrm rot="-3998617">
              <a:off x="2153868" y="1105507"/>
              <a:ext cx="126749" cy="74695"/>
            </a:xfrm>
            <a:custGeom>
              <a:avLst/>
              <a:gdLst/>
              <a:ahLst/>
              <a:cxnLst/>
              <a:rect l="l" t="t" r="r" b="b"/>
              <a:pathLst>
                <a:path w="1909" h="1125" extrusionOk="0">
                  <a:moveTo>
                    <a:pt x="1" y="1"/>
                  </a:moveTo>
                  <a:lnTo>
                    <a:pt x="1" y="1"/>
                  </a:lnTo>
                  <a:cubicBezTo>
                    <a:pt x="1" y="1"/>
                    <a:pt x="669" y="874"/>
                    <a:pt x="1363" y="1124"/>
                  </a:cubicBezTo>
                  <a:lnTo>
                    <a:pt x="1909" y="814"/>
                  </a:lnTo>
                  <a:cubicBezTo>
                    <a:pt x="1909" y="814"/>
                    <a:pt x="729" y="695"/>
                    <a:pt x="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97" name="Google Shape;397;p20"/>
          <p:cNvSpPr/>
          <p:nvPr/>
        </p:nvSpPr>
        <p:spPr>
          <a:xfrm rot="-1657558">
            <a:off x="1958675" y="1637598"/>
            <a:ext cx="36231" cy="59047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8" name="Google Shape;398;p20"/>
          <p:cNvSpPr/>
          <p:nvPr/>
        </p:nvSpPr>
        <p:spPr>
          <a:xfrm rot="-1657558">
            <a:off x="2158250" y="1528748"/>
            <a:ext cx="36231" cy="59047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99" name="Google Shape;399;p20"/>
          <p:cNvGrpSpPr/>
          <p:nvPr/>
        </p:nvGrpSpPr>
        <p:grpSpPr>
          <a:xfrm>
            <a:off x="1619858" y="3028726"/>
            <a:ext cx="1762332" cy="1404699"/>
            <a:chOff x="1619858" y="3028726"/>
            <a:chExt cx="1762332" cy="1404699"/>
          </a:xfrm>
        </p:grpSpPr>
        <p:sp>
          <p:nvSpPr>
            <p:cNvPr id="400" name="Google Shape;400;p20"/>
            <p:cNvSpPr/>
            <p:nvPr/>
          </p:nvSpPr>
          <p:spPr>
            <a:xfrm rot="-8665993">
              <a:off x="1726628" y="3199477"/>
              <a:ext cx="968" cy="7905"/>
            </a:xfrm>
            <a:custGeom>
              <a:avLst/>
              <a:gdLst/>
              <a:ahLst/>
              <a:cxnLst/>
              <a:rect l="l" t="t" r="r" b="b"/>
              <a:pathLst>
                <a:path w="18" h="147" extrusionOk="0">
                  <a:moveTo>
                    <a:pt x="17" y="1"/>
                  </a:moveTo>
                  <a:lnTo>
                    <a:pt x="0" y="90"/>
                  </a:lnTo>
                  <a:cubicBezTo>
                    <a:pt x="5" y="118"/>
                    <a:pt x="9" y="146"/>
                    <a:pt x="12" y="146"/>
                  </a:cubicBezTo>
                  <a:cubicBezTo>
                    <a:pt x="15" y="146"/>
                    <a:pt x="17" y="111"/>
                    <a:pt x="17" y="1"/>
                  </a:cubicBezTo>
                  <a:close/>
                </a:path>
              </a:pathLst>
            </a:custGeom>
            <a:solidFill>
              <a:srgbClr val="F987B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" name="Google Shape;401;p20"/>
            <p:cNvSpPr/>
            <p:nvPr/>
          </p:nvSpPr>
          <p:spPr>
            <a:xfrm rot="-8665993">
              <a:off x="1547757" y="3549279"/>
              <a:ext cx="1906534" cy="363592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>
              <a:outerShdw blurRad="42863" dist="19050" dir="1920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" name="Google Shape;402;p20"/>
            <p:cNvSpPr/>
            <p:nvPr/>
          </p:nvSpPr>
          <p:spPr>
            <a:xfrm>
              <a:off x="1832325" y="333034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" name="Google Shape;403;p20"/>
            <p:cNvSpPr/>
            <p:nvPr/>
          </p:nvSpPr>
          <p:spPr>
            <a:xfrm>
              <a:off x="1993875" y="344992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" name="Google Shape;404;p20"/>
            <p:cNvSpPr/>
            <p:nvPr/>
          </p:nvSpPr>
          <p:spPr>
            <a:xfrm>
              <a:off x="1968263" y="32836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" name="Google Shape;405;p20"/>
            <p:cNvSpPr/>
            <p:nvPr/>
          </p:nvSpPr>
          <p:spPr>
            <a:xfrm>
              <a:off x="2252425" y="3416053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" name="Google Shape;406;p20"/>
            <p:cNvSpPr/>
            <p:nvPr/>
          </p:nvSpPr>
          <p:spPr>
            <a:xfrm>
              <a:off x="2104188" y="33781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" name="Google Shape;407;p20"/>
            <p:cNvSpPr/>
            <p:nvPr/>
          </p:nvSpPr>
          <p:spPr>
            <a:xfrm>
              <a:off x="2104188" y="35500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8" name="Google Shape;408;p20"/>
            <p:cNvSpPr/>
            <p:nvPr/>
          </p:nvSpPr>
          <p:spPr>
            <a:xfrm>
              <a:off x="1868488" y="313379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9" name="Google Shape;409;p20"/>
            <p:cNvSpPr/>
            <p:nvPr/>
          </p:nvSpPr>
          <p:spPr>
            <a:xfrm>
              <a:off x="2252425" y="365049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0" name="Google Shape;410;p20"/>
            <p:cNvSpPr/>
            <p:nvPr/>
          </p:nvSpPr>
          <p:spPr>
            <a:xfrm>
              <a:off x="2349400" y="3745216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" name="Google Shape;411;p20"/>
            <p:cNvSpPr/>
            <p:nvPr/>
          </p:nvSpPr>
          <p:spPr>
            <a:xfrm>
              <a:off x="2471175" y="365049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2" name="Google Shape;412;p20"/>
            <p:cNvSpPr/>
            <p:nvPr/>
          </p:nvSpPr>
          <p:spPr>
            <a:xfrm>
              <a:off x="2512675" y="384954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3" name="Google Shape;413;p20"/>
            <p:cNvSpPr/>
            <p:nvPr/>
          </p:nvSpPr>
          <p:spPr>
            <a:xfrm>
              <a:off x="2616300" y="37033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4" name="Google Shape;414;p20"/>
            <p:cNvSpPr/>
            <p:nvPr/>
          </p:nvSpPr>
          <p:spPr>
            <a:xfrm>
              <a:off x="2657125" y="384954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5" name="Google Shape;415;p20"/>
            <p:cNvSpPr/>
            <p:nvPr/>
          </p:nvSpPr>
          <p:spPr>
            <a:xfrm>
              <a:off x="2381150" y="3550066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6" name="Google Shape;416;p20"/>
            <p:cNvSpPr/>
            <p:nvPr/>
          </p:nvSpPr>
          <p:spPr>
            <a:xfrm>
              <a:off x="2826988" y="3868403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7" name="Google Shape;417;p20"/>
            <p:cNvSpPr/>
            <p:nvPr/>
          </p:nvSpPr>
          <p:spPr>
            <a:xfrm>
              <a:off x="2937625" y="40155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8" name="Google Shape;418;p20"/>
            <p:cNvSpPr/>
            <p:nvPr/>
          </p:nvSpPr>
          <p:spPr>
            <a:xfrm>
              <a:off x="2767300" y="4015578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9" name="Google Shape;419;p20"/>
            <p:cNvSpPr/>
            <p:nvPr/>
          </p:nvSpPr>
          <p:spPr>
            <a:xfrm>
              <a:off x="2997325" y="4171591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0" name="Google Shape;420;p20"/>
            <p:cNvSpPr/>
            <p:nvPr/>
          </p:nvSpPr>
          <p:spPr>
            <a:xfrm>
              <a:off x="3107950" y="4056853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1" name="Google Shape;421;p20"/>
            <p:cNvSpPr/>
            <p:nvPr/>
          </p:nvSpPr>
          <p:spPr>
            <a:xfrm>
              <a:off x="3107950" y="4203016"/>
              <a:ext cx="59700" cy="55372"/>
            </a:xfrm>
            <a:custGeom>
              <a:avLst/>
              <a:gdLst/>
              <a:ahLst/>
              <a:cxnLst/>
              <a:rect l="l" t="t" r="r" b="b"/>
              <a:pathLst>
                <a:path w="1007" h="934" extrusionOk="0">
                  <a:moveTo>
                    <a:pt x="505" y="1"/>
                  </a:moveTo>
                  <a:cubicBezTo>
                    <a:pt x="281" y="1"/>
                    <a:pt x="82" y="162"/>
                    <a:pt x="44" y="388"/>
                  </a:cubicBezTo>
                  <a:cubicBezTo>
                    <a:pt x="1" y="642"/>
                    <a:pt x="173" y="884"/>
                    <a:pt x="424" y="927"/>
                  </a:cubicBezTo>
                  <a:cubicBezTo>
                    <a:pt x="450" y="931"/>
                    <a:pt x="477" y="934"/>
                    <a:pt x="503" y="934"/>
                  </a:cubicBezTo>
                  <a:cubicBezTo>
                    <a:pt x="727" y="934"/>
                    <a:pt x="924" y="774"/>
                    <a:pt x="963" y="547"/>
                  </a:cubicBezTo>
                  <a:cubicBezTo>
                    <a:pt x="1006" y="292"/>
                    <a:pt x="837" y="54"/>
                    <a:pt x="583" y="7"/>
                  </a:cubicBezTo>
                  <a:cubicBezTo>
                    <a:pt x="556" y="3"/>
                    <a:pt x="530" y="1"/>
                    <a:pt x="50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22" name="Google Shape;422;p20"/>
          <p:cNvGrpSpPr/>
          <p:nvPr/>
        </p:nvGrpSpPr>
        <p:grpSpPr>
          <a:xfrm>
            <a:off x="7671528" y="3229236"/>
            <a:ext cx="496378" cy="634217"/>
            <a:chOff x="4257150" y="439500"/>
            <a:chExt cx="496378" cy="634217"/>
          </a:xfrm>
        </p:grpSpPr>
        <p:sp>
          <p:nvSpPr>
            <p:cNvPr id="423" name="Google Shape;423;p20"/>
            <p:cNvSpPr/>
            <p:nvPr/>
          </p:nvSpPr>
          <p:spPr>
            <a:xfrm>
              <a:off x="4257150" y="439500"/>
              <a:ext cx="496378" cy="634217"/>
            </a:xfrm>
            <a:custGeom>
              <a:avLst/>
              <a:gdLst/>
              <a:ahLst/>
              <a:cxnLst/>
              <a:rect l="l" t="t" r="r" b="b"/>
              <a:pathLst>
                <a:path w="15953" h="20383" extrusionOk="0">
                  <a:moveTo>
                    <a:pt x="9711" y="1634"/>
                  </a:moveTo>
                  <a:cubicBezTo>
                    <a:pt x="10362" y="1634"/>
                    <a:pt x="11021" y="1799"/>
                    <a:pt x="11624" y="2147"/>
                  </a:cubicBezTo>
                  <a:cubicBezTo>
                    <a:pt x="13455" y="3206"/>
                    <a:pt x="14084" y="5560"/>
                    <a:pt x="13019" y="7402"/>
                  </a:cubicBezTo>
                  <a:cubicBezTo>
                    <a:pt x="12999" y="7435"/>
                    <a:pt x="12979" y="7468"/>
                    <a:pt x="12950" y="7514"/>
                  </a:cubicBezTo>
                  <a:cubicBezTo>
                    <a:pt x="12936" y="7540"/>
                    <a:pt x="12924" y="7567"/>
                    <a:pt x="12910" y="7594"/>
                  </a:cubicBezTo>
                  <a:lnTo>
                    <a:pt x="9015" y="14346"/>
                  </a:lnTo>
                  <a:cubicBezTo>
                    <a:pt x="8677" y="14930"/>
                    <a:pt x="8062" y="15257"/>
                    <a:pt x="7431" y="15257"/>
                  </a:cubicBezTo>
                  <a:cubicBezTo>
                    <a:pt x="7123" y="15257"/>
                    <a:pt x="6810" y="15179"/>
                    <a:pt x="6525" y="15014"/>
                  </a:cubicBezTo>
                  <a:lnTo>
                    <a:pt x="4825" y="14031"/>
                  </a:lnTo>
                  <a:lnTo>
                    <a:pt x="2120" y="18721"/>
                  </a:lnTo>
                  <a:cubicBezTo>
                    <a:pt x="2112" y="18736"/>
                    <a:pt x="2097" y="18743"/>
                    <a:pt x="2082" y="18743"/>
                  </a:cubicBezTo>
                  <a:cubicBezTo>
                    <a:pt x="2045" y="18743"/>
                    <a:pt x="2003" y="18705"/>
                    <a:pt x="2024" y="18668"/>
                  </a:cubicBezTo>
                  <a:lnTo>
                    <a:pt x="4733" y="13979"/>
                  </a:lnTo>
                  <a:lnTo>
                    <a:pt x="3033" y="12997"/>
                  </a:lnTo>
                  <a:cubicBezTo>
                    <a:pt x="2163" y="12494"/>
                    <a:pt x="1865" y="11377"/>
                    <a:pt x="2365" y="10507"/>
                  </a:cubicBezTo>
                  <a:lnTo>
                    <a:pt x="6250" y="3778"/>
                  </a:lnTo>
                  <a:lnTo>
                    <a:pt x="6317" y="3675"/>
                  </a:lnTo>
                  <a:lnTo>
                    <a:pt x="6329" y="3652"/>
                  </a:lnTo>
                  <a:cubicBezTo>
                    <a:pt x="6346" y="3622"/>
                    <a:pt x="6360" y="3595"/>
                    <a:pt x="6372" y="3566"/>
                  </a:cubicBezTo>
                  <a:lnTo>
                    <a:pt x="6379" y="3553"/>
                  </a:lnTo>
                  <a:cubicBezTo>
                    <a:pt x="7090" y="2323"/>
                    <a:pt x="8383" y="1634"/>
                    <a:pt x="9711" y="1634"/>
                  </a:cubicBezTo>
                  <a:close/>
                  <a:moveTo>
                    <a:pt x="9715" y="1"/>
                  </a:moveTo>
                  <a:cubicBezTo>
                    <a:pt x="7823" y="1"/>
                    <a:pt x="5978" y="982"/>
                    <a:pt x="4964" y="2736"/>
                  </a:cubicBezTo>
                  <a:cubicBezTo>
                    <a:pt x="4944" y="2772"/>
                    <a:pt x="4924" y="2809"/>
                    <a:pt x="4908" y="2849"/>
                  </a:cubicBezTo>
                  <a:cubicBezTo>
                    <a:pt x="4881" y="2885"/>
                    <a:pt x="4858" y="2921"/>
                    <a:pt x="4838" y="2957"/>
                  </a:cubicBezTo>
                  <a:lnTo>
                    <a:pt x="953" y="9690"/>
                  </a:lnTo>
                  <a:cubicBezTo>
                    <a:pt x="0" y="11340"/>
                    <a:pt x="566" y="13460"/>
                    <a:pt x="2216" y="14412"/>
                  </a:cubicBezTo>
                  <a:lnTo>
                    <a:pt x="2500" y="14574"/>
                  </a:lnTo>
                  <a:lnTo>
                    <a:pt x="612" y="17851"/>
                  </a:lnTo>
                  <a:cubicBezTo>
                    <a:pt x="146" y="18654"/>
                    <a:pt x="424" y="19690"/>
                    <a:pt x="1227" y="20156"/>
                  </a:cubicBezTo>
                  <a:cubicBezTo>
                    <a:pt x="1493" y="20309"/>
                    <a:pt x="1783" y="20382"/>
                    <a:pt x="2070" y="20382"/>
                  </a:cubicBezTo>
                  <a:cubicBezTo>
                    <a:pt x="2654" y="20382"/>
                    <a:pt x="3223" y="20079"/>
                    <a:pt x="3535" y="19538"/>
                  </a:cubicBezTo>
                  <a:lnTo>
                    <a:pt x="5424" y="16264"/>
                  </a:lnTo>
                  <a:lnTo>
                    <a:pt x="5708" y="16426"/>
                  </a:lnTo>
                  <a:cubicBezTo>
                    <a:pt x="6251" y="16740"/>
                    <a:pt x="6845" y="16890"/>
                    <a:pt x="7431" y="16890"/>
                  </a:cubicBezTo>
                  <a:cubicBezTo>
                    <a:pt x="8626" y="16890"/>
                    <a:pt x="9789" y="16270"/>
                    <a:pt x="10430" y="15162"/>
                  </a:cubicBezTo>
                  <a:lnTo>
                    <a:pt x="14312" y="8430"/>
                  </a:lnTo>
                  <a:cubicBezTo>
                    <a:pt x="14335" y="8397"/>
                    <a:pt x="14352" y="8361"/>
                    <a:pt x="14368" y="8328"/>
                  </a:cubicBezTo>
                  <a:lnTo>
                    <a:pt x="14382" y="8308"/>
                  </a:lnTo>
                  <a:cubicBezTo>
                    <a:pt x="14401" y="8275"/>
                    <a:pt x="14421" y="8242"/>
                    <a:pt x="14441" y="8209"/>
                  </a:cubicBezTo>
                  <a:cubicBezTo>
                    <a:pt x="15952" y="5596"/>
                    <a:pt x="15053" y="2240"/>
                    <a:pt x="12440" y="732"/>
                  </a:cubicBezTo>
                  <a:cubicBezTo>
                    <a:pt x="11582" y="236"/>
                    <a:pt x="10643" y="1"/>
                    <a:pt x="971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28575" dist="19050" dir="196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4" name="Google Shape;424;p20"/>
            <p:cNvSpPr/>
            <p:nvPr/>
          </p:nvSpPr>
          <p:spPr>
            <a:xfrm>
              <a:off x="4290692" y="759242"/>
              <a:ext cx="197456" cy="289058"/>
            </a:xfrm>
            <a:custGeom>
              <a:avLst/>
              <a:gdLst/>
              <a:ahLst/>
              <a:cxnLst/>
              <a:rect l="l" t="t" r="r" b="b"/>
              <a:pathLst>
                <a:path w="6346" h="9290" extrusionOk="0">
                  <a:moveTo>
                    <a:pt x="5348" y="1"/>
                  </a:moveTo>
                  <a:cubicBezTo>
                    <a:pt x="5048" y="1"/>
                    <a:pt x="4756" y="157"/>
                    <a:pt x="4597" y="436"/>
                  </a:cubicBezTo>
                  <a:lnTo>
                    <a:pt x="239" y="7982"/>
                  </a:lnTo>
                  <a:cubicBezTo>
                    <a:pt x="1" y="8398"/>
                    <a:pt x="143" y="8931"/>
                    <a:pt x="560" y="9172"/>
                  </a:cubicBezTo>
                  <a:cubicBezTo>
                    <a:pt x="697" y="9252"/>
                    <a:pt x="847" y="9290"/>
                    <a:pt x="996" y="9290"/>
                  </a:cubicBezTo>
                  <a:cubicBezTo>
                    <a:pt x="1296" y="9290"/>
                    <a:pt x="1588" y="9134"/>
                    <a:pt x="1750" y="8854"/>
                  </a:cubicBezTo>
                  <a:lnTo>
                    <a:pt x="6105" y="1309"/>
                  </a:lnTo>
                  <a:cubicBezTo>
                    <a:pt x="6346" y="892"/>
                    <a:pt x="6204" y="356"/>
                    <a:pt x="5784" y="118"/>
                  </a:cubicBezTo>
                  <a:cubicBezTo>
                    <a:pt x="5646" y="39"/>
                    <a:pt x="5496" y="1"/>
                    <a:pt x="53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5" name="Google Shape;425;p20"/>
            <p:cNvSpPr/>
            <p:nvPr/>
          </p:nvSpPr>
          <p:spPr>
            <a:xfrm>
              <a:off x="4286149" y="464890"/>
              <a:ext cx="438348" cy="474690"/>
            </a:xfrm>
            <a:custGeom>
              <a:avLst/>
              <a:gdLst/>
              <a:ahLst/>
              <a:cxnLst/>
              <a:rect l="l" t="t" r="r" b="b"/>
              <a:pathLst>
                <a:path w="14088" h="15256" extrusionOk="0">
                  <a:moveTo>
                    <a:pt x="8776" y="0"/>
                  </a:moveTo>
                  <a:cubicBezTo>
                    <a:pt x="7167" y="0"/>
                    <a:pt x="5603" y="835"/>
                    <a:pt x="4740" y="2330"/>
                  </a:cubicBezTo>
                  <a:cubicBezTo>
                    <a:pt x="4720" y="2367"/>
                    <a:pt x="4703" y="2406"/>
                    <a:pt x="4680" y="2442"/>
                  </a:cubicBezTo>
                  <a:cubicBezTo>
                    <a:pt x="4660" y="2479"/>
                    <a:pt x="4634" y="2512"/>
                    <a:pt x="4611" y="2552"/>
                  </a:cubicBezTo>
                  <a:lnTo>
                    <a:pt x="725" y="9281"/>
                  </a:lnTo>
                  <a:cubicBezTo>
                    <a:pt x="1" y="10537"/>
                    <a:pt x="434" y="12161"/>
                    <a:pt x="1694" y="12889"/>
                  </a:cubicBezTo>
                  <a:lnTo>
                    <a:pt x="5186" y="14906"/>
                  </a:lnTo>
                  <a:cubicBezTo>
                    <a:pt x="5598" y="15143"/>
                    <a:pt x="6049" y="15256"/>
                    <a:pt x="6494" y="15256"/>
                  </a:cubicBezTo>
                  <a:cubicBezTo>
                    <a:pt x="7409" y="15256"/>
                    <a:pt x="8301" y="14782"/>
                    <a:pt x="8790" y="13937"/>
                  </a:cubicBezTo>
                  <a:lnTo>
                    <a:pt x="12676" y="7208"/>
                  </a:lnTo>
                  <a:cubicBezTo>
                    <a:pt x="12696" y="7168"/>
                    <a:pt x="12712" y="7132"/>
                    <a:pt x="12735" y="7092"/>
                  </a:cubicBezTo>
                  <a:cubicBezTo>
                    <a:pt x="12755" y="7055"/>
                    <a:pt x="12781" y="7022"/>
                    <a:pt x="12801" y="6986"/>
                  </a:cubicBezTo>
                  <a:cubicBezTo>
                    <a:pt x="14088" y="4757"/>
                    <a:pt x="13327" y="1910"/>
                    <a:pt x="11099" y="624"/>
                  </a:cubicBezTo>
                  <a:cubicBezTo>
                    <a:pt x="10366" y="201"/>
                    <a:pt x="9566" y="0"/>
                    <a:pt x="877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" name="Google Shape;426;p20"/>
            <p:cNvSpPr/>
            <p:nvPr/>
          </p:nvSpPr>
          <p:spPr>
            <a:xfrm>
              <a:off x="4337613" y="553538"/>
              <a:ext cx="194687" cy="268740"/>
            </a:xfrm>
            <a:custGeom>
              <a:avLst/>
              <a:gdLst/>
              <a:ahLst/>
              <a:cxnLst/>
              <a:rect l="l" t="t" r="r" b="b"/>
              <a:pathLst>
                <a:path w="6257" h="8637" extrusionOk="0">
                  <a:moveTo>
                    <a:pt x="4970" y="1"/>
                  </a:moveTo>
                  <a:cubicBezTo>
                    <a:pt x="4582" y="1"/>
                    <a:pt x="4203" y="202"/>
                    <a:pt x="3995" y="565"/>
                  </a:cubicBezTo>
                  <a:lnTo>
                    <a:pt x="311" y="6948"/>
                  </a:lnTo>
                  <a:cubicBezTo>
                    <a:pt x="1" y="7486"/>
                    <a:pt x="186" y="8175"/>
                    <a:pt x="725" y="8486"/>
                  </a:cubicBezTo>
                  <a:cubicBezTo>
                    <a:pt x="902" y="8588"/>
                    <a:pt x="1095" y="8636"/>
                    <a:pt x="1286" y="8636"/>
                  </a:cubicBezTo>
                  <a:cubicBezTo>
                    <a:pt x="1675" y="8636"/>
                    <a:pt x="2054" y="8434"/>
                    <a:pt x="2263" y="8072"/>
                  </a:cubicBezTo>
                  <a:lnTo>
                    <a:pt x="5946" y="1693"/>
                  </a:lnTo>
                  <a:cubicBezTo>
                    <a:pt x="6257" y="1151"/>
                    <a:pt x="6075" y="463"/>
                    <a:pt x="5532" y="153"/>
                  </a:cubicBezTo>
                  <a:cubicBezTo>
                    <a:pt x="5355" y="50"/>
                    <a:pt x="5162" y="1"/>
                    <a:pt x="4970" y="1"/>
                  </a:cubicBezTo>
                  <a:close/>
                </a:path>
              </a:pathLst>
            </a:custGeom>
            <a:solidFill>
              <a:srgbClr val="F1C23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" name="Google Shape;427;p20"/>
            <p:cNvSpPr/>
            <p:nvPr/>
          </p:nvSpPr>
          <p:spPr>
            <a:xfrm>
              <a:off x="4456161" y="621992"/>
              <a:ext cx="194780" cy="268771"/>
            </a:xfrm>
            <a:custGeom>
              <a:avLst/>
              <a:gdLst/>
              <a:ahLst/>
              <a:cxnLst/>
              <a:rect l="l" t="t" r="r" b="b"/>
              <a:pathLst>
                <a:path w="6260" h="8638" extrusionOk="0">
                  <a:moveTo>
                    <a:pt x="4972" y="0"/>
                  </a:moveTo>
                  <a:cubicBezTo>
                    <a:pt x="4583" y="0"/>
                    <a:pt x="4203" y="203"/>
                    <a:pt x="3994" y="564"/>
                  </a:cubicBezTo>
                  <a:lnTo>
                    <a:pt x="310" y="6947"/>
                  </a:lnTo>
                  <a:cubicBezTo>
                    <a:pt x="0" y="7486"/>
                    <a:pt x="185" y="8174"/>
                    <a:pt x="724" y="8484"/>
                  </a:cubicBezTo>
                  <a:cubicBezTo>
                    <a:pt x="902" y="8588"/>
                    <a:pt x="1097" y="8637"/>
                    <a:pt x="1288" y="8637"/>
                  </a:cubicBezTo>
                  <a:cubicBezTo>
                    <a:pt x="1677" y="8637"/>
                    <a:pt x="2054" y="8435"/>
                    <a:pt x="2262" y="8074"/>
                  </a:cubicBezTo>
                  <a:lnTo>
                    <a:pt x="5945" y="1692"/>
                  </a:lnTo>
                  <a:cubicBezTo>
                    <a:pt x="6259" y="1153"/>
                    <a:pt x="6074" y="462"/>
                    <a:pt x="5532" y="151"/>
                  </a:cubicBezTo>
                  <a:cubicBezTo>
                    <a:pt x="5356" y="49"/>
                    <a:pt x="5163" y="0"/>
                    <a:pt x="4972" y="0"/>
                  </a:cubicBezTo>
                  <a:close/>
                </a:path>
              </a:pathLst>
            </a:custGeom>
            <a:solidFill>
              <a:srgbClr val="F1C23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" name="Google Shape;428;p20"/>
            <p:cNvSpPr/>
            <p:nvPr/>
          </p:nvSpPr>
          <p:spPr>
            <a:xfrm>
              <a:off x="4417454" y="490747"/>
              <a:ext cx="254583" cy="119202"/>
            </a:xfrm>
            <a:custGeom>
              <a:avLst/>
              <a:gdLst/>
              <a:ahLst/>
              <a:cxnLst/>
              <a:rect l="l" t="t" r="r" b="b"/>
              <a:pathLst>
                <a:path w="8182" h="3831" extrusionOk="0">
                  <a:moveTo>
                    <a:pt x="4028" y="1"/>
                  </a:moveTo>
                  <a:cubicBezTo>
                    <a:pt x="3436" y="1"/>
                    <a:pt x="2844" y="130"/>
                    <a:pt x="2308" y="451"/>
                  </a:cubicBezTo>
                  <a:cubicBezTo>
                    <a:pt x="1591" y="877"/>
                    <a:pt x="1" y="3268"/>
                    <a:pt x="447" y="3671"/>
                  </a:cubicBezTo>
                  <a:cubicBezTo>
                    <a:pt x="530" y="3744"/>
                    <a:pt x="616" y="3798"/>
                    <a:pt x="708" y="3830"/>
                  </a:cubicBezTo>
                  <a:lnTo>
                    <a:pt x="1429" y="2583"/>
                  </a:lnTo>
                  <a:cubicBezTo>
                    <a:pt x="1637" y="2220"/>
                    <a:pt x="2018" y="2018"/>
                    <a:pt x="2408" y="2018"/>
                  </a:cubicBezTo>
                  <a:cubicBezTo>
                    <a:pt x="2596" y="2018"/>
                    <a:pt x="2792" y="2067"/>
                    <a:pt x="2966" y="2171"/>
                  </a:cubicBezTo>
                  <a:cubicBezTo>
                    <a:pt x="3162" y="2283"/>
                    <a:pt x="3311" y="2441"/>
                    <a:pt x="3407" y="2627"/>
                  </a:cubicBezTo>
                  <a:cubicBezTo>
                    <a:pt x="3773" y="2415"/>
                    <a:pt x="4134" y="2253"/>
                    <a:pt x="4468" y="2230"/>
                  </a:cubicBezTo>
                  <a:cubicBezTo>
                    <a:pt x="4518" y="2226"/>
                    <a:pt x="4567" y="2223"/>
                    <a:pt x="4620" y="2223"/>
                  </a:cubicBezTo>
                  <a:cubicBezTo>
                    <a:pt x="5057" y="2223"/>
                    <a:pt x="5609" y="2336"/>
                    <a:pt x="6141" y="2448"/>
                  </a:cubicBezTo>
                  <a:cubicBezTo>
                    <a:pt x="6676" y="2560"/>
                    <a:pt x="7192" y="2673"/>
                    <a:pt x="7553" y="2673"/>
                  </a:cubicBezTo>
                  <a:cubicBezTo>
                    <a:pt x="7973" y="2673"/>
                    <a:pt x="8181" y="2524"/>
                    <a:pt x="7973" y="2048"/>
                  </a:cubicBezTo>
                  <a:cubicBezTo>
                    <a:pt x="7593" y="1175"/>
                    <a:pt x="5800" y="1"/>
                    <a:pt x="4028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" name="Google Shape;429;p20"/>
            <p:cNvSpPr/>
            <p:nvPr/>
          </p:nvSpPr>
          <p:spPr>
            <a:xfrm>
              <a:off x="4439483" y="553538"/>
              <a:ext cx="83979" cy="57843"/>
            </a:xfrm>
            <a:custGeom>
              <a:avLst/>
              <a:gdLst/>
              <a:ahLst/>
              <a:cxnLst/>
              <a:rect l="l" t="t" r="r" b="b"/>
              <a:pathLst>
                <a:path w="2699" h="1859" extrusionOk="0">
                  <a:moveTo>
                    <a:pt x="1700" y="0"/>
                  </a:moveTo>
                  <a:cubicBezTo>
                    <a:pt x="1310" y="0"/>
                    <a:pt x="929" y="202"/>
                    <a:pt x="721" y="565"/>
                  </a:cubicBezTo>
                  <a:lnTo>
                    <a:pt x="0" y="1812"/>
                  </a:lnTo>
                  <a:cubicBezTo>
                    <a:pt x="89" y="1845"/>
                    <a:pt x="185" y="1859"/>
                    <a:pt x="281" y="1859"/>
                  </a:cubicBezTo>
                  <a:cubicBezTo>
                    <a:pt x="976" y="1859"/>
                    <a:pt x="1855" y="1098"/>
                    <a:pt x="2699" y="609"/>
                  </a:cubicBezTo>
                  <a:cubicBezTo>
                    <a:pt x="2603" y="423"/>
                    <a:pt x="2454" y="265"/>
                    <a:pt x="2258" y="153"/>
                  </a:cubicBezTo>
                  <a:cubicBezTo>
                    <a:pt x="2084" y="49"/>
                    <a:pt x="1888" y="0"/>
                    <a:pt x="1700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30" name="Google Shape;430;p20"/>
          <p:cNvSpPr/>
          <p:nvPr/>
        </p:nvSpPr>
        <p:spPr>
          <a:xfrm>
            <a:off x="707350" y="-16850"/>
            <a:ext cx="138300" cy="51603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1" name="Google Shape;431;p20"/>
          <p:cNvSpPr/>
          <p:nvPr/>
        </p:nvSpPr>
        <p:spPr>
          <a:xfrm>
            <a:off x="845350" y="-16850"/>
            <a:ext cx="138300" cy="51603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2" name="Google Shape;432;p20"/>
          <p:cNvSpPr/>
          <p:nvPr/>
        </p:nvSpPr>
        <p:spPr>
          <a:xfrm>
            <a:off x="977118" y="-16850"/>
            <a:ext cx="138300" cy="5160300"/>
          </a:xfrm>
          <a:prstGeom prst="rect">
            <a:avLst/>
          </a:prstGeom>
          <a:solidFill>
            <a:schemeClr val="lt2"/>
          </a:solidFill>
          <a:ln>
            <a:noFill/>
          </a:ln>
          <a:effectLst>
            <a:outerShdw blurRad="28575" dist="19050" dir="19380000" algn="bl" rotWithShape="0">
              <a:srgbClr val="434343">
                <a:alpha val="22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3" name="Google Shape;433;p20"/>
          <p:cNvSpPr/>
          <p:nvPr/>
        </p:nvSpPr>
        <p:spPr>
          <a:xfrm>
            <a:off x="-9000" y="-16525"/>
            <a:ext cx="707700" cy="5160600"/>
          </a:xfrm>
          <a:prstGeom prst="rect">
            <a:avLst/>
          </a:prstGeom>
          <a:solidFill>
            <a:schemeClr val="lt1"/>
          </a:solidFill>
          <a:ln>
            <a:noFill/>
          </a:ln>
          <a:effectLst>
            <a:outerShdw blurRad="28575" dist="38100" dir="2040000" algn="bl" rotWithShape="0">
              <a:srgbClr val="000000">
                <a:alpha val="22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4" name="Google Shape;434;p20"/>
          <p:cNvSpPr/>
          <p:nvPr/>
        </p:nvSpPr>
        <p:spPr>
          <a:xfrm>
            <a:off x="0" y="-16850"/>
            <a:ext cx="716700" cy="51603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500000" algn="bl" rotWithShape="0">
              <a:srgbClr val="434343">
                <a:alpha val="21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5" name="Google Shape;435;p20"/>
          <p:cNvSpPr/>
          <p:nvPr/>
        </p:nvSpPr>
        <p:spPr>
          <a:xfrm>
            <a:off x="273607" y="784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6" name="Google Shape;436;p20"/>
          <p:cNvSpPr/>
          <p:nvPr/>
        </p:nvSpPr>
        <p:spPr>
          <a:xfrm>
            <a:off x="273607" y="18913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7" name="Google Shape;437;p20"/>
          <p:cNvSpPr/>
          <p:nvPr/>
        </p:nvSpPr>
        <p:spPr>
          <a:xfrm>
            <a:off x="273607" y="30796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8" name="Google Shape;438;p20"/>
          <p:cNvSpPr/>
          <p:nvPr/>
        </p:nvSpPr>
        <p:spPr>
          <a:xfrm>
            <a:off x="273607" y="4104775"/>
            <a:ext cx="163200" cy="1632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9" name="Google Shape;439;p20"/>
          <p:cNvSpPr/>
          <p:nvPr/>
        </p:nvSpPr>
        <p:spPr>
          <a:xfrm rot="281146">
            <a:off x="3775847" y="1006158"/>
            <a:ext cx="2242425" cy="786566"/>
          </a:xfrm>
          <a:custGeom>
            <a:avLst/>
            <a:gdLst/>
            <a:ahLst/>
            <a:cxnLst/>
            <a:rect l="l" t="t" r="r" b="b"/>
            <a:pathLst>
              <a:path w="89697" h="30490" extrusionOk="0">
                <a:moveTo>
                  <a:pt x="0" y="10657"/>
                </a:moveTo>
                <a:lnTo>
                  <a:pt x="2072" y="30490"/>
                </a:lnTo>
                <a:lnTo>
                  <a:pt x="54766" y="22794"/>
                </a:lnTo>
                <a:lnTo>
                  <a:pt x="89697" y="20722"/>
                </a:lnTo>
                <a:lnTo>
                  <a:pt x="87921" y="0"/>
                </a:lnTo>
                <a:lnTo>
                  <a:pt x="54766" y="7400"/>
                </a:lnTo>
                <a:lnTo>
                  <a:pt x="50325" y="3256"/>
                </a:lnTo>
                <a:close/>
              </a:path>
            </a:pathLst>
          </a:custGeom>
          <a:solidFill>
            <a:schemeClr val="dk2"/>
          </a:solidFill>
          <a:ln w="76200" cap="flat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28575" dist="19050" dir="19320000" algn="bl" rotWithShape="0">
              <a:srgbClr val="000000">
                <a:alpha val="24000"/>
              </a:srgbClr>
            </a:outerShdw>
          </a:effectLst>
        </p:spPr>
        <p:txBody>
          <a:bodyPr/>
          <a:lstStyle/>
          <a:p>
            <a:endParaRPr lang="en-US"/>
          </a:p>
        </p:txBody>
      </p:sp>
      <p:grpSp>
        <p:nvGrpSpPr>
          <p:cNvPr id="440" name="Google Shape;440;p20"/>
          <p:cNvGrpSpPr/>
          <p:nvPr/>
        </p:nvGrpSpPr>
        <p:grpSpPr>
          <a:xfrm>
            <a:off x="7243813" y="4307449"/>
            <a:ext cx="733700" cy="712450"/>
            <a:chOff x="-2648475" y="3766325"/>
            <a:chExt cx="733700" cy="712450"/>
          </a:xfrm>
        </p:grpSpPr>
        <p:sp>
          <p:nvSpPr>
            <p:cNvPr id="441" name="Google Shape;441;p20"/>
            <p:cNvSpPr/>
            <p:nvPr/>
          </p:nvSpPr>
          <p:spPr>
            <a:xfrm>
              <a:off x="-2648475" y="3766325"/>
              <a:ext cx="733700" cy="712450"/>
            </a:xfrm>
            <a:custGeom>
              <a:avLst/>
              <a:gdLst/>
              <a:ahLst/>
              <a:cxnLst/>
              <a:rect l="l" t="t" r="r" b="b"/>
              <a:pathLst>
                <a:path w="29348" h="28498" extrusionOk="0">
                  <a:moveTo>
                    <a:pt x="15404" y="1"/>
                  </a:moveTo>
                  <a:cubicBezTo>
                    <a:pt x="14818" y="1"/>
                    <a:pt x="14242" y="95"/>
                    <a:pt x="13680" y="279"/>
                  </a:cubicBezTo>
                  <a:cubicBezTo>
                    <a:pt x="10808" y="1223"/>
                    <a:pt x="8363" y="3089"/>
                    <a:pt x="6210" y="4732"/>
                  </a:cubicBezTo>
                  <a:cubicBezTo>
                    <a:pt x="5133" y="5554"/>
                    <a:pt x="3792" y="6578"/>
                    <a:pt x="3004" y="8075"/>
                  </a:cubicBezTo>
                  <a:cubicBezTo>
                    <a:pt x="2801" y="8463"/>
                    <a:pt x="2654" y="8877"/>
                    <a:pt x="2564" y="9308"/>
                  </a:cubicBezTo>
                  <a:cubicBezTo>
                    <a:pt x="1899" y="9685"/>
                    <a:pt x="1351" y="10228"/>
                    <a:pt x="987" y="10880"/>
                  </a:cubicBezTo>
                  <a:cubicBezTo>
                    <a:pt x="0" y="12665"/>
                    <a:pt x="506" y="15025"/>
                    <a:pt x="2139" y="16254"/>
                  </a:cubicBezTo>
                  <a:cubicBezTo>
                    <a:pt x="2550" y="16561"/>
                    <a:pt x="3023" y="16788"/>
                    <a:pt x="3527" y="16919"/>
                  </a:cubicBezTo>
                  <a:cubicBezTo>
                    <a:pt x="3669" y="17061"/>
                    <a:pt x="3821" y="17193"/>
                    <a:pt x="3980" y="17311"/>
                  </a:cubicBezTo>
                  <a:cubicBezTo>
                    <a:pt x="4235" y="17505"/>
                    <a:pt x="4514" y="17675"/>
                    <a:pt x="4812" y="17817"/>
                  </a:cubicBezTo>
                  <a:cubicBezTo>
                    <a:pt x="5072" y="18837"/>
                    <a:pt x="5662" y="19752"/>
                    <a:pt x="6497" y="20386"/>
                  </a:cubicBezTo>
                  <a:cubicBezTo>
                    <a:pt x="6569" y="20437"/>
                    <a:pt x="6644" y="20493"/>
                    <a:pt x="6724" y="20545"/>
                  </a:cubicBezTo>
                  <a:cubicBezTo>
                    <a:pt x="6942" y="21693"/>
                    <a:pt x="7654" y="22718"/>
                    <a:pt x="8651" y="23327"/>
                  </a:cubicBezTo>
                  <a:cubicBezTo>
                    <a:pt x="8731" y="23638"/>
                    <a:pt x="8849" y="23941"/>
                    <a:pt x="8995" y="24224"/>
                  </a:cubicBezTo>
                  <a:cubicBezTo>
                    <a:pt x="9553" y="25292"/>
                    <a:pt x="10582" y="26098"/>
                    <a:pt x="11815" y="26434"/>
                  </a:cubicBezTo>
                  <a:cubicBezTo>
                    <a:pt x="11852" y="26443"/>
                    <a:pt x="11891" y="26453"/>
                    <a:pt x="11928" y="26462"/>
                  </a:cubicBezTo>
                  <a:cubicBezTo>
                    <a:pt x="12183" y="26902"/>
                    <a:pt x="12514" y="27284"/>
                    <a:pt x="12905" y="27600"/>
                  </a:cubicBezTo>
                  <a:cubicBezTo>
                    <a:pt x="13632" y="28177"/>
                    <a:pt x="14563" y="28498"/>
                    <a:pt x="15526" y="28498"/>
                  </a:cubicBezTo>
                  <a:cubicBezTo>
                    <a:pt x="16424" y="28498"/>
                    <a:pt x="17306" y="28214"/>
                    <a:pt x="18015" y="27704"/>
                  </a:cubicBezTo>
                  <a:cubicBezTo>
                    <a:pt x="19181" y="27572"/>
                    <a:pt x="20384" y="27180"/>
                    <a:pt x="21532" y="26562"/>
                  </a:cubicBezTo>
                  <a:cubicBezTo>
                    <a:pt x="22869" y="25834"/>
                    <a:pt x="23941" y="24890"/>
                    <a:pt x="24974" y="23978"/>
                  </a:cubicBezTo>
                  <a:cubicBezTo>
                    <a:pt x="25239" y="23747"/>
                    <a:pt x="25499" y="23516"/>
                    <a:pt x="25767" y="23289"/>
                  </a:cubicBezTo>
                  <a:cubicBezTo>
                    <a:pt x="26968" y="22265"/>
                    <a:pt x="28606" y="20862"/>
                    <a:pt x="29049" y="18723"/>
                  </a:cubicBezTo>
                  <a:cubicBezTo>
                    <a:pt x="29347" y="17298"/>
                    <a:pt x="29031" y="15914"/>
                    <a:pt x="28681" y="14752"/>
                  </a:cubicBezTo>
                  <a:cubicBezTo>
                    <a:pt x="27661" y="11342"/>
                    <a:pt x="25886" y="8090"/>
                    <a:pt x="23548" y="5346"/>
                  </a:cubicBezTo>
                  <a:cubicBezTo>
                    <a:pt x="22509" y="4118"/>
                    <a:pt x="21362" y="2848"/>
                    <a:pt x="20040" y="1829"/>
                  </a:cubicBezTo>
                  <a:cubicBezTo>
                    <a:pt x="18464" y="615"/>
                    <a:pt x="16900" y="1"/>
                    <a:pt x="1540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" name="Google Shape;442;p20"/>
            <p:cNvSpPr/>
            <p:nvPr/>
          </p:nvSpPr>
          <p:spPr>
            <a:xfrm>
              <a:off x="-2574000" y="3801725"/>
              <a:ext cx="620275" cy="621800"/>
            </a:xfrm>
            <a:custGeom>
              <a:avLst/>
              <a:gdLst/>
              <a:ahLst/>
              <a:cxnLst/>
              <a:rect l="l" t="t" r="r" b="b"/>
              <a:pathLst>
                <a:path w="24811" h="24872" extrusionOk="0">
                  <a:moveTo>
                    <a:pt x="12344" y="0"/>
                  </a:moveTo>
                  <a:cubicBezTo>
                    <a:pt x="11925" y="0"/>
                    <a:pt x="11501" y="64"/>
                    <a:pt x="11074" y="204"/>
                  </a:cubicBezTo>
                  <a:cubicBezTo>
                    <a:pt x="8458" y="1064"/>
                    <a:pt x="6220" y="2764"/>
                    <a:pt x="4028" y="4436"/>
                  </a:cubicBezTo>
                  <a:cubicBezTo>
                    <a:pt x="2956" y="5252"/>
                    <a:pt x="1851" y="6112"/>
                    <a:pt x="1224" y="7302"/>
                  </a:cubicBezTo>
                  <a:cubicBezTo>
                    <a:pt x="1" y="9638"/>
                    <a:pt x="1936" y="12334"/>
                    <a:pt x="3165" y="14271"/>
                  </a:cubicBezTo>
                  <a:cubicBezTo>
                    <a:pt x="4728" y="16736"/>
                    <a:pt x="6299" y="19214"/>
                    <a:pt x="8193" y="21435"/>
                  </a:cubicBezTo>
                  <a:cubicBezTo>
                    <a:pt x="9422" y="22869"/>
                    <a:pt x="10871" y="24253"/>
                    <a:pt x="12698" y="24706"/>
                  </a:cubicBezTo>
                  <a:cubicBezTo>
                    <a:pt x="13149" y="24820"/>
                    <a:pt x="13609" y="24872"/>
                    <a:pt x="14069" y="24872"/>
                  </a:cubicBezTo>
                  <a:cubicBezTo>
                    <a:pt x="15355" y="24872"/>
                    <a:pt x="16648" y="24465"/>
                    <a:pt x="17788" y="23847"/>
                  </a:cubicBezTo>
                  <a:cubicBezTo>
                    <a:pt x="19304" y="23030"/>
                    <a:pt x="20484" y="21845"/>
                    <a:pt x="21774" y="20744"/>
                  </a:cubicBezTo>
                  <a:cubicBezTo>
                    <a:pt x="22973" y="19720"/>
                    <a:pt x="24244" y="18606"/>
                    <a:pt x="24583" y="16986"/>
                  </a:cubicBezTo>
                  <a:cubicBezTo>
                    <a:pt x="24810" y="15904"/>
                    <a:pt x="24560" y="14781"/>
                    <a:pt x="24244" y="13723"/>
                  </a:cubicBezTo>
                  <a:cubicBezTo>
                    <a:pt x="23265" y="10465"/>
                    <a:pt x="21594" y="7424"/>
                    <a:pt x="19394" y="4837"/>
                  </a:cubicBezTo>
                  <a:cubicBezTo>
                    <a:pt x="18525" y="3812"/>
                    <a:pt x="17392" y="2518"/>
                    <a:pt x="16102" y="1531"/>
                  </a:cubicBezTo>
                  <a:cubicBezTo>
                    <a:pt x="14953" y="644"/>
                    <a:pt x="13676" y="0"/>
                    <a:pt x="12344" y="0"/>
                  </a:cubicBezTo>
                  <a:close/>
                </a:path>
              </a:pathLst>
            </a:custGeom>
            <a:solidFill>
              <a:srgbClr val="7CA84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" name="Google Shape;443;p20"/>
            <p:cNvSpPr/>
            <p:nvPr/>
          </p:nvSpPr>
          <p:spPr>
            <a:xfrm>
              <a:off x="-2234025" y="4121175"/>
              <a:ext cx="141800" cy="98050"/>
            </a:xfrm>
            <a:custGeom>
              <a:avLst/>
              <a:gdLst/>
              <a:ahLst/>
              <a:cxnLst/>
              <a:rect l="l" t="t" r="r" b="b"/>
              <a:pathLst>
                <a:path w="5672" h="3922" extrusionOk="0">
                  <a:moveTo>
                    <a:pt x="5502" y="1"/>
                  </a:moveTo>
                  <a:cubicBezTo>
                    <a:pt x="2135" y="520"/>
                    <a:pt x="1" y="3760"/>
                    <a:pt x="1" y="3760"/>
                  </a:cubicBezTo>
                  <a:cubicBezTo>
                    <a:pt x="421" y="3869"/>
                    <a:pt x="853" y="3921"/>
                    <a:pt x="1287" y="3921"/>
                  </a:cubicBezTo>
                  <a:cubicBezTo>
                    <a:pt x="2238" y="3921"/>
                    <a:pt x="3195" y="3669"/>
                    <a:pt x="4029" y="3211"/>
                  </a:cubicBezTo>
                  <a:cubicBezTo>
                    <a:pt x="4685" y="2849"/>
                    <a:pt x="5308" y="2315"/>
                    <a:pt x="5526" y="1592"/>
                  </a:cubicBezTo>
                  <a:cubicBezTo>
                    <a:pt x="5672" y="1073"/>
                    <a:pt x="5601" y="530"/>
                    <a:pt x="550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" name="Google Shape;444;p20"/>
            <p:cNvSpPr/>
            <p:nvPr/>
          </p:nvSpPr>
          <p:spPr>
            <a:xfrm>
              <a:off x="-2315475" y="4019625"/>
              <a:ext cx="219000" cy="195550"/>
            </a:xfrm>
            <a:custGeom>
              <a:avLst/>
              <a:gdLst/>
              <a:ahLst/>
              <a:cxnLst/>
              <a:rect l="l" t="t" r="r" b="b"/>
              <a:pathLst>
                <a:path w="8760" h="7822" extrusionOk="0">
                  <a:moveTo>
                    <a:pt x="7020" y="0"/>
                  </a:moveTo>
                  <a:cubicBezTo>
                    <a:pt x="6993" y="0"/>
                    <a:pt x="6966" y="2"/>
                    <a:pt x="6937" y="7"/>
                  </a:cubicBezTo>
                  <a:cubicBezTo>
                    <a:pt x="6696" y="44"/>
                    <a:pt x="6404" y="247"/>
                    <a:pt x="6016" y="593"/>
                  </a:cubicBezTo>
                  <a:cubicBezTo>
                    <a:pt x="5789" y="791"/>
                    <a:pt x="5563" y="989"/>
                    <a:pt x="5323" y="1182"/>
                  </a:cubicBezTo>
                  <a:cubicBezTo>
                    <a:pt x="5120" y="1347"/>
                    <a:pt x="4917" y="1513"/>
                    <a:pt x="4708" y="1674"/>
                  </a:cubicBezTo>
                  <a:cubicBezTo>
                    <a:pt x="4142" y="2094"/>
                    <a:pt x="3551" y="2500"/>
                    <a:pt x="2947" y="2873"/>
                  </a:cubicBezTo>
                  <a:cubicBezTo>
                    <a:pt x="2607" y="3080"/>
                    <a:pt x="2258" y="3278"/>
                    <a:pt x="1908" y="3468"/>
                  </a:cubicBezTo>
                  <a:cubicBezTo>
                    <a:pt x="1545" y="3662"/>
                    <a:pt x="1171" y="3851"/>
                    <a:pt x="799" y="4025"/>
                  </a:cubicBezTo>
                  <a:cubicBezTo>
                    <a:pt x="605" y="4115"/>
                    <a:pt x="397" y="4224"/>
                    <a:pt x="242" y="4374"/>
                  </a:cubicBezTo>
                  <a:cubicBezTo>
                    <a:pt x="129" y="4474"/>
                    <a:pt x="44" y="4606"/>
                    <a:pt x="25" y="4766"/>
                  </a:cubicBezTo>
                  <a:cubicBezTo>
                    <a:pt x="1" y="4936"/>
                    <a:pt x="72" y="5111"/>
                    <a:pt x="142" y="5267"/>
                  </a:cubicBezTo>
                  <a:cubicBezTo>
                    <a:pt x="724" y="6532"/>
                    <a:pt x="1918" y="7477"/>
                    <a:pt x="3259" y="7822"/>
                  </a:cubicBezTo>
                  <a:cubicBezTo>
                    <a:pt x="3259" y="7822"/>
                    <a:pt x="5393" y="4582"/>
                    <a:pt x="8760" y="4063"/>
                  </a:cubicBezTo>
                  <a:cubicBezTo>
                    <a:pt x="8557" y="3014"/>
                    <a:pt x="8254" y="1985"/>
                    <a:pt x="7853" y="998"/>
                  </a:cubicBezTo>
                  <a:cubicBezTo>
                    <a:pt x="7579" y="314"/>
                    <a:pt x="7341" y="0"/>
                    <a:pt x="7020" y="0"/>
                  </a:cubicBezTo>
                  <a:close/>
                </a:path>
              </a:pathLst>
            </a:custGeom>
            <a:solidFill>
              <a:srgbClr val="AF214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" name="Google Shape;445;p20"/>
            <p:cNvSpPr/>
            <p:nvPr/>
          </p:nvSpPr>
          <p:spPr>
            <a:xfrm>
              <a:off x="-2453100" y="3961100"/>
              <a:ext cx="156175" cy="133450"/>
            </a:xfrm>
            <a:custGeom>
              <a:avLst/>
              <a:gdLst/>
              <a:ahLst/>
              <a:cxnLst/>
              <a:rect l="l" t="t" r="r" b="b"/>
              <a:pathLst>
                <a:path w="6247" h="5338" extrusionOk="0">
                  <a:moveTo>
                    <a:pt x="2331" y="0"/>
                  </a:moveTo>
                  <a:cubicBezTo>
                    <a:pt x="2067" y="0"/>
                    <a:pt x="1805" y="40"/>
                    <a:pt x="1554" y="129"/>
                  </a:cubicBezTo>
                  <a:cubicBezTo>
                    <a:pt x="709" y="430"/>
                    <a:pt x="118" y="1290"/>
                    <a:pt x="57" y="2182"/>
                  </a:cubicBezTo>
                  <a:cubicBezTo>
                    <a:pt x="0" y="3080"/>
                    <a:pt x="439" y="3972"/>
                    <a:pt x="1138" y="4538"/>
                  </a:cubicBezTo>
                  <a:cubicBezTo>
                    <a:pt x="1704" y="4999"/>
                    <a:pt x="2607" y="5337"/>
                    <a:pt x="3449" y="5337"/>
                  </a:cubicBezTo>
                  <a:cubicBezTo>
                    <a:pt x="4153" y="5337"/>
                    <a:pt x="4814" y="5101"/>
                    <a:pt x="5199" y="4501"/>
                  </a:cubicBezTo>
                  <a:cubicBezTo>
                    <a:pt x="6247" y="2862"/>
                    <a:pt x="5440" y="1125"/>
                    <a:pt x="3768" y="345"/>
                  </a:cubicBezTo>
                  <a:cubicBezTo>
                    <a:pt x="3320" y="137"/>
                    <a:pt x="2822" y="0"/>
                    <a:pt x="233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" name="Google Shape;446;p20"/>
            <p:cNvSpPr/>
            <p:nvPr/>
          </p:nvSpPr>
          <p:spPr>
            <a:xfrm>
              <a:off x="-2332250" y="3871675"/>
              <a:ext cx="154700" cy="145525"/>
            </a:xfrm>
            <a:custGeom>
              <a:avLst/>
              <a:gdLst/>
              <a:ahLst/>
              <a:cxnLst/>
              <a:rect l="l" t="t" r="r" b="b"/>
              <a:pathLst>
                <a:path w="6188" h="5821" extrusionOk="0">
                  <a:moveTo>
                    <a:pt x="3076" y="0"/>
                  </a:moveTo>
                  <a:cubicBezTo>
                    <a:pt x="1817" y="0"/>
                    <a:pt x="574" y="879"/>
                    <a:pt x="275" y="2128"/>
                  </a:cubicBezTo>
                  <a:cubicBezTo>
                    <a:pt x="1" y="3275"/>
                    <a:pt x="554" y="4550"/>
                    <a:pt x="1526" y="5216"/>
                  </a:cubicBezTo>
                  <a:cubicBezTo>
                    <a:pt x="2051" y="5574"/>
                    <a:pt x="2857" y="5820"/>
                    <a:pt x="3614" y="5820"/>
                  </a:cubicBezTo>
                  <a:cubicBezTo>
                    <a:pt x="4047" y="5820"/>
                    <a:pt x="4465" y="5739"/>
                    <a:pt x="4804" y="5552"/>
                  </a:cubicBezTo>
                  <a:cubicBezTo>
                    <a:pt x="5847" y="4975"/>
                    <a:pt x="6187" y="3408"/>
                    <a:pt x="5922" y="2312"/>
                  </a:cubicBezTo>
                  <a:cubicBezTo>
                    <a:pt x="5918" y="2279"/>
                    <a:pt x="5909" y="2242"/>
                    <a:pt x="5900" y="2209"/>
                  </a:cubicBezTo>
                  <a:cubicBezTo>
                    <a:pt x="5592" y="1128"/>
                    <a:pt x="4647" y="235"/>
                    <a:pt x="3538" y="41"/>
                  </a:cubicBezTo>
                  <a:cubicBezTo>
                    <a:pt x="3385" y="14"/>
                    <a:pt x="3230" y="0"/>
                    <a:pt x="307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" name="Google Shape;447;p20"/>
            <p:cNvSpPr/>
            <p:nvPr/>
          </p:nvSpPr>
          <p:spPr>
            <a:xfrm>
              <a:off x="-2309425" y="4106300"/>
              <a:ext cx="55975" cy="49375"/>
            </a:xfrm>
            <a:custGeom>
              <a:avLst/>
              <a:gdLst/>
              <a:ahLst/>
              <a:cxnLst/>
              <a:rect l="l" t="t" r="r" b="b"/>
              <a:pathLst>
                <a:path w="2239" h="1975" extrusionOk="0">
                  <a:moveTo>
                    <a:pt x="1662" y="1"/>
                  </a:moveTo>
                  <a:cubicBezTo>
                    <a:pt x="1303" y="195"/>
                    <a:pt x="929" y="384"/>
                    <a:pt x="557" y="558"/>
                  </a:cubicBezTo>
                  <a:cubicBezTo>
                    <a:pt x="363" y="648"/>
                    <a:pt x="155" y="757"/>
                    <a:pt x="0" y="903"/>
                  </a:cubicBezTo>
                  <a:cubicBezTo>
                    <a:pt x="164" y="1276"/>
                    <a:pt x="467" y="1607"/>
                    <a:pt x="878" y="1842"/>
                  </a:cubicBezTo>
                  <a:cubicBezTo>
                    <a:pt x="1029" y="1930"/>
                    <a:pt x="1209" y="1974"/>
                    <a:pt x="1387" y="1974"/>
                  </a:cubicBezTo>
                  <a:cubicBezTo>
                    <a:pt x="1699" y="1974"/>
                    <a:pt x="2004" y="1836"/>
                    <a:pt x="2125" y="1550"/>
                  </a:cubicBezTo>
                  <a:cubicBezTo>
                    <a:pt x="2238" y="1262"/>
                    <a:pt x="2130" y="931"/>
                    <a:pt x="1983" y="652"/>
                  </a:cubicBezTo>
                  <a:cubicBezTo>
                    <a:pt x="1875" y="435"/>
                    <a:pt x="1737" y="227"/>
                    <a:pt x="16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" name="Google Shape;448;p20"/>
            <p:cNvSpPr/>
            <p:nvPr/>
          </p:nvSpPr>
          <p:spPr>
            <a:xfrm>
              <a:off x="-2241800" y="4061350"/>
              <a:ext cx="59400" cy="59175"/>
            </a:xfrm>
            <a:custGeom>
              <a:avLst/>
              <a:gdLst/>
              <a:ahLst/>
              <a:cxnLst/>
              <a:rect l="l" t="t" r="r" b="b"/>
              <a:pathLst>
                <a:path w="2376" h="2367" extrusionOk="0">
                  <a:moveTo>
                    <a:pt x="1761" y="0"/>
                  </a:moveTo>
                  <a:cubicBezTo>
                    <a:pt x="1195" y="430"/>
                    <a:pt x="604" y="831"/>
                    <a:pt x="0" y="1204"/>
                  </a:cubicBezTo>
                  <a:cubicBezTo>
                    <a:pt x="284" y="1492"/>
                    <a:pt x="501" y="1842"/>
                    <a:pt x="813" y="2091"/>
                  </a:cubicBezTo>
                  <a:cubicBezTo>
                    <a:pt x="1022" y="2256"/>
                    <a:pt x="1300" y="2367"/>
                    <a:pt x="1560" y="2367"/>
                  </a:cubicBezTo>
                  <a:cubicBezTo>
                    <a:pt x="1739" y="2367"/>
                    <a:pt x="1910" y="2314"/>
                    <a:pt x="2045" y="2191"/>
                  </a:cubicBezTo>
                  <a:cubicBezTo>
                    <a:pt x="2376" y="1875"/>
                    <a:pt x="2282" y="1326"/>
                    <a:pt x="2101" y="907"/>
                  </a:cubicBezTo>
                  <a:cubicBezTo>
                    <a:pt x="1970" y="613"/>
                    <a:pt x="1809" y="312"/>
                    <a:pt x="17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" name="Google Shape;449;p20"/>
            <p:cNvSpPr/>
            <p:nvPr/>
          </p:nvSpPr>
          <p:spPr>
            <a:xfrm>
              <a:off x="-2182425" y="4019775"/>
              <a:ext cx="64000" cy="56325"/>
            </a:xfrm>
            <a:custGeom>
              <a:avLst/>
              <a:gdLst/>
              <a:ahLst/>
              <a:cxnLst/>
              <a:rect l="l" t="t" r="r" b="b"/>
              <a:pathLst>
                <a:path w="2560" h="2253" extrusionOk="0">
                  <a:moveTo>
                    <a:pt x="1615" y="1"/>
                  </a:moveTo>
                  <a:cubicBezTo>
                    <a:pt x="1374" y="38"/>
                    <a:pt x="1082" y="241"/>
                    <a:pt x="694" y="587"/>
                  </a:cubicBezTo>
                  <a:cubicBezTo>
                    <a:pt x="467" y="790"/>
                    <a:pt x="236" y="983"/>
                    <a:pt x="1" y="1176"/>
                  </a:cubicBezTo>
                  <a:cubicBezTo>
                    <a:pt x="175" y="1214"/>
                    <a:pt x="336" y="1299"/>
                    <a:pt x="482" y="1403"/>
                  </a:cubicBezTo>
                  <a:cubicBezTo>
                    <a:pt x="794" y="1635"/>
                    <a:pt x="1044" y="1951"/>
                    <a:pt x="1389" y="2135"/>
                  </a:cubicBezTo>
                  <a:cubicBezTo>
                    <a:pt x="1530" y="2210"/>
                    <a:pt x="1699" y="2252"/>
                    <a:pt x="1862" y="2252"/>
                  </a:cubicBezTo>
                  <a:cubicBezTo>
                    <a:pt x="2099" y="2252"/>
                    <a:pt x="2323" y="2164"/>
                    <a:pt x="2433" y="1960"/>
                  </a:cubicBezTo>
                  <a:cubicBezTo>
                    <a:pt x="2559" y="1724"/>
                    <a:pt x="2489" y="1426"/>
                    <a:pt x="2389" y="1171"/>
                  </a:cubicBezTo>
                  <a:cubicBezTo>
                    <a:pt x="2224" y="737"/>
                    <a:pt x="1965" y="303"/>
                    <a:pt x="161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" name="Google Shape;450;p20"/>
            <p:cNvSpPr/>
            <p:nvPr/>
          </p:nvSpPr>
          <p:spPr>
            <a:xfrm>
              <a:off x="-2610125" y="4020100"/>
              <a:ext cx="400925" cy="421850"/>
            </a:xfrm>
            <a:custGeom>
              <a:avLst/>
              <a:gdLst/>
              <a:ahLst/>
              <a:cxnLst/>
              <a:rect l="l" t="t" r="r" b="b"/>
              <a:pathLst>
                <a:path w="16037" h="16874" extrusionOk="0">
                  <a:moveTo>
                    <a:pt x="3930" y="2816"/>
                  </a:moveTo>
                  <a:cubicBezTo>
                    <a:pt x="4137" y="2816"/>
                    <a:pt x="4368" y="2930"/>
                    <a:pt x="4525" y="3113"/>
                  </a:cubicBezTo>
                  <a:cubicBezTo>
                    <a:pt x="4662" y="3279"/>
                    <a:pt x="4719" y="3473"/>
                    <a:pt x="4676" y="3643"/>
                  </a:cubicBezTo>
                  <a:cubicBezTo>
                    <a:pt x="4643" y="3784"/>
                    <a:pt x="4549" y="3930"/>
                    <a:pt x="4401" y="4077"/>
                  </a:cubicBezTo>
                  <a:cubicBezTo>
                    <a:pt x="4072" y="4412"/>
                    <a:pt x="3603" y="4597"/>
                    <a:pt x="3132" y="4619"/>
                  </a:cubicBezTo>
                  <a:cubicBezTo>
                    <a:pt x="3009" y="4375"/>
                    <a:pt x="2952" y="4120"/>
                    <a:pt x="2962" y="3869"/>
                  </a:cubicBezTo>
                  <a:cubicBezTo>
                    <a:pt x="2990" y="3335"/>
                    <a:pt x="3415" y="2854"/>
                    <a:pt x="3882" y="2816"/>
                  </a:cubicBezTo>
                  <a:close/>
                  <a:moveTo>
                    <a:pt x="6292" y="4997"/>
                  </a:moveTo>
                  <a:cubicBezTo>
                    <a:pt x="6428" y="4997"/>
                    <a:pt x="6574" y="5043"/>
                    <a:pt x="6687" y="5129"/>
                  </a:cubicBezTo>
                  <a:cubicBezTo>
                    <a:pt x="6753" y="5177"/>
                    <a:pt x="6866" y="5277"/>
                    <a:pt x="6866" y="5423"/>
                  </a:cubicBezTo>
                  <a:cubicBezTo>
                    <a:pt x="6866" y="5635"/>
                    <a:pt x="6659" y="5833"/>
                    <a:pt x="6451" y="5914"/>
                  </a:cubicBezTo>
                  <a:cubicBezTo>
                    <a:pt x="6293" y="5975"/>
                    <a:pt x="6118" y="5996"/>
                    <a:pt x="5943" y="5996"/>
                  </a:cubicBezTo>
                  <a:cubicBezTo>
                    <a:pt x="5793" y="5996"/>
                    <a:pt x="5643" y="5980"/>
                    <a:pt x="5502" y="5961"/>
                  </a:cubicBezTo>
                  <a:cubicBezTo>
                    <a:pt x="5464" y="5957"/>
                    <a:pt x="5427" y="5951"/>
                    <a:pt x="5393" y="5946"/>
                  </a:cubicBezTo>
                  <a:cubicBezTo>
                    <a:pt x="5493" y="5569"/>
                    <a:pt x="5733" y="5149"/>
                    <a:pt x="6130" y="5022"/>
                  </a:cubicBezTo>
                  <a:cubicBezTo>
                    <a:pt x="6180" y="5005"/>
                    <a:pt x="6235" y="4997"/>
                    <a:pt x="6292" y="4997"/>
                  </a:cubicBezTo>
                  <a:close/>
                  <a:moveTo>
                    <a:pt x="9017" y="7738"/>
                  </a:moveTo>
                  <a:cubicBezTo>
                    <a:pt x="9103" y="7738"/>
                    <a:pt x="9172" y="7754"/>
                    <a:pt x="9213" y="7788"/>
                  </a:cubicBezTo>
                  <a:cubicBezTo>
                    <a:pt x="9294" y="7849"/>
                    <a:pt x="9317" y="8019"/>
                    <a:pt x="9261" y="8156"/>
                  </a:cubicBezTo>
                  <a:cubicBezTo>
                    <a:pt x="9189" y="8317"/>
                    <a:pt x="9030" y="8468"/>
                    <a:pt x="8779" y="8601"/>
                  </a:cubicBezTo>
                  <a:cubicBezTo>
                    <a:pt x="8443" y="8782"/>
                    <a:pt x="8059" y="8867"/>
                    <a:pt x="7674" y="8867"/>
                  </a:cubicBezTo>
                  <a:cubicBezTo>
                    <a:pt x="7609" y="8867"/>
                    <a:pt x="7545" y="8865"/>
                    <a:pt x="7480" y="8860"/>
                  </a:cubicBezTo>
                  <a:cubicBezTo>
                    <a:pt x="7731" y="8336"/>
                    <a:pt x="8208" y="7912"/>
                    <a:pt x="8779" y="7770"/>
                  </a:cubicBezTo>
                  <a:cubicBezTo>
                    <a:pt x="8866" y="7749"/>
                    <a:pt x="8947" y="7738"/>
                    <a:pt x="9017" y="7738"/>
                  </a:cubicBezTo>
                  <a:close/>
                  <a:moveTo>
                    <a:pt x="10753" y="9847"/>
                  </a:moveTo>
                  <a:cubicBezTo>
                    <a:pt x="10782" y="9847"/>
                    <a:pt x="10800" y="9852"/>
                    <a:pt x="10804" y="9861"/>
                  </a:cubicBezTo>
                  <a:cubicBezTo>
                    <a:pt x="10838" y="9880"/>
                    <a:pt x="10867" y="10026"/>
                    <a:pt x="10810" y="10215"/>
                  </a:cubicBezTo>
                  <a:cubicBezTo>
                    <a:pt x="10612" y="10891"/>
                    <a:pt x="9945" y="11396"/>
                    <a:pt x="9241" y="11462"/>
                  </a:cubicBezTo>
                  <a:cubicBezTo>
                    <a:pt x="9261" y="11382"/>
                    <a:pt x="9285" y="11306"/>
                    <a:pt x="9313" y="11231"/>
                  </a:cubicBezTo>
                  <a:cubicBezTo>
                    <a:pt x="9529" y="10621"/>
                    <a:pt x="9964" y="10140"/>
                    <a:pt x="10493" y="9913"/>
                  </a:cubicBezTo>
                  <a:cubicBezTo>
                    <a:pt x="10616" y="9866"/>
                    <a:pt x="10701" y="9847"/>
                    <a:pt x="10753" y="9847"/>
                  </a:cubicBezTo>
                  <a:close/>
                  <a:moveTo>
                    <a:pt x="12807" y="12689"/>
                  </a:moveTo>
                  <a:cubicBezTo>
                    <a:pt x="12826" y="12689"/>
                    <a:pt x="12844" y="12694"/>
                    <a:pt x="12859" y="12700"/>
                  </a:cubicBezTo>
                  <a:cubicBezTo>
                    <a:pt x="13020" y="12737"/>
                    <a:pt x="13138" y="12977"/>
                    <a:pt x="13095" y="13186"/>
                  </a:cubicBezTo>
                  <a:cubicBezTo>
                    <a:pt x="13033" y="13511"/>
                    <a:pt x="12726" y="13742"/>
                    <a:pt x="12552" y="13855"/>
                  </a:cubicBezTo>
                  <a:cubicBezTo>
                    <a:pt x="12382" y="13960"/>
                    <a:pt x="12192" y="14040"/>
                    <a:pt x="11994" y="14092"/>
                  </a:cubicBezTo>
                  <a:cubicBezTo>
                    <a:pt x="11994" y="13742"/>
                    <a:pt x="12085" y="13393"/>
                    <a:pt x="12273" y="13096"/>
                  </a:cubicBezTo>
                  <a:cubicBezTo>
                    <a:pt x="12401" y="12883"/>
                    <a:pt x="12623" y="12689"/>
                    <a:pt x="12807" y="12689"/>
                  </a:cubicBezTo>
                  <a:close/>
                  <a:moveTo>
                    <a:pt x="3091" y="0"/>
                  </a:moveTo>
                  <a:cubicBezTo>
                    <a:pt x="2107" y="0"/>
                    <a:pt x="1120" y="528"/>
                    <a:pt x="639" y="1400"/>
                  </a:cubicBezTo>
                  <a:cubicBezTo>
                    <a:pt x="1" y="2551"/>
                    <a:pt x="341" y="4129"/>
                    <a:pt x="1394" y="4917"/>
                  </a:cubicBezTo>
                  <a:cubicBezTo>
                    <a:pt x="1766" y="5201"/>
                    <a:pt x="2211" y="5366"/>
                    <a:pt x="2673" y="5423"/>
                  </a:cubicBezTo>
                  <a:cubicBezTo>
                    <a:pt x="2829" y="5630"/>
                    <a:pt x="3019" y="5820"/>
                    <a:pt x="3235" y="5979"/>
                  </a:cubicBezTo>
                  <a:cubicBezTo>
                    <a:pt x="3594" y="6249"/>
                    <a:pt x="4010" y="6452"/>
                    <a:pt x="4506" y="6594"/>
                  </a:cubicBezTo>
                  <a:cubicBezTo>
                    <a:pt x="4534" y="7548"/>
                    <a:pt x="4987" y="8472"/>
                    <a:pt x="5757" y="9054"/>
                  </a:cubicBezTo>
                  <a:cubicBezTo>
                    <a:pt x="5979" y="9228"/>
                    <a:pt x="6229" y="9365"/>
                    <a:pt x="6489" y="9464"/>
                  </a:cubicBezTo>
                  <a:cubicBezTo>
                    <a:pt x="6484" y="9531"/>
                    <a:pt x="6484" y="9601"/>
                    <a:pt x="6484" y="9668"/>
                  </a:cubicBezTo>
                  <a:cubicBezTo>
                    <a:pt x="6503" y="10796"/>
                    <a:pt x="7297" y="11830"/>
                    <a:pt x="8350" y="12170"/>
                  </a:cubicBezTo>
                  <a:cubicBezTo>
                    <a:pt x="8363" y="12595"/>
                    <a:pt x="8472" y="13011"/>
                    <a:pt x="8661" y="13374"/>
                  </a:cubicBezTo>
                  <a:cubicBezTo>
                    <a:pt x="9034" y="14092"/>
                    <a:pt x="9733" y="14635"/>
                    <a:pt x="10578" y="14862"/>
                  </a:cubicBezTo>
                  <a:cubicBezTo>
                    <a:pt x="10823" y="14928"/>
                    <a:pt x="11065" y="14966"/>
                    <a:pt x="11310" y="14975"/>
                  </a:cubicBezTo>
                  <a:cubicBezTo>
                    <a:pt x="11471" y="15485"/>
                    <a:pt x="11767" y="15952"/>
                    <a:pt x="12192" y="16292"/>
                  </a:cubicBezTo>
                  <a:cubicBezTo>
                    <a:pt x="12684" y="16684"/>
                    <a:pt x="13297" y="16873"/>
                    <a:pt x="13912" y="16873"/>
                  </a:cubicBezTo>
                  <a:cubicBezTo>
                    <a:pt x="14635" y="16873"/>
                    <a:pt x="15352" y="16609"/>
                    <a:pt x="15876" y="16094"/>
                  </a:cubicBezTo>
                  <a:cubicBezTo>
                    <a:pt x="16037" y="15934"/>
                    <a:pt x="16037" y="15674"/>
                    <a:pt x="15876" y="15513"/>
                  </a:cubicBezTo>
                  <a:cubicBezTo>
                    <a:pt x="15796" y="15433"/>
                    <a:pt x="15691" y="15393"/>
                    <a:pt x="15586" y="15393"/>
                  </a:cubicBezTo>
                  <a:cubicBezTo>
                    <a:pt x="15481" y="15393"/>
                    <a:pt x="15376" y="15433"/>
                    <a:pt x="15295" y="15513"/>
                  </a:cubicBezTo>
                  <a:cubicBezTo>
                    <a:pt x="14935" y="15871"/>
                    <a:pt x="14423" y="16054"/>
                    <a:pt x="13913" y="16054"/>
                  </a:cubicBezTo>
                  <a:cubicBezTo>
                    <a:pt x="13479" y="16054"/>
                    <a:pt x="13046" y="15922"/>
                    <a:pt x="12708" y="15651"/>
                  </a:cubicBezTo>
                  <a:cubicBezTo>
                    <a:pt x="12458" y="15452"/>
                    <a:pt x="12273" y="15193"/>
                    <a:pt x="12151" y="14895"/>
                  </a:cubicBezTo>
                  <a:cubicBezTo>
                    <a:pt x="12447" y="14824"/>
                    <a:pt x="12731" y="14711"/>
                    <a:pt x="12986" y="14550"/>
                  </a:cubicBezTo>
                  <a:cubicBezTo>
                    <a:pt x="13487" y="14239"/>
                    <a:pt x="13813" y="13809"/>
                    <a:pt x="13903" y="13341"/>
                  </a:cubicBezTo>
                  <a:cubicBezTo>
                    <a:pt x="14011" y="12765"/>
                    <a:pt x="13694" y="12052"/>
                    <a:pt x="13048" y="11901"/>
                  </a:cubicBezTo>
                  <a:cubicBezTo>
                    <a:pt x="12964" y="11881"/>
                    <a:pt x="12882" y="11872"/>
                    <a:pt x="12801" y="11872"/>
                  </a:cubicBezTo>
                  <a:cubicBezTo>
                    <a:pt x="12266" y="11872"/>
                    <a:pt x="11817" y="12276"/>
                    <a:pt x="11579" y="12661"/>
                  </a:cubicBezTo>
                  <a:cubicBezTo>
                    <a:pt x="11296" y="13105"/>
                    <a:pt x="11168" y="13624"/>
                    <a:pt x="11173" y="14144"/>
                  </a:cubicBezTo>
                  <a:cubicBezTo>
                    <a:pt x="11050" y="14130"/>
                    <a:pt x="10923" y="14106"/>
                    <a:pt x="10795" y="14073"/>
                  </a:cubicBezTo>
                  <a:cubicBezTo>
                    <a:pt x="10167" y="13903"/>
                    <a:pt x="9657" y="13511"/>
                    <a:pt x="9388" y="12996"/>
                  </a:cubicBezTo>
                  <a:cubicBezTo>
                    <a:pt x="9274" y="12779"/>
                    <a:pt x="9204" y="12539"/>
                    <a:pt x="9180" y="12284"/>
                  </a:cubicBezTo>
                  <a:cubicBezTo>
                    <a:pt x="10261" y="12246"/>
                    <a:pt x="11292" y="11490"/>
                    <a:pt x="11593" y="10442"/>
                  </a:cubicBezTo>
                  <a:cubicBezTo>
                    <a:pt x="11749" y="9913"/>
                    <a:pt x="11626" y="9431"/>
                    <a:pt x="11277" y="9186"/>
                  </a:cubicBezTo>
                  <a:cubicBezTo>
                    <a:pt x="11156" y="9105"/>
                    <a:pt x="10982" y="9028"/>
                    <a:pt x="10746" y="9028"/>
                  </a:cubicBezTo>
                  <a:cubicBezTo>
                    <a:pt x="10586" y="9028"/>
                    <a:pt x="10397" y="9064"/>
                    <a:pt x="10176" y="9158"/>
                  </a:cubicBezTo>
                  <a:cubicBezTo>
                    <a:pt x="9435" y="9474"/>
                    <a:pt x="8836" y="10130"/>
                    <a:pt x="8543" y="10952"/>
                  </a:cubicBezTo>
                  <a:cubicBezTo>
                    <a:pt x="8496" y="11074"/>
                    <a:pt x="8463" y="11203"/>
                    <a:pt x="8430" y="11325"/>
                  </a:cubicBezTo>
                  <a:cubicBezTo>
                    <a:pt x="7797" y="11042"/>
                    <a:pt x="7319" y="10376"/>
                    <a:pt x="7306" y="9668"/>
                  </a:cubicBezTo>
                  <a:lnTo>
                    <a:pt x="7306" y="9668"/>
                  </a:lnTo>
                  <a:cubicBezTo>
                    <a:pt x="7429" y="9682"/>
                    <a:pt x="7552" y="9689"/>
                    <a:pt x="7676" y="9689"/>
                  </a:cubicBezTo>
                  <a:cubicBezTo>
                    <a:pt x="8190" y="9689"/>
                    <a:pt x="8705" y="9570"/>
                    <a:pt x="9167" y="9322"/>
                  </a:cubicBezTo>
                  <a:cubicBezTo>
                    <a:pt x="9581" y="9101"/>
                    <a:pt x="9865" y="8818"/>
                    <a:pt x="10011" y="8478"/>
                  </a:cubicBezTo>
                  <a:cubicBezTo>
                    <a:pt x="10224" y="7991"/>
                    <a:pt x="10096" y="7424"/>
                    <a:pt x="9709" y="7132"/>
                  </a:cubicBezTo>
                  <a:cubicBezTo>
                    <a:pt x="9522" y="6992"/>
                    <a:pt x="9287" y="6919"/>
                    <a:pt x="9019" y="6919"/>
                  </a:cubicBezTo>
                  <a:cubicBezTo>
                    <a:pt x="8882" y="6919"/>
                    <a:pt x="8737" y="6938"/>
                    <a:pt x="8585" y="6977"/>
                  </a:cubicBezTo>
                  <a:cubicBezTo>
                    <a:pt x="7712" y="7188"/>
                    <a:pt x="7003" y="7845"/>
                    <a:pt x="6678" y="8653"/>
                  </a:cubicBezTo>
                  <a:cubicBezTo>
                    <a:pt x="6526" y="8586"/>
                    <a:pt x="6380" y="8501"/>
                    <a:pt x="6249" y="8402"/>
                  </a:cubicBezTo>
                  <a:cubicBezTo>
                    <a:pt x="5743" y="8015"/>
                    <a:pt x="5412" y="7406"/>
                    <a:pt x="5342" y="6768"/>
                  </a:cubicBezTo>
                  <a:lnTo>
                    <a:pt x="5342" y="6768"/>
                  </a:lnTo>
                  <a:cubicBezTo>
                    <a:pt x="5360" y="6773"/>
                    <a:pt x="5379" y="6773"/>
                    <a:pt x="5399" y="6778"/>
                  </a:cubicBezTo>
                  <a:cubicBezTo>
                    <a:pt x="5558" y="6798"/>
                    <a:pt x="5738" y="6815"/>
                    <a:pt x="5928" y="6815"/>
                  </a:cubicBezTo>
                  <a:cubicBezTo>
                    <a:pt x="6195" y="6815"/>
                    <a:pt x="6480" y="6781"/>
                    <a:pt x="6753" y="6674"/>
                  </a:cubicBezTo>
                  <a:cubicBezTo>
                    <a:pt x="7310" y="6456"/>
                    <a:pt x="7683" y="5951"/>
                    <a:pt x="7683" y="5423"/>
                  </a:cubicBezTo>
                  <a:cubicBezTo>
                    <a:pt x="7683" y="5055"/>
                    <a:pt x="7500" y="4704"/>
                    <a:pt x="7173" y="4469"/>
                  </a:cubicBezTo>
                  <a:cubicBezTo>
                    <a:pt x="6915" y="4278"/>
                    <a:pt x="6597" y="4177"/>
                    <a:pt x="6287" y="4177"/>
                  </a:cubicBezTo>
                  <a:cubicBezTo>
                    <a:pt x="6149" y="4177"/>
                    <a:pt x="6014" y="4197"/>
                    <a:pt x="5885" y="4237"/>
                  </a:cubicBezTo>
                  <a:cubicBezTo>
                    <a:pt x="5271" y="4431"/>
                    <a:pt x="4784" y="5011"/>
                    <a:pt x="4591" y="5767"/>
                  </a:cubicBezTo>
                  <a:cubicBezTo>
                    <a:pt x="4270" y="5659"/>
                    <a:pt x="3991" y="5521"/>
                    <a:pt x="3755" y="5347"/>
                  </a:cubicBezTo>
                  <a:cubicBezTo>
                    <a:pt x="4218" y="5229"/>
                    <a:pt x="4643" y="4998"/>
                    <a:pt x="4983" y="4658"/>
                  </a:cubicBezTo>
                  <a:cubicBezTo>
                    <a:pt x="5233" y="4403"/>
                    <a:pt x="5399" y="4129"/>
                    <a:pt x="5469" y="3845"/>
                  </a:cubicBezTo>
                  <a:cubicBezTo>
                    <a:pt x="5578" y="3416"/>
                    <a:pt x="5464" y="2958"/>
                    <a:pt x="5148" y="2585"/>
                  </a:cubicBezTo>
                  <a:cubicBezTo>
                    <a:pt x="4837" y="2212"/>
                    <a:pt x="4376" y="1995"/>
                    <a:pt x="3927" y="1995"/>
                  </a:cubicBezTo>
                  <a:cubicBezTo>
                    <a:pt x="3892" y="1995"/>
                    <a:pt x="3856" y="1997"/>
                    <a:pt x="3821" y="1999"/>
                  </a:cubicBezTo>
                  <a:cubicBezTo>
                    <a:pt x="2947" y="2065"/>
                    <a:pt x="2197" y="2887"/>
                    <a:pt x="2145" y="3826"/>
                  </a:cubicBezTo>
                  <a:cubicBezTo>
                    <a:pt x="2135" y="4035"/>
                    <a:pt x="2154" y="4242"/>
                    <a:pt x="2206" y="4449"/>
                  </a:cubicBezTo>
                  <a:cubicBezTo>
                    <a:pt x="2093" y="4403"/>
                    <a:pt x="1984" y="4336"/>
                    <a:pt x="1885" y="4261"/>
                  </a:cubicBezTo>
                  <a:cubicBezTo>
                    <a:pt x="1158" y="3718"/>
                    <a:pt x="917" y="2590"/>
                    <a:pt x="1356" y="1796"/>
                  </a:cubicBezTo>
                  <a:cubicBezTo>
                    <a:pt x="1690" y="1193"/>
                    <a:pt x="2399" y="822"/>
                    <a:pt x="3091" y="822"/>
                  </a:cubicBezTo>
                  <a:cubicBezTo>
                    <a:pt x="3309" y="822"/>
                    <a:pt x="3525" y="858"/>
                    <a:pt x="3727" y="936"/>
                  </a:cubicBezTo>
                  <a:cubicBezTo>
                    <a:pt x="3776" y="955"/>
                    <a:pt x="3826" y="964"/>
                    <a:pt x="3875" y="964"/>
                  </a:cubicBezTo>
                  <a:cubicBezTo>
                    <a:pt x="4039" y="964"/>
                    <a:pt x="4193" y="865"/>
                    <a:pt x="4255" y="701"/>
                  </a:cubicBezTo>
                  <a:cubicBezTo>
                    <a:pt x="4340" y="493"/>
                    <a:pt x="4231" y="252"/>
                    <a:pt x="4024" y="171"/>
                  </a:cubicBezTo>
                  <a:cubicBezTo>
                    <a:pt x="3725" y="55"/>
                    <a:pt x="3408" y="0"/>
                    <a:pt x="30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1" name="Google Shape;451;p20"/>
            <p:cNvSpPr/>
            <p:nvPr/>
          </p:nvSpPr>
          <p:spPr>
            <a:xfrm>
              <a:off x="-2300925" y="3932275"/>
              <a:ext cx="74025" cy="57725"/>
            </a:xfrm>
            <a:custGeom>
              <a:avLst/>
              <a:gdLst/>
              <a:ahLst/>
              <a:cxnLst/>
              <a:rect l="l" t="t" r="r" b="b"/>
              <a:pathLst>
                <a:path w="2961" h="2309" extrusionOk="0">
                  <a:moveTo>
                    <a:pt x="1176" y="1"/>
                  </a:moveTo>
                  <a:cubicBezTo>
                    <a:pt x="808" y="1"/>
                    <a:pt x="481" y="148"/>
                    <a:pt x="306" y="432"/>
                  </a:cubicBezTo>
                  <a:cubicBezTo>
                    <a:pt x="0" y="923"/>
                    <a:pt x="278" y="1650"/>
                    <a:pt x="925" y="2051"/>
                  </a:cubicBezTo>
                  <a:cubicBezTo>
                    <a:pt x="1206" y="2225"/>
                    <a:pt x="1511" y="2309"/>
                    <a:pt x="1790" y="2309"/>
                  </a:cubicBezTo>
                  <a:cubicBezTo>
                    <a:pt x="2157" y="2309"/>
                    <a:pt x="2482" y="2163"/>
                    <a:pt x="2653" y="1881"/>
                  </a:cubicBezTo>
                  <a:cubicBezTo>
                    <a:pt x="2960" y="1385"/>
                    <a:pt x="2681" y="659"/>
                    <a:pt x="2034" y="256"/>
                  </a:cubicBezTo>
                  <a:cubicBezTo>
                    <a:pt x="1755" y="84"/>
                    <a:pt x="1454" y="1"/>
                    <a:pt x="117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2" name="Google Shape;452;p20"/>
            <p:cNvSpPr/>
            <p:nvPr/>
          </p:nvSpPr>
          <p:spPr>
            <a:xfrm>
              <a:off x="-2391600" y="3995500"/>
              <a:ext cx="64925" cy="64700"/>
            </a:xfrm>
            <a:custGeom>
              <a:avLst/>
              <a:gdLst/>
              <a:ahLst/>
              <a:cxnLst/>
              <a:rect l="l" t="t" r="r" b="b"/>
              <a:pathLst>
                <a:path w="2597" h="2588" extrusionOk="0">
                  <a:moveTo>
                    <a:pt x="1021" y="1"/>
                  </a:moveTo>
                  <a:cubicBezTo>
                    <a:pt x="854" y="1"/>
                    <a:pt x="693" y="44"/>
                    <a:pt x="553" y="135"/>
                  </a:cubicBezTo>
                  <a:cubicBezTo>
                    <a:pt x="62" y="447"/>
                    <a:pt x="1" y="1227"/>
                    <a:pt x="415" y="1864"/>
                  </a:cubicBezTo>
                  <a:cubicBezTo>
                    <a:pt x="709" y="2322"/>
                    <a:pt x="1165" y="2588"/>
                    <a:pt x="1581" y="2588"/>
                  </a:cubicBezTo>
                  <a:cubicBezTo>
                    <a:pt x="1748" y="2588"/>
                    <a:pt x="1909" y="2545"/>
                    <a:pt x="2050" y="2454"/>
                  </a:cubicBezTo>
                  <a:cubicBezTo>
                    <a:pt x="2536" y="2138"/>
                    <a:pt x="2597" y="1364"/>
                    <a:pt x="2187" y="721"/>
                  </a:cubicBezTo>
                  <a:cubicBezTo>
                    <a:pt x="1891" y="264"/>
                    <a:pt x="1435" y="1"/>
                    <a:pt x="10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8" name="Google Shape;458;p21"/>
          <p:cNvGrpSpPr/>
          <p:nvPr/>
        </p:nvGrpSpPr>
        <p:grpSpPr>
          <a:xfrm>
            <a:off x="1287779" y="-86319"/>
            <a:ext cx="6471558" cy="1016449"/>
            <a:chOff x="2294413" y="233865"/>
            <a:chExt cx="5438514" cy="1016449"/>
          </a:xfrm>
          <a:solidFill>
            <a:schemeClr val="bg1">
              <a:lumMod val="75000"/>
            </a:schemeClr>
          </a:solidFill>
        </p:grpSpPr>
        <p:sp>
          <p:nvSpPr>
            <p:cNvPr id="459" name="Google Shape;459;p21"/>
            <p:cNvSpPr/>
            <p:nvPr/>
          </p:nvSpPr>
          <p:spPr>
            <a:xfrm>
              <a:off x="2294413" y="374887"/>
              <a:ext cx="5438514" cy="625071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" name="Google Shape;460;p21"/>
            <p:cNvSpPr/>
            <p:nvPr/>
          </p:nvSpPr>
          <p:spPr>
            <a:xfrm rot="7791998">
              <a:off x="6899985" y="659711"/>
              <a:ext cx="882084" cy="299122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" name="Google Shape;461;p21"/>
            <p:cNvSpPr/>
            <p:nvPr/>
          </p:nvSpPr>
          <p:spPr>
            <a:xfrm rot="7791998">
              <a:off x="2114310" y="525346"/>
              <a:ext cx="882084" cy="299122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62" name="Google Shape;462;p21"/>
          <p:cNvSpPr txBox="1">
            <a:spLocks noGrp="1"/>
          </p:cNvSpPr>
          <p:nvPr>
            <p:ph type="title"/>
          </p:nvPr>
        </p:nvSpPr>
        <p:spPr>
          <a:xfrm>
            <a:off x="1092856" y="22376"/>
            <a:ext cx="6619448" cy="39094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nl-NL" sz="2600" dirty="0">
                <a:solidFill>
                  <a:srgbClr val="0000FF"/>
                </a:solidFill>
              </a:rPr>
              <a:t>B. </a:t>
            </a:r>
            <a:r>
              <a:rPr lang="vi-VN" sz="2600" dirty="0">
                <a:solidFill>
                  <a:srgbClr val="0000FF"/>
                </a:solidFill>
              </a:rPr>
              <a:t>HOẠT ĐỘNG </a:t>
            </a:r>
            <a:r>
              <a:rPr lang="nl-NL" sz="2600" dirty="0">
                <a:solidFill>
                  <a:srgbClr val="0000FF"/>
                </a:solidFill>
              </a:rPr>
              <a:t>HÌNH THÀNH KIẾN THỨC:</a:t>
            </a:r>
            <a:endParaRPr lang="en-US" sz="2600" dirty="0">
              <a:solidFill>
                <a:srgbClr val="0000FF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283924" y="1019966"/>
            <a:ext cx="1038225" cy="9525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A05FA64-5175-BEBF-BA14-57B12F137E0B}"/>
              </a:ext>
            </a:extLst>
          </p:cNvPr>
          <p:cNvSpPr txBox="1"/>
          <p:nvPr/>
        </p:nvSpPr>
        <p:spPr>
          <a:xfrm>
            <a:off x="1655128" y="1392087"/>
            <a:ext cx="701435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m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 (xem </a:t>
            </a: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3)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949068F-B80F-7591-FB72-DE988B71684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0642" y="1947634"/>
            <a:ext cx="7811590" cy="249589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0AF3451-F1B1-01EC-C7F1-11A444FF927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35582" y="1315723"/>
            <a:ext cx="781050" cy="675947"/>
          </a:xfrm>
          <a:prstGeom prst="rect">
            <a:avLst/>
          </a:prstGeom>
        </p:spPr>
      </p:pic>
      <p:sp>
        <p:nvSpPr>
          <p:cNvPr id="34" name="Google Shape;586;p27">
            <a:extLst>
              <a:ext uri="{FF2B5EF4-FFF2-40B4-BE49-F238E27FC236}">
                <a16:creationId xmlns:a16="http://schemas.microsoft.com/office/drawing/2014/main" id="{3D7C05D4-F050-7E3F-F8A2-9517676859D4}"/>
              </a:ext>
            </a:extLst>
          </p:cNvPr>
          <p:cNvSpPr txBox="1">
            <a:spLocks/>
          </p:cNvSpPr>
          <p:nvPr/>
        </p:nvSpPr>
        <p:spPr>
          <a:xfrm rot="21599818">
            <a:off x="631449" y="916072"/>
            <a:ext cx="9251485" cy="395368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b" anchorCtr="0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825" kern="1200" cap="all" spc="15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.Tính </a:t>
            </a:r>
            <a:r>
              <a:rPr lang="en-US" sz="1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ăn</a:t>
            </a: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ọc </a:t>
            </a:r>
            <a:r>
              <a:rPr lang="en-US" sz="1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m</a:t>
            </a: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y</a:t>
            </a:r>
            <a:endParaRPr lang="en-US" sz="1800" b="1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4554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8" name="Google Shape;458;p21"/>
          <p:cNvGrpSpPr/>
          <p:nvPr/>
        </p:nvGrpSpPr>
        <p:grpSpPr>
          <a:xfrm>
            <a:off x="1287779" y="-86319"/>
            <a:ext cx="6471558" cy="1016449"/>
            <a:chOff x="2294413" y="233865"/>
            <a:chExt cx="5438514" cy="1016449"/>
          </a:xfrm>
          <a:solidFill>
            <a:schemeClr val="bg1">
              <a:lumMod val="75000"/>
            </a:schemeClr>
          </a:solidFill>
        </p:grpSpPr>
        <p:sp>
          <p:nvSpPr>
            <p:cNvPr id="459" name="Google Shape;459;p21"/>
            <p:cNvSpPr/>
            <p:nvPr/>
          </p:nvSpPr>
          <p:spPr>
            <a:xfrm>
              <a:off x="2294413" y="374887"/>
              <a:ext cx="5438514" cy="625071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" name="Google Shape;460;p21"/>
            <p:cNvSpPr/>
            <p:nvPr/>
          </p:nvSpPr>
          <p:spPr>
            <a:xfrm rot="7791998">
              <a:off x="6899985" y="659711"/>
              <a:ext cx="882084" cy="299122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" name="Google Shape;461;p21"/>
            <p:cNvSpPr/>
            <p:nvPr/>
          </p:nvSpPr>
          <p:spPr>
            <a:xfrm rot="7791998">
              <a:off x="2114310" y="525346"/>
              <a:ext cx="882084" cy="299122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62" name="Google Shape;462;p21"/>
          <p:cNvSpPr txBox="1">
            <a:spLocks noGrp="1"/>
          </p:cNvSpPr>
          <p:nvPr>
            <p:ph type="title"/>
          </p:nvPr>
        </p:nvSpPr>
        <p:spPr>
          <a:xfrm>
            <a:off x="1092856" y="22376"/>
            <a:ext cx="6619448" cy="39094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nl-NL" sz="2600" dirty="0">
                <a:solidFill>
                  <a:srgbClr val="0000FF"/>
                </a:solidFill>
              </a:rPr>
              <a:t>B. </a:t>
            </a:r>
            <a:r>
              <a:rPr lang="vi-VN" sz="2600" dirty="0">
                <a:solidFill>
                  <a:srgbClr val="0000FF"/>
                </a:solidFill>
              </a:rPr>
              <a:t>HOẠT ĐỘNG </a:t>
            </a:r>
            <a:r>
              <a:rPr lang="nl-NL" sz="2600" dirty="0">
                <a:solidFill>
                  <a:srgbClr val="0000FF"/>
                </a:solidFill>
              </a:rPr>
              <a:t>HÌNH THÀNH KIẾN THỨC:</a:t>
            </a:r>
            <a:endParaRPr lang="en-US" sz="2600" dirty="0">
              <a:solidFill>
                <a:srgbClr val="0000FF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283924" y="1019966"/>
            <a:ext cx="1038225" cy="9525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A05FA64-5175-BEBF-BA14-57B12F137E0B}"/>
              </a:ext>
            </a:extLst>
          </p:cNvPr>
          <p:cNvSpPr txBox="1"/>
          <p:nvPr/>
        </p:nvSpPr>
        <p:spPr>
          <a:xfrm>
            <a:off x="1655128" y="1392087"/>
            <a:ext cx="701435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m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 (xem </a:t>
            </a: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3)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0AF3451-F1B1-01EC-C7F1-11A444FF927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35582" y="1315723"/>
            <a:ext cx="781050" cy="675947"/>
          </a:xfrm>
          <a:prstGeom prst="rect">
            <a:avLst/>
          </a:prstGeom>
        </p:spPr>
      </p:pic>
      <p:sp>
        <p:nvSpPr>
          <p:cNvPr id="34" name="Google Shape;586;p27">
            <a:extLst>
              <a:ext uri="{FF2B5EF4-FFF2-40B4-BE49-F238E27FC236}">
                <a16:creationId xmlns:a16="http://schemas.microsoft.com/office/drawing/2014/main" id="{3D7C05D4-F050-7E3F-F8A2-9517676859D4}"/>
              </a:ext>
            </a:extLst>
          </p:cNvPr>
          <p:cNvSpPr txBox="1">
            <a:spLocks/>
          </p:cNvSpPr>
          <p:nvPr/>
        </p:nvSpPr>
        <p:spPr>
          <a:xfrm rot="21599818">
            <a:off x="631449" y="916072"/>
            <a:ext cx="9251485" cy="395368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b" anchorCtr="0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825" kern="1200" cap="all" spc="15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.Tính </a:t>
            </a:r>
            <a:r>
              <a:rPr lang="en-US" sz="1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ăn</a:t>
            </a: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ọc </a:t>
            </a:r>
            <a:r>
              <a:rPr lang="en-US" sz="1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m</a:t>
            </a: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y</a:t>
            </a:r>
            <a:endParaRPr lang="en-US" sz="1800" b="1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70D13EA-2E08-45C3-8BD1-E61FA2073BE4}"/>
              </a:ext>
            </a:extLst>
          </p:cNvPr>
          <p:cNvSpPr txBox="1"/>
          <p:nvPr/>
        </p:nvSpPr>
        <p:spPr>
          <a:xfrm>
            <a:off x="739816" y="1991670"/>
            <a:ext cx="469986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61DD700-5AF4-0A89-835F-155B400CF41C}"/>
              </a:ext>
            </a:extLst>
          </p:cNvPr>
          <p:cNvSpPr txBox="1"/>
          <p:nvPr/>
        </p:nvSpPr>
        <p:spPr>
          <a:xfrm>
            <a:off x="1598283" y="2320253"/>
            <a:ext cx="7569058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trê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. Kh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5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5 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trê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= 1,414213562… 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1">
            <a:extLst>
              <a:ext uri="{FF2B5EF4-FFF2-40B4-BE49-F238E27FC236}">
                <a16:creationId xmlns:a16="http://schemas.microsoft.com/office/drawing/2014/main" id="{A6C4C575-E2ED-3C8B-043D-EF91ED0CD7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7262" y="2791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F08C2AB3-AF48-6080-1313-DFBD558EC9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373891"/>
              </p:ext>
            </p:extLst>
          </p:nvPr>
        </p:nvGraphicFramePr>
        <p:xfrm>
          <a:off x="2913636" y="3228194"/>
          <a:ext cx="3391370" cy="560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360" imgH="241200" progId="Equation.DSMT4">
                  <p:embed/>
                </p:oleObj>
              </mc:Choice>
              <mc:Fallback>
                <p:oleObj name="Equation" r:id="rId6" imgW="1422360" imgH="2412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F08C2AB3-AF48-6080-1313-DFBD558EC9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636" y="3228194"/>
                        <a:ext cx="3391370" cy="5602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0816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 tmFilter="0,0; .5, 1; 1, 1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8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6" name="Google Shape;886;p30"/>
          <p:cNvGrpSpPr/>
          <p:nvPr/>
        </p:nvGrpSpPr>
        <p:grpSpPr>
          <a:xfrm rot="8722530">
            <a:off x="8162904" y="4614777"/>
            <a:ext cx="1196896" cy="286788"/>
            <a:chOff x="1777900" y="2356875"/>
            <a:chExt cx="5003236" cy="814081"/>
          </a:xfrm>
        </p:grpSpPr>
        <p:sp>
          <p:nvSpPr>
            <p:cNvPr id="887" name="Google Shape;887;p30"/>
            <p:cNvSpPr/>
            <p:nvPr/>
          </p:nvSpPr>
          <p:spPr>
            <a:xfrm>
              <a:off x="1777900" y="2356875"/>
              <a:ext cx="5003236" cy="814081"/>
            </a:xfrm>
            <a:custGeom>
              <a:avLst/>
              <a:gdLst/>
              <a:ahLst/>
              <a:cxnLst/>
              <a:rect l="l" t="t" r="r" b="b"/>
              <a:pathLst>
                <a:path w="35450" h="5768" extrusionOk="0">
                  <a:moveTo>
                    <a:pt x="1" y="1"/>
                  </a:moveTo>
                  <a:cubicBezTo>
                    <a:pt x="1" y="1"/>
                    <a:pt x="83" y="1069"/>
                    <a:pt x="840" y="1565"/>
                  </a:cubicBezTo>
                  <a:cubicBezTo>
                    <a:pt x="1594" y="2064"/>
                    <a:pt x="996" y="2775"/>
                    <a:pt x="1082" y="3347"/>
                  </a:cubicBezTo>
                  <a:cubicBezTo>
                    <a:pt x="1165" y="3916"/>
                    <a:pt x="1651" y="4558"/>
                    <a:pt x="1988" y="4911"/>
                  </a:cubicBezTo>
                  <a:cubicBezTo>
                    <a:pt x="2322" y="5268"/>
                    <a:pt x="2659" y="5768"/>
                    <a:pt x="2659" y="5768"/>
                  </a:cubicBezTo>
                  <a:lnTo>
                    <a:pt x="34559" y="5768"/>
                  </a:lnTo>
                  <a:cubicBezTo>
                    <a:pt x="34559" y="5768"/>
                    <a:pt x="35132" y="5371"/>
                    <a:pt x="35257" y="4395"/>
                  </a:cubicBezTo>
                  <a:cubicBezTo>
                    <a:pt x="35449" y="2884"/>
                    <a:pt x="34930" y="3016"/>
                    <a:pt x="34999" y="2279"/>
                  </a:cubicBezTo>
                  <a:cubicBezTo>
                    <a:pt x="35098" y="1151"/>
                    <a:pt x="34880" y="712"/>
                    <a:pt x="3504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" name="Google Shape;888;p30"/>
            <p:cNvSpPr/>
            <p:nvPr/>
          </p:nvSpPr>
          <p:spPr>
            <a:xfrm>
              <a:off x="2238992" y="2497306"/>
              <a:ext cx="1159001" cy="540133"/>
            </a:xfrm>
            <a:custGeom>
              <a:avLst/>
              <a:gdLst/>
              <a:ahLst/>
              <a:cxnLst/>
              <a:rect l="l" t="t" r="r" b="b"/>
              <a:pathLst>
                <a:path w="8212" h="3827" extrusionOk="0">
                  <a:moveTo>
                    <a:pt x="1" y="1"/>
                  </a:moveTo>
                  <a:cubicBezTo>
                    <a:pt x="1" y="110"/>
                    <a:pt x="1" y="219"/>
                    <a:pt x="10" y="332"/>
                  </a:cubicBezTo>
                  <a:cubicBezTo>
                    <a:pt x="158" y="2319"/>
                    <a:pt x="1933" y="3826"/>
                    <a:pt x="4048" y="3826"/>
                  </a:cubicBezTo>
                  <a:cubicBezTo>
                    <a:pt x="4161" y="3826"/>
                    <a:pt x="4274" y="3822"/>
                    <a:pt x="4389" y="3813"/>
                  </a:cubicBezTo>
                  <a:cubicBezTo>
                    <a:pt x="6532" y="3655"/>
                    <a:pt x="8178" y="2002"/>
                    <a:pt x="8212" y="47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" name="Google Shape;889;p30"/>
            <p:cNvSpPr/>
            <p:nvPr/>
          </p:nvSpPr>
          <p:spPr>
            <a:xfrm>
              <a:off x="2315487" y="2497870"/>
              <a:ext cx="1004176" cy="457850"/>
            </a:xfrm>
            <a:custGeom>
              <a:avLst/>
              <a:gdLst/>
              <a:ahLst/>
              <a:cxnLst/>
              <a:rect l="l" t="t" r="r" b="b"/>
              <a:pathLst>
                <a:path w="7115" h="3244" extrusionOk="0">
                  <a:moveTo>
                    <a:pt x="1" y="0"/>
                  </a:moveTo>
                  <a:lnTo>
                    <a:pt x="1" y="0"/>
                  </a:lnTo>
                  <a:cubicBezTo>
                    <a:pt x="255" y="1863"/>
                    <a:pt x="1660" y="3243"/>
                    <a:pt x="3519" y="3243"/>
                  </a:cubicBezTo>
                  <a:cubicBezTo>
                    <a:pt x="3620" y="3243"/>
                    <a:pt x="3723" y="3239"/>
                    <a:pt x="3827" y="3231"/>
                  </a:cubicBezTo>
                  <a:cubicBezTo>
                    <a:pt x="5616" y="3086"/>
                    <a:pt x="6823" y="1729"/>
                    <a:pt x="7114" y="40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" name="Google Shape;890;p30"/>
            <p:cNvSpPr/>
            <p:nvPr/>
          </p:nvSpPr>
          <p:spPr>
            <a:xfrm>
              <a:off x="3829172" y="2497447"/>
              <a:ext cx="1158859" cy="539992"/>
            </a:xfrm>
            <a:custGeom>
              <a:avLst/>
              <a:gdLst/>
              <a:ahLst/>
              <a:cxnLst/>
              <a:rect l="l" t="t" r="r" b="b"/>
              <a:pathLst>
                <a:path w="8211" h="3826" extrusionOk="0">
                  <a:moveTo>
                    <a:pt x="4154" y="1"/>
                  </a:moveTo>
                  <a:cubicBezTo>
                    <a:pt x="4043" y="1"/>
                    <a:pt x="3932" y="5"/>
                    <a:pt x="3819" y="13"/>
                  </a:cubicBezTo>
                  <a:cubicBezTo>
                    <a:pt x="1676" y="175"/>
                    <a:pt x="33" y="1828"/>
                    <a:pt x="0" y="3783"/>
                  </a:cubicBezTo>
                  <a:lnTo>
                    <a:pt x="8210" y="3826"/>
                  </a:lnTo>
                  <a:cubicBezTo>
                    <a:pt x="8210" y="3716"/>
                    <a:pt x="8207" y="3608"/>
                    <a:pt x="8201" y="3498"/>
                  </a:cubicBezTo>
                  <a:cubicBezTo>
                    <a:pt x="8053" y="1509"/>
                    <a:pt x="6274" y="1"/>
                    <a:pt x="415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" name="Google Shape;891;p30"/>
            <p:cNvSpPr/>
            <p:nvPr/>
          </p:nvSpPr>
          <p:spPr>
            <a:xfrm>
              <a:off x="3907503" y="2579588"/>
              <a:ext cx="1004034" cy="457427"/>
            </a:xfrm>
            <a:custGeom>
              <a:avLst/>
              <a:gdLst/>
              <a:ahLst/>
              <a:cxnLst/>
              <a:rect l="l" t="t" r="r" b="b"/>
              <a:pathLst>
                <a:path w="7114" h="3241" extrusionOk="0">
                  <a:moveTo>
                    <a:pt x="3593" y="1"/>
                  </a:moveTo>
                  <a:cubicBezTo>
                    <a:pt x="3492" y="1"/>
                    <a:pt x="3388" y="5"/>
                    <a:pt x="3284" y="13"/>
                  </a:cubicBezTo>
                  <a:cubicBezTo>
                    <a:pt x="1498" y="158"/>
                    <a:pt x="291" y="1511"/>
                    <a:pt x="1" y="3204"/>
                  </a:cubicBezTo>
                  <a:lnTo>
                    <a:pt x="7113" y="3241"/>
                  </a:lnTo>
                  <a:cubicBezTo>
                    <a:pt x="6859" y="1378"/>
                    <a:pt x="5455" y="1"/>
                    <a:pt x="359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" name="Google Shape;892;p30"/>
            <p:cNvSpPr/>
            <p:nvPr/>
          </p:nvSpPr>
          <p:spPr>
            <a:xfrm>
              <a:off x="5418647" y="2497306"/>
              <a:ext cx="1159001" cy="540133"/>
            </a:xfrm>
            <a:custGeom>
              <a:avLst/>
              <a:gdLst/>
              <a:ahLst/>
              <a:cxnLst/>
              <a:rect l="l" t="t" r="r" b="b"/>
              <a:pathLst>
                <a:path w="8212" h="3827" extrusionOk="0">
                  <a:moveTo>
                    <a:pt x="4" y="1"/>
                  </a:moveTo>
                  <a:lnTo>
                    <a:pt x="4" y="1"/>
                  </a:lnTo>
                  <a:cubicBezTo>
                    <a:pt x="0" y="110"/>
                    <a:pt x="4" y="219"/>
                    <a:pt x="11" y="332"/>
                  </a:cubicBezTo>
                  <a:cubicBezTo>
                    <a:pt x="161" y="2319"/>
                    <a:pt x="1937" y="3826"/>
                    <a:pt x="4052" y="3826"/>
                  </a:cubicBezTo>
                  <a:cubicBezTo>
                    <a:pt x="4164" y="3826"/>
                    <a:pt x="4278" y="3822"/>
                    <a:pt x="4392" y="3813"/>
                  </a:cubicBezTo>
                  <a:cubicBezTo>
                    <a:pt x="6535" y="3655"/>
                    <a:pt x="8178" y="2002"/>
                    <a:pt x="8211" y="47"/>
                  </a:cubicBezTo>
                  <a:lnTo>
                    <a:pt x="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" name="Google Shape;893;p30"/>
            <p:cNvSpPr/>
            <p:nvPr/>
          </p:nvSpPr>
          <p:spPr>
            <a:xfrm>
              <a:off x="5495284" y="2497870"/>
              <a:ext cx="1003893" cy="457850"/>
            </a:xfrm>
            <a:custGeom>
              <a:avLst/>
              <a:gdLst/>
              <a:ahLst/>
              <a:cxnLst/>
              <a:rect l="l" t="t" r="r" b="b"/>
              <a:pathLst>
                <a:path w="7113" h="3244" extrusionOk="0">
                  <a:moveTo>
                    <a:pt x="0" y="0"/>
                  </a:moveTo>
                  <a:lnTo>
                    <a:pt x="0" y="0"/>
                  </a:lnTo>
                  <a:cubicBezTo>
                    <a:pt x="254" y="1863"/>
                    <a:pt x="1658" y="3243"/>
                    <a:pt x="3520" y="3243"/>
                  </a:cubicBezTo>
                  <a:cubicBezTo>
                    <a:pt x="3622" y="3243"/>
                    <a:pt x="3725" y="3239"/>
                    <a:pt x="3829" y="3231"/>
                  </a:cubicBezTo>
                  <a:cubicBezTo>
                    <a:pt x="5618" y="3086"/>
                    <a:pt x="6825" y="1729"/>
                    <a:pt x="7113" y="4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" name="Google Shape;894;p30"/>
            <p:cNvSpPr/>
            <p:nvPr/>
          </p:nvSpPr>
          <p:spPr>
            <a:xfrm>
              <a:off x="2734238" y="2798491"/>
              <a:ext cx="163575" cy="125471"/>
            </a:xfrm>
            <a:custGeom>
              <a:avLst/>
              <a:gdLst/>
              <a:ahLst/>
              <a:cxnLst/>
              <a:rect l="l" t="t" r="r" b="b"/>
              <a:pathLst>
                <a:path w="1159" h="889" extrusionOk="0">
                  <a:moveTo>
                    <a:pt x="585" y="0"/>
                  </a:moveTo>
                  <a:cubicBezTo>
                    <a:pt x="585" y="0"/>
                    <a:pt x="1" y="886"/>
                    <a:pt x="579" y="889"/>
                  </a:cubicBezTo>
                  <a:cubicBezTo>
                    <a:pt x="580" y="889"/>
                    <a:pt x="582" y="889"/>
                    <a:pt x="583" y="889"/>
                  </a:cubicBezTo>
                  <a:cubicBezTo>
                    <a:pt x="1158" y="889"/>
                    <a:pt x="585" y="0"/>
                    <a:pt x="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" name="Google Shape;895;p30"/>
            <p:cNvSpPr/>
            <p:nvPr/>
          </p:nvSpPr>
          <p:spPr>
            <a:xfrm>
              <a:off x="2936345" y="2651850"/>
              <a:ext cx="163999" cy="125612"/>
            </a:xfrm>
            <a:custGeom>
              <a:avLst/>
              <a:gdLst/>
              <a:ahLst/>
              <a:cxnLst/>
              <a:rect l="l" t="t" r="r" b="b"/>
              <a:pathLst>
                <a:path w="1162" h="890" extrusionOk="0">
                  <a:moveTo>
                    <a:pt x="588" y="0"/>
                  </a:moveTo>
                  <a:cubicBezTo>
                    <a:pt x="588" y="0"/>
                    <a:pt x="0" y="887"/>
                    <a:pt x="582" y="890"/>
                  </a:cubicBezTo>
                  <a:cubicBezTo>
                    <a:pt x="583" y="890"/>
                    <a:pt x="584" y="890"/>
                    <a:pt x="585" y="890"/>
                  </a:cubicBezTo>
                  <a:cubicBezTo>
                    <a:pt x="1162" y="890"/>
                    <a:pt x="588" y="0"/>
                    <a:pt x="5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" name="Google Shape;896;p30"/>
            <p:cNvSpPr/>
            <p:nvPr/>
          </p:nvSpPr>
          <p:spPr>
            <a:xfrm>
              <a:off x="2556407" y="2650015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86" y="1"/>
                  </a:moveTo>
                  <a:cubicBezTo>
                    <a:pt x="586" y="1"/>
                    <a:pt x="0" y="886"/>
                    <a:pt x="582" y="889"/>
                  </a:cubicBezTo>
                  <a:cubicBezTo>
                    <a:pt x="583" y="889"/>
                    <a:pt x="585" y="889"/>
                    <a:pt x="586" y="889"/>
                  </a:cubicBezTo>
                  <a:cubicBezTo>
                    <a:pt x="1159" y="889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" name="Google Shape;897;p30"/>
            <p:cNvSpPr/>
            <p:nvPr/>
          </p:nvSpPr>
          <p:spPr>
            <a:xfrm>
              <a:off x="2386055" y="2522993"/>
              <a:ext cx="163717" cy="126177"/>
            </a:xfrm>
            <a:custGeom>
              <a:avLst/>
              <a:gdLst/>
              <a:ahLst/>
              <a:cxnLst/>
              <a:rect l="l" t="t" r="r" b="b"/>
              <a:pathLst>
                <a:path w="1160" h="894" extrusionOk="0">
                  <a:moveTo>
                    <a:pt x="586" y="1"/>
                  </a:moveTo>
                  <a:lnTo>
                    <a:pt x="586" y="1"/>
                  </a:lnTo>
                  <a:cubicBezTo>
                    <a:pt x="586" y="1"/>
                    <a:pt x="0" y="890"/>
                    <a:pt x="583" y="893"/>
                  </a:cubicBezTo>
                  <a:cubicBezTo>
                    <a:pt x="584" y="893"/>
                    <a:pt x="585" y="893"/>
                    <a:pt x="586" y="893"/>
                  </a:cubicBezTo>
                  <a:cubicBezTo>
                    <a:pt x="1159" y="893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" name="Google Shape;898;p30"/>
            <p:cNvSpPr/>
            <p:nvPr/>
          </p:nvSpPr>
          <p:spPr>
            <a:xfrm>
              <a:off x="2735650" y="2524969"/>
              <a:ext cx="163575" cy="126036"/>
            </a:xfrm>
            <a:custGeom>
              <a:avLst/>
              <a:gdLst/>
              <a:ahLst/>
              <a:cxnLst/>
              <a:rect l="l" t="t" r="r" b="b"/>
              <a:pathLst>
                <a:path w="1159" h="893" extrusionOk="0">
                  <a:moveTo>
                    <a:pt x="586" y="0"/>
                  </a:moveTo>
                  <a:lnTo>
                    <a:pt x="586" y="0"/>
                  </a:lnTo>
                  <a:cubicBezTo>
                    <a:pt x="586" y="0"/>
                    <a:pt x="0" y="890"/>
                    <a:pt x="582" y="893"/>
                  </a:cubicBezTo>
                  <a:cubicBezTo>
                    <a:pt x="583" y="893"/>
                    <a:pt x="584" y="893"/>
                    <a:pt x="585" y="893"/>
                  </a:cubicBezTo>
                  <a:cubicBezTo>
                    <a:pt x="1159" y="893"/>
                    <a:pt x="586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" name="Google Shape;899;p30"/>
            <p:cNvSpPr/>
            <p:nvPr/>
          </p:nvSpPr>
          <p:spPr>
            <a:xfrm>
              <a:off x="3094841" y="2527227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87" y="1"/>
                  </a:moveTo>
                  <a:cubicBezTo>
                    <a:pt x="587" y="1"/>
                    <a:pt x="1" y="886"/>
                    <a:pt x="580" y="890"/>
                  </a:cubicBezTo>
                  <a:cubicBezTo>
                    <a:pt x="581" y="890"/>
                    <a:pt x="582" y="890"/>
                    <a:pt x="583" y="890"/>
                  </a:cubicBezTo>
                  <a:cubicBezTo>
                    <a:pt x="1160" y="890"/>
                    <a:pt x="587" y="1"/>
                    <a:pt x="5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" name="Google Shape;900;p30"/>
            <p:cNvSpPr/>
            <p:nvPr/>
          </p:nvSpPr>
          <p:spPr>
            <a:xfrm>
              <a:off x="2481605" y="2541199"/>
              <a:ext cx="315719" cy="231607"/>
            </a:xfrm>
            <a:custGeom>
              <a:avLst/>
              <a:gdLst/>
              <a:ahLst/>
              <a:cxnLst/>
              <a:rect l="l" t="t" r="r" b="b"/>
              <a:pathLst>
                <a:path w="2237" h="1641" extrusionOk="0">
                  <a:moveTo>
                    <a:pt x="1119" y="1"/>
                  </a:moveTo>
                  <a:cubicBezTo>
                    <a:pt x="660" y="1"/>
                    <a:pt x="219" y="57"/>
                    <a:pt x="60" y="157"/>
                  </a:cubicBezTo>
                  <a:cubicBezTo>
                    <a:pt x="167" y="391"/>
                    <a:pt x="249" y="695"/>
                    <a:pt x="1" y="755"/>
                  </a:cubicBezTo>
                  <a:cubicBezTo>
                    <a:pt x="91" y="1102"/>
                    <a:pt x="283" y="1486"/>
                    <a:pt x="402" y="1572"/>
                  </a:cubicBezTo>
                  <a:cubicBezTo>
                    <a:pt x="471" y="1618"/>
                    <a:pt x="527" y="1641"/>
                    <a:pt x="576" y="1641"/>
                  </a:cubicBezTo>
                  <a:cubicBezTo>
                    <a:pt x="699" y="1641"/>
                    <a:pt x="775" y="1509"/>
                    <a:pt x="861" y="1353"/>
                  </a:cubicBezTo>
                  <a:cubicBezTo>
                    <a:pt x="901" y="1095"/>
                    <a:pt x="1116" y="772"/>
                    <a:pt x="1116" y="772"/>
                  </a:cubicBezTo>
                  <a:cubicBezTo>
                    <a:pt x="1116" y="772"/>
                    <a:pt x="1159" y="837"/>
                    <a:pt x="1211" y="933"/>
                  </a:cubicBezTo>
                  <a:cubicBezTo>
                    <a:pt x="1255" y="910"/>
                    <a:pt x="1304" y="891"/>
                    <a:pt x="1360" y="880"/>
                  </a:cubicBezTo>
                  <a:cubicBezTo>
                    <a:pt x="1608" y="834"/>
                    <a:pt x="1916" y="738"/>
                    <a:pt x="2134" y="622"/>
                  </a:cubicBezTo>
                  <a:cubicBezTo>
                    <a:pt x="2101" y="494"/>
                    <a:pt x="2163" y="311"/>
                    <a:pt x="2237" y="160"/>
                  </a:cubicBezTo>
                  <a:cubicBezTo>
                    <a:pt x="1992" y="50"/>
                    <a:pt x="1548" y="1"/>
                    <a:pt x="1119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" name="Google Shape;901;p30"/>
            <p:cNvSpPr/>
            <p:nvPr/>
          </p:nvSpPr>
          <p:spPr>
            <a:xfrm>
              <a:off x="2603123" y="2650015"/>
              <a:ext cx="49538" cy="82283"/>
            </a:xfrm>
            <a:custGeom>
              <a:avLst/>
              <a:gdLst/>
              <a:ahLst/>
              <a:cxnLst/>
              <a:rect l="l" t="t" r="r" b="b"/>
              <a:pathLst>
                <a:path w="351" h="583" extrusionOk="0">
                  <a:moveTo>
                    <a:pt x="255" y="1"/>
                  </a:moveTo>
                  <a:cubicBezTo>
                    <a:pt x="255" y="1"/>
                    <a:pt x="40" y="324"/>
                    <a:pt x="0" y="582"/>
                  </a:cubicBezTo>
                  <a:cubicBezTo>
                    <a:pt x="86" y="430"/>
                    <a:pt x="185" y="251"/>
                    <a:pt x="350" y="162"/>
                  </a:cubicBezTo>
                  <a:cubicBezTo>
                    <a:pt x="298" y="66"/>
                    <a:pt x="255" y="1"/>
                    <a:pt x="2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" name="Google Shape;902;p30"/>
            <p:cNvSpPr/>
            <p:nvPr/>
          </p:nvSpPr>
          <p:spPr>
            <a:xfrm>
              <a:off x="2471443" y="2563216"/>
              <a:ext cx="45445" cy="84541"/>
            </a:xfrm>
            <a:custGeom>
              <a:avLst/>
              <a:gdLst/>
              <a:ahLst/>
              <a:cxnLst/>
              <a:rect l="l" t="t" r="r" b="b"/>
              <a:pathLst>
                <a:path w="322" h="599" extrusionOk="0">
                  <a:moveTo>
                    <a:pt x="132" y="1"/>
                  </a:moveTo>
                  <a:lnTo>
                    <a:pt x="132" y="1"/>
                  </a:lnTo>
                  <a:cubicBezTo>
                    <a:pt x="129" y="4"/>
                    <a:pt x="126" y="7"/>
                    <a:pt x="123" y="7"/>
                  </a:cubicBezTo>
                  <a:cubicBezTo>
                    <a:pt x="1" y="96"/>
                    <a:pt x="7" y="338"/>
                    <a:pt x="73" y="599"/>
                  </a:cubicBezTo>
                  <a:cubicBezTo>
                    <a:pt x="321" y="539"/>
                    <a:pt x="239" y="235"/>
                    <a:pt x="1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" name="Google Shape;903;p30"/>
            <p:cNvSpPr/>
            <p:nvPr/>
          </p:nvSpPr>
          <p:spPr>
            <a:xfrm>
              <a:off x="2777990" y="2563640"/>
              <a:ext cx="60829" cy="65488"/>
            </a:xfrm>
            <a:custGeom>
              <a:avLst/>
              <a:gdLst/>
              <a:ahLst/>
              <a:cxnLst/>
              <a:rect l="l" t="t" r="r" b="b"/>
              <a:pathLst>
                <a:path w="431" h="464" extrusionOk="0">
                  <a:moveTo>
                    <a:pt x="137" y="1"/>
                  </a:moveTo>
                  <a:cubicBezTo>
                    <a:pt x="63" y="152"/>
                    <a:pt x="1" y="335"/>
                    <a:pt x="34" y="463"/>
                  </a:cubicBezTo>
                  <a:cubicBezTo>
                    <a:pt x="298" y="321"/>
                    <a:pt x="431" y="152"/>
                    <a:pt x="170" y="17"/>
                  </a:cubicBezTo>
                  <a:cubicBezTo>
                    <a:pt x="160" y="10"/>
                    <a:pt x="147" y="4"/>
                    <a:pt x="1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" name="Google Shape;904;p30"/>
            <p:cNvSpPr/>
            <p:nvPr/>
          </p:nvSpPr>
          <p:spPr>
            <a:xfrm>
              <a:off x="4328794" y="2611203"/>
              <a:ext cx="164140" cy="125754"/>
            </a:xfrm>
            <a:custGeom>
              <a:avLst/>
              <a:gdLst/>
              <a:ahLst/>
              <a:cxnLst/>
              <a:rect l="l" t="t" r="r" b="b"/>
              <a:pathLst>
                <a:path w="1163" h="891" extrusionOk="0">
                  <a:moveTo>
                    <a:pt x="577" y="1"/>
                  </a:moveTo>
                  <a:cubicBezTo>
                    <a:pt x="0" y="1"/>
                    <a:pt x="573" y="891"/>
                    <a:pt x="573" y="891"/>
                  </a:cubicBezTo>
                  <a:cubicBezTo>
                    <a:pt x="573" y="891"/>
                    <a:pt x="1162" y="4"/>
                    <a:pt x="580" y="1"/>
                  </a:cubicBezTo>
                  <a:cubicBezTo>
                    <a:pt x="579" y="1"/>
                    <a:pt x="578" y="1"/>
                    <a:pt x="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" name="Google Shape;905;p30"/>
            <p:cNvSpPr/>
            <p:nvPr/>
          </p:nvSpPr>
          <p:spPr>
            <a:xfrm>
              <a:off x="4126687" y="2757844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77" y="0"/>
                  </a:moveTo>
                  <a:cubicBezTo>
                    <a:pt x="0" y="0"/>
                    <a:pt x="574" y="890"/>
                    <a:pt x="574" y="890"/>
                  </a:cubicBezTo>
                  <a:cubicBezTo>
                    <a:pt x="574" y="890"/>
                    <a:pt x="1159" y="0"/>
                    <a:pt x="580" y="0"/>
                  </a:cubicBezTo>
                  <a:cubicBezTo>
                    <a:pt x="579" y="0"/>
                    <a:pt x="578" y="0"/>
                    <a:pt x="5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" name="Google Shape;906;p30"/>
            <p:cNvSpPr/>
            <p:nvPr/>
          </p:nvSpPr>
          <p:spPr>
            <a:xfrm>
              <a:off x="4506484" y="2759678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78" y="1"/>
                  </a:moveTo>
                  <a:cubicBezTo>
                    <a:pt x="1" y="1"/>
                    <a:pt x="574" y="890"/>
                    <a:pt x="574" y="890"/>
                  </a:cubicBezTo>
                  <a:cubicBezTo>
                    <a:pt x="574" y="890"/>
                    <a:pt x="1160" y="4"/>
                    <a:pt x="581" y="1"/>
                  </a:cubicBezTo>
                  <a:cubicBezTo>
                    <a:pt x="580" y="1"/>
                    <a:pt x="579" y="1"/>
                    <a:pt x="5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" name="Google Shape;907;p30"/>
            <p:cNvSpPr/>
            <p:nvPr/>
          </p:nvSpPr>
          <p:spPr>
            <a:xfrm>
              <a:off x="4677259" y="2886137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75" y="1"/>
                  </a:moveTo>
                  <a:cubicBezTo>
                    <a:pt x="1" y="1"/>
                    <a:pt x="574" y="890"/>
                    <a:pt x="574" y="890"/>
                  </a:cubicBezTo>
                  <a:cubicBezTo>
                    <a:pt x="574" y="890"/>
                    <a:pt x="1160" y="4"/>
                    <a:pt x="578" y="1"/>
                  </a:cubicBezTo>
                  <a:cubicBezTo>
                    <a:pt x="577" y="1"/>
                    <a:pt x="576" y="1"/>
                    <a:pt x="5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" name="Google Shape;908;p30"/>
            <p:cNvSpPr/>
            <p:nvPr/>
          </p:nvSpPr>
          <p:spPr>
            <a:xfrm>
              <a:off x="4327242" y="2884302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78" y="0"/>
                  </a:moveTo>
                  <a:cubicBezTo>
                    <a:pt x="1" y="0"/>
                    <a:pt x="574" y="890"/>
                    <a:pt x="574" y="890"/>
                  </a:cubicBezTo>
                  <a:cubicBezTo>
                    <a:pt x="574" y="890"/>
                    <a:pt x="1160" y="3"/>
                    <a:pt x="581" y="0"/>
                  </a:cubicBezTo>
                  <a:cubicBezTo>
                    <a:pt x="580" y="0"/>
                    <a:pt x="579" y="0"/>
                    <a:pt x="5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" name="Google Shape;909;p30"/>
            <p:cNvSpPr/>
            <p:nvPr/>
          </p:nvSpPr>
          <p:spPr>
            <a:xfrm>
              <a:off x="3968474" y="2882467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73" y="0"/>
                  </a:moveTo>
                  <a:cubicBezTo>
                    <a:pt x="1" y="0"/>
                    <a:pt x="573" y="889"/>
                    <a:pt x="573" y="889"/>
                  </a:cubicBezTo>
                  <a:cubicBezTo>
                    <a:pt x="573" y="889"/>
                    <a:pt x="1159" y="4"/>
                    <a:pt x="577" y="0"/>
                  </a:cubicBezTo>
                  <a:cubicBezTo>
                    <a:pt x="575" y="0"/>
                    <a:pt x="574" y="0"/>
                    <a:pt x="5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" name="Google Shape;910;p30"/>
            <p:cNvSpPr/>
            <p:nvPr/>
          </p:nvSpPr>
          <p:spPr>
            <a:xfrm>
              <a:off x="4429706" y="2762501"/>
              <a:ext cx="315154" cy="231465"/>
            </a:xfrm>
            <a:custGeom>
              <a:avLst/>
              <a:gdLst/>
              <a:ahLst/>
              <a:cxnLst/>
              <a:rect l="l" t="t" r="r" b="b"/>
              <a:pathLst>
                <a:path w="2233" h="1640" extrusionOk="0">
                  <a:moveTo>
                    <a:pt x="1661" y="0"/>
                  </a:moveTo>
                  <a:cubicBezTo>
                    <a:pt x="1539" y="0"/>
                    <a:pt x="1462" y="132"/>
                    <a:pt x="1373" y="288"/>
                  </a:cubicBezTo>
                  <a:cubicBezTo>
                    <a:pt x="1333" y="542"/>
                    <a:pt x="1118" y="870"/>
                    <a:pt x="1118" y="870"/>
                  </a:cubicBezTo>
                  <a:cubicBezTo>
                    <a:pt x="1118" y="870"/>
                    <a:pt x="1075" y="804"/>
                    <a:pt x="1026" y="707"/>
                  </a:cubicBezTo>
                  <a:cubicBezTo>
                    <a:pt x="979" y="731"/>
                    <a:pt x="930" y="751"/>
                    <a:pt x="877" y="761"/>
                  </a:cubicBezTo>
                  <a:cubicBezTo>
                    <a:pt x="626" y="804"/>
                    <a:pt x="321" y="903"/>
                    <a:pt x="103" y="1019"/>
                  </a:cubicBezTo>
                  <a:cubicBezTo>
                    <a:pt x="136" y="1144"/>
                    <a:pt x="70" y="1330"/>
                    <a:pt x="0" y="1481"/>
                  </a:cubicBezTo>
                  <a:cubicBezTo>
                    <a:pt x="242" y="1591"/>
                    <a:pt x="689" y="1640"/>
                    <a:pt x="1115" y="1640"/>
                  </a:cubicBezTo>
                  <a:cubicBezTo>
                    <a:pt x="1574" y="1640"/>
                    <a:pt x="2018" y="1584"/>
                    <a:pt x="2177" y="1481"/>
                  </a:cubicBezTo>
                  <a:cubicBezTo>
                    <a:pt x="2070" y="1250"/>
                    <a:pt x="1988" y="946"/>
                    <a:pt x="2233" y="886"/>
                  </a:cubicBezTo>
                  <a:cubicBezTo>
                    <a:pt x="2146" y="536"/>
                    <a:pt x="1951" y="156"/>
                    <a:pt x="1836" y="69"/>
                  </a:cubicBezTo>
                  <a:cubicBezTo>
                    <a:pt x="1766" y="20"/>
                    <a:pt x="1710" y="0"/>
                    <a:pt x="1661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" name="Google Shape;911;p30"/>
            <p:cNvSpPr/>
            <p:nvPr/>
          </p:nvSpPr>
          <p:spPr>
            <a:xfrm>
              <a:off x="4574371" y="2803007"/>
              <a:ext cx="49115" cy="82424"/>
            </a:xfrm>
            <a:custGeom>
              <a:avLst/>
              <a:gdLst/>
              <a:ahLst/>
              <a:cxnLst/>
              <a:rect l="l" t="t" r="r" b="b"/>
              <a:pathLst>
                <a:path w="348" h="584" extrusionOk="0">
                  <a:moveTo>
                    <a:pt x="348" y="1"/>
                  </a:moveTo>
                  <a:lnTo>
                    <a:pt x="348" y="1"/>
                  </a:lnTo>
                  <a:cubicBezTo>
                    <a:pt x="262" y="153"/>
                    <a:pt x="166" y="328"/>
                    <a:pt x="1" y="420"/>
                  </a:cubicBezTo>
                  <a:cubicBezTo>
                    <a:pt x="50" y="517"/>
                    <a:pt x="93" y="583"/>
                    <a:pt x="93" y="583"/>
                  </a:cubicBezTo>
                  <a:cubicBezTo>
                    <a:pt x="93" y="583"/>
                    <a:pt x="308" y="255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" name="Google Shape;912;p30"/>
            <p:cNvSpPr/>
            <p:nvPr/>
          </p:nvSpPr>
          <p:spPr>
            <a:xfrm>
              <a:off x="4710144" y="2887548"/>
              <a:ext cx="45445" cy="84118"/>
            </a:xfrm>
            <a:custGeom>
              <a:avLst/>
              <a:gdLst/>
              <a:ahLst/>
              <a:cxnLst/>
              <a:rect l="l" t="t" r="r" b="b"/>
              <a:pathLst>
                <a:path w="322" h="596" extrusionOk="0">
                  <a:moveTo>
                    <a:pt x="246" y="0"/>
                  </a:moveTo>
                  <a:lnTo>
                    <a:pt x="246" y="0"/>
                  </a:lnTo>
                  <a:cubicBezTo>
                    <a:pt x="1" y="60"/>
                    <a:pt x="83" y="364"/>
                    <a:pt x="190" y="595"/>
                  </a:cubicBezTo>
                  <a:cubicBezTo>
                    <a:pt x="193" y="595"/>
                    <a:pt x="196" y="592"/>
                    <a:pt x="196" y="589"/>
                  </a:cubicBezTo>
                  <a:cubicBezTo>
                    <a:pt x="321" y="503"/>
                    <a:pt x="312" y="262"/>
                    <a:pt x="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" name="Google Shape;913;p30"/>
            <p:cNvSpPr/>
            <p:nvPr/>
          </p:nvSpPr>
          <p:spPr>
            <a:xfrm>
              <a:off x="4387648" y="2906178"/>
              <a:ext cx="61394" cy="65488"/>
            </a:xfrm>
            <a:custGeom>
              <a:avLst/>
              <a:gdLst/>
              <a:ahLst/>
              <a:cxnLst/>
              <a:rect l="l" t="t" r="r" b="b"/>
              <a:pathLst>
                <a:path w="435" h="464" extrusionOk="0">
                  <a:moveTo>
                    <a:pt x="401" y="1"/>
                  </a:moveTo>
                  <a:lnTo>
                    <a:pt x="401" y="1"/>
                  </a:lnTo>
                  <a:cubicBezTo>
                    <a:pt x="137" y="143"/>
                    <a:pt x="1" y="312"/>
                    <a:pt x="262" y="447"/>
                  </a:cubicBezTo>
                  <a:cubicBezTo>
                    <a:pt x="275" y="454"/>
                    <a:pt x="285" y="457"/>
                    <a:pt x="298" y="463"/>
                  </a:cubicBezTo>
                  <a:cubicBezTo>
                    <a:pt x="368" y="312"/>
                    <a:pt x="434" y="126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" name="Google Shape;914;p30"/>
            <p:cNvSpPr/>
            <p:nvPr/>
          </p:nvSpPr>
          <p:spPr>
            <a:xfrm>
              <a:off x="5914317" y="2798491"/>
              <a:ext cx="163575" cy="125471"/>
            </a:xfrm>
            <a:custGeom>
              <a:avLst/>
              <a:gdLst/>
              <a:ahLst/>
              <a:cxnLst/>
              <a:rect l="l" t="t" r="r" b="b"/>
              <a:pathLst>
                <a:path w="1159" h="889" extrusionOk="0">
                  <a:moveTo>
                    <a:pt x="586" y="0"/>
                  </a:moveTo>
                  <a:lnTo>
                    <a:pt x="586" y="0"/>
                  </a:lnTo>
                  <a:cubicBezTo>
                    <a:pt x="586" y="0"/>
                    <a:pt x="0" y="886"/>
                    <a:pt x="579" y="889"/>
                  </a:cubicBezTo>
                  <a:cubicBezTo>
                    <a:pt x="580" y="889"/>
                    <a:pt x="581" y="889"/>
                    <a:pt x="582" y="889"/>
                  </a:cubicBezTo>
                  <a:cubicBezTo>
                    <a:pt x="1159" y="889"/>
                    <a:pt x="586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" name="Google Shape;915;p30"/>
            <p:cNvSpPr/>
            <p:nvPr/>
          </p:nvSpPr>
          <p:spPr>
            <a:xfrm>
              <a:off x="6116283" y="2651850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86" y="0"/>
                  </a:moveTo>
                  <a:cubicBezTo>
                    <a:pt x="586" y="0"/>
                    <a:pt x="1" y="887"/>
                    <a:pt x="583" y="890"/>
                  </a:cubicBezTo>
                  <a:cubicBezTo>
                    <a:pt x="584" y="890"/>
                    <a:pt x="585" y="890"/>
                    <a:pt x="586" y="890"/>
                  </a:cubicBezTo>
                  <a:cubicBezTo>
                    <a:pt x="1160" y="890"/>
                    <a:pt x="587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" name="Google Shape;916;p30"/>
            <p:cNvSpPr/>
            <p:nvPr/>
          </p:nvSpPr>
          <p:spPr>
            <a:xfrm>
              <a:off x="5736486" y="2650015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86" y="1"/>
                  </a:moveTo>
                  <a:cubicBezTo>
                    <a:pt x="586" y="1"/>
                    <a:pt x="1" y="886"/>
                    <a:pt x="582" y="889"/>
                  </a:cubicBezTo>
                  <a:cubicBezTo>
                    <a:pt x="584" y="889"/>
                    <a:pt x="585" y="889"/>
                    <a:pt x="586" y="889"/>
                  </a:cubicBezTo>
                  <a:cubicBezTo>
                    <a:pt x="1158" y="889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" name="Google Shape;917;p30"/>
            <p:cNvSpPr/>
            <p:nvPr/>
          </p:nvSpPr>
          <p:spPr>
            <a:xfrm>
              <a:off x="5566134" y="2522993"/>
              <a:ext cx="163575" cy="126177"/>
            </a:xfrm>
            <a:custGeom>
              <a:avLst/>
              <a:gdLst/>
              <a:ahLst/>
              <a:cxnLst/>
              <a:rect l="l" t="t" r="r" b="b"/>
              <a:pathLst>
                <a:path w="1159" h="894" extrusionOk="0">
                  <a:moveTo>
                    <a:pt x="585" y="1"/>
                  </a:moveTo>
                  <a:cubicBezTo>
                    <a:pt x="585" y="1"/>
                    <a:pt x="1" y="890"/>
                    <a:pt x="579" y="893"/>
                  </a:cubicBezTo>
                  <a:cubicBezTo>
                    <a:pt x="580" y="893"/>
                    <a:pt x="581" y="893"/>
                    <a:pt x="582" y="893"/>
                  </a:cubicBezTo>
                  <a:cubicBezTo>
                    <a:pt x="1159" y="893"/>
                    <a:pt x="586" y="1"/>
                    <a:pt x="5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" name="Google Shape;918;p30"/>
            <p:cNvSpPr/>
            <p:nvPr/>
          </p:nvSpPr>
          <p:spPr>
            <a:xfrm>
              <a:off x="5915728" y="2524969"/>
              <a:ext cx="163575" cy="126036"/>
            </a:xfrm>
            <a:custGeom>
              <a:avLst/>
              <a:gdLst/>
              <a:ahLst/>
              <a:cxnLst/>
              <a:rect l="l" t="t" r="r" b="b"/>
              <a:pathLst>
                <a:path w="1159" h="893" extrusionOk="0">
                  <a:moveTo>
                    <a:pt x="585" y="0"/>
                  </a:moveTo>
                  <a:cubicBezTo>
                    <a:pt x="585" y="0"/>
                    <a:pt x="0" y="890"/>
                    <a:pt x="579" y="893"/>
                  </a:cubicBezTo>
                  <a:cubicBezTo>
                    <a:pt x="580" y="893"/>
                    <a:pt x="581" y="893"/>
                    <a:pt x="582" y="893"/>
                  </a:cubicBezTo>
                  <a:cubicBezTo>
                    <a:pt x="1159" y="893"/>
                    <a:pt x="585" y="0"/>
                    <a:pt x="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" name="Google Shape;919;p30"/>
            <p:cNvSpPr/>
            <p:nvPr/>
          </p:nvSpPr>
          <p:spPr>
            <a:xfrm>
              <a:off x="6274638" y="2527227"/>
              <a:ext cx="164140" cy="125754"/>
            </a:xfrm>
            <a:custGeom>
              <a:avLst/>
              <a:gdLst/>
              <a:ahLst/>
              <a:cxnLst/>
              <a:rect l="l" t="t" r="r" b="b"/>
              <a:pathLst>
                <a:path w="1163" h="891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9" y="1"/>
                    <a:pt x="0" y="886"/>
                    <a:pt x="582" y="890"/>
                  </a:cubicBezTo>
                  <a:cubicBezTo>
                    <a:pt x="583" y="890"/>
                    <a:pt x="584" y="890"/>
                    <a:pt x="585" y="890"/>
                  </a:cubicBezTo>
                  <a:cubicBezTo>
                    <a:pt x="1162" y="890"/>
                    <a:pt x="589" y="1"/>
                    <a:pt x="5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0"/>
            <p:cNvSpPr/>
            <p:nvPr/>
          </p:nvSpPr>
          <p:spPr>
            <a:xfrm>
              <a:off x="5661825" y="2541199"/>
              <a:ext cx="315154" cy="231607"/>
            </a:xfrm>
            <a:custGeom>
              <a:avLst/>
              <a:gdLst/>
              <a:ahLst/>
              <a:cxnLst/>
              <a:rect l="l" t="t" r="r" b="b"/>
              <a:pathLst>
                <a:path w="2233" h="1641" extrusionOk="0">
                  <a:moveTo>
                    <a:pt x="1118" y="1"/>
                  </a:moveTo>
                  <a:cubicBezTo>
                    <a:pt x="658" y="1"/>
                    <a:pt x="215" y="57"/>
                    <a:pt x="60" y="157"/>
                  </a:cubicBezTo>
                  <a:cubicBezTo>
                    <a:pt x="165" y="391"/>
                    <a:pt x="245" y="695"/>
                    <a:pt x="0" y="755"/>
                  </a:cubicBezTo>
                  <a:cubicBezTo>
                    <a:pt x="90" y="1102"/>
                    <a:pt x="281" y="1486"/>
                    <a:pt x="400" y="1572"/>
                  </a:cubicBezTo>
                  <a:cubicBezTo>
                    <a:pt x="467" y="1618"/>
                    <a:pt x="522" y="1641"/>
                    <a:pt x="572" y="1641"/>
                  </a:cubicBezTo>
                  <a:cubicBezTo>
                    <a:pt x="698" y="1641"/>
                    <a:pt x="774" y="1509"/>
                    <a:pt x="860" y="1353"/>
                  </a:cubicBezTo>
                  <a:cubicBezTo>
                    <a:pt x="899" y="1095"/>
                    <a:pt x="1115" y="772"/>
                    <a:pt x="1115" y="772"/>
                  </a:cubicBezTo>
                  <a:cubicBezTo>
                    <a:pt x="1115" y="772"/>
                    <a:pt x="1157" y="837"/>
                    <a:pt x="1207" y="933"/>
                  </a:cubicBezTo>
                  <a:cubicBezTo>
                    <a:pt x="1253" y="910"/>
                    <a:pt x="1303" y="891"/>
                    <a:pt x="1360" y="880"/>
                  </a:cubicBezTo>
                  <a:cubicBezTo>
                    <a:pt x="1607" y="834"/>
                    <a:pt x="1911" y="738"/>
                    <a:pt x="2130" y="622"/>
                  </a:cubicBezTo>
                  <a:cubicBezTo>
                    <a:pt x="2100" y="494"/>
                    <a:pt x="2163" y="311"/>
                    <a:pt x="2233" y="160"/>
                  </a:cubicBezTo>
                  <a:cubicBezTo>
                    <a:pt x="1991" y="50"/>
                    <a:pt x="1548" y="1"/>
                    <a:pt x="1118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0"/>
            <p:cNvSpPr/>
            <p:nvPr/>
          </p:nvSpPr>
          <p:spPr>
            <a:xfrm>
              <a:off x="5783060" y="2650015"/>
              <a:ext cx="49256" cy="82283"/>
            </a:xfrm>
            <a:custGeom>
              <a:avLst/>
              <a:gdLst/>
              <a:ahLst/>
              <a:cxnLst/>
              <a:rect l="l" t="t" r="r" b="b"/>
              <a:pathLst>
                <a:path w="349" h="583" extrusionOk="0">
                  <a:moveTo>
                    <a:pt x="256" y="1"/>
                  </a:moveTo>
                  <a:cubicBezTo>
                    <a:pt x="256" y="1"/>
                    <a:pt x="40" y="324"/>
                    <a:pt x="1" y="582"/>
                  </a:cubicBezTo>
                  <a:cubicBezTo>
                    <a:pt x="87" y="430"/>
                    <a:pt x="183" y="251"/>
                    <a:pt x="348" y="162"/>
                  </a:cubicBezTo>
                  <a:cubicBezTo>
                    <a:pt x="298" y="66"/>
                    <a:pt x="256" y="1"/>
                    <a:pt x="2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" name="Google Shape;922;p30"/>
            <p:cNvSpPr/>
            <p:nvPr/>
          </p:nvSpPr>
          <p:spPr>
            <a:xfrm>
              <a:off x="5651098" y="2563216"/>
              <a:ext cx="45304" cy="84541"/>
            </a:xfrm>
            <a:custGeom>
              <a:avLst/>
              <a:gdLst/>
              <a:ahLst/>
              <a:cxnLst/>
              <a:rect l="l" t="t" r="r" b="b"/>
              <a:pathLst>
                <a:path w="321" h="599" extrusionOk="0">
                  <a:moveTo>
                    <a:pt x="136" y="1"/>
                  </a:moveTo>
                  <a:lnTo>
                    <a:pt x="136" y="1"/>
                  </a:lnTo>
                  <a:cubicBezTo>
                    <a:pt x="133" y="4"/>
                    <a:pt x="129" y="7"/>
                    <a:pt x="126" y="7"/>
                  </a:cubicBezTo>
                  <a:cubicBezTo>
                    <a:pt x="0" y="96"/>
                    <a:pt x="10" y="338"/>
                    <a:pt x="76" y="599"/>
                  </a:cubicBezTo>
                  <a:cubicBezTo>
                    <a:pt x="321" y="539"/>
                    <a:pt x="241" y="235"/>
                    <a:pt x="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" name="Google Shape;923;p30"/>
            <p:cNvSpPr/>
            <p:nvPr/>
          </p:nvSpPr>
          <p:spPr>
            <a:xfrm>
              <a:off x="5958210" y="2563640"/>
              <a:ext cx="60829" cy="65488"/>
            </a:xfrm>
            <a:custGeom>
              <a:avLst/>
              <a:gdLst/>
              <a:ahLst/>
              <a:cxnLst/>
              <a:rect l="l" t="t" r="r" b="b"/>
              <a:pathLst>
                <a:path w="431" h="464" extrusionOk="0">
                  <a:moveTo>
                    <a:pt x="133" y="1"/>
                  </a:moveTo>
                  <a:cubicBezTo>
                    <a:pt x="63" y="152"/>
                    <a:pt x="0" y="335"/>
                    <a:pt x="30" y="463"/>
                  </a:cubicBezTo>
                  <a:cubicBezTo>
                    <a:pt x="295" y="321"/>
                    <a:pt x="430" y="152"/>
                    <a:pt x="168" y="17"/>
                  </a:cubicBezTo>
                  <a:cubicBezTo>
                    <a:pt x="156" y="10"/>
                    <a:pt x="145" y="4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" name="Rectangle 2">
            <a:extLst>
              <a:ext uri="{FF2B5EF4-FFF2-40B4-BE49-F238E27FC236}">
                <a16:creationId xmlns:a16="http://schemas.microsoft.com/office/drawing/2014/main" id="{37D5F629-89FE-31AF-4B01-55344B0F4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5138" y="231765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D98286D-9126-AF2B-CAC4-A3461D0B37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D6E9569-1B9F-D75B-72B0-BB768252ED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391" y="22793"/>
            <a:ext cx="6258445" cy="523220"/>
          </a:xfrm>
          <a:prstGeom prst="rect">
            <a:avLst/>
          </a:prstGeom>
          <a:solidFill>
            <a:srgbClr val="5BC15D"/>
          </a:solidFill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8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: ( xem SGK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3)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0" name="Rectangle: Rounded Corners 49">
            <a:extLst>
              <a:ext uri="{FF2B5EF4-FFF2-40B4-BE49-F238E27FC236}">
                <a16:creationId xmlns:a16="http://schemas.microsoft.com/office/drawing/2014/main" id="{AF6CB265-0624-E4B8-A6C8-84BF00DEF75F}"/>
              </a:ext>
            </a:extLst>
          </p:cNvPr>
          <p:cNvSpPr/>
          <p:nvPr/>
        </p:nvSpPr>
        <p:spPr>
          <a:xfrm>
            <a:off x="1219953" y="748279"/>
            <a:ext cx="7490551" cy="4262270"/>
          </a:xfrm>
          <a:prstGeom prst="roundRect">
            <a:avLst>
              <a:gd name="adj" fmla="val 4339"/>
            </a:avLst>
          </a:prstGeom>
          <a:solidFill>
            <a:srgbClr val="4EA664">
              <a:alpha val="9804"/>
            </a:srgbClr>
          </a:solidFill>
          <a:ln>
            <a:solidFill>
              <a:srgbClr val="4EA66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endParaRPr lang="en-US" altLang="en-US" sz="1200" kern="1200" dirty="0">
              <a:solidFill>
                <a:prstClr val="black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graphicFrame>
        <p:nvGraphicFramePr>
          <p:cNvPr id="101" name="Object 100">
            <a:extLst>
              <a:ext uri="{FF2B5EF4-FFF2-40B4-BE49-F238E27FC236}">
                <a16:creationId xmlns:a16="http://schemas.microsoft.com/office/drawing/2014/main" id="{EA0D89B0-E26C-BB25-7B48-208BEA813B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900815"/>
              </p:ext>
            </p:extLst>
          </p:nvPr>
        </p:nvGraphicFramePr>
        <p:xfrm>
          <a:off x="1290391" y="2571750"/>
          <a:ext cx="2816505" cy="516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33440" imgH="241200" progId="Equation.DSMT4">
                  <p:embed/>
                </p:oleObj>
              </mc:Choice>
              <mc:Fallback>
                <p:oleObj name="Equation" r:id="rId3" imgW="1333440" imgH="241200" progId="Equation.DSMT4">
                  <p:embed/>
                  <p:pic>
                    <p:nvPicPr>
                      <p:cNvPr id="101" name="Object 100">
                        <a:extLst>
                          <a:ext uri="{FF2B5EF4-FFF2-40B4-BE49-F238E27FC236}">
                            <a16:creationId xmlns:a16="http://schemas.microsoft.com/office/drawing/2014/main" id="{EA0D89B0-E26C-BB25-7B48-208BEA813B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391" y="2571750"/>
                        <a:ext cx="2816505" cy="5169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B69C30F9-9D53-04FB-A3FE-967FDBAE84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871699"/>
              </p:ext>
            </p:extLst>
          </p:nvPr>
        </p:nvGraphicFramePr>
        <p:xfrm>
          <a:off x="4965228" y="3648526"/>
          <a:ext cx="3285687" cy="607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07880" imgH="241200" progId="Equation.DSMT4">
                  <p:embed/>
                </p:oleObj>
              </mc:Choice>
              <mc:Fallback>
                <p:oleObj name="Equation" r:id="rId5" imgW="1307880" imgH="24120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B69C30F9-9D53-04FB-A3FE-967FDBAE84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228" y="3648526"/>
                        <a:ext cx="3285687" cy="6070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" name="Picture 46">
            <a:extLst>
              <a:ext uri="{FF2B5EF4-FFF2-40B4-BE49-F238E27FC236}">
                <a16:creationId xmlns:a16="http://schemas.microsoft.com/office/drawing/2014/main" id="{0E2D8479-AB7F-BE46-1C76-17F1A844634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6910" y="169491"/>
            <a:ext cx="416456" cy="27655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118A6EAC-B93C-78F6-4270-D3BBCACF170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29528" y="879158"/>
            <a:ext cx="7160945" cy="1232842"/>
          </a:xfrm>
          <a:prstGeom prst="rect">
            <a:avLst/>
          </a:prstGeom>
        </p:spPr>
      </p:pic>
      <p:sp>
        <p:nvSpPr>
          <p:cNvPr id="58" name="TextBox 57">
            <a:extLst>
              <a:ext uri="{FF2B5EF4-FFF2-40B4-BE49-F238E27FC236}">
                <a16:creationId xmlns:a16="http://schemas.microsoft.com/office/drawing/2014/main" id="{8F89C0E3-52AD-7F7F-A6EB-E9B5557F2BE8}"/>
              </a:ext>
            </a:extLst>
          </p:cNvPr>
          <p:cNvSpPr txBox="1"/>
          <p:nvPr/>
        </p:nvSpPr>
        <p:spPr>
          <a:xfrm>
            <a:off x="1290391" y="1937215"/>
            <a:ext cx="469986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15" name="Rectangle 11">
            <a:extLst>
              <a:ext uri="{FF2B5EF4-FFF2-40B4-BE49-F238E27FC236}">
                <a16:creationId xmlns:a16="http://schemas.microsoft.com/office/drawing/2014/main" id="{8432DF35-0328-2478-B6C2-F80D7BD0DA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9106" y="146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2174A1E-50D5-F12F-5F8D-AE65FACD27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419947"/>
              </p:ext>
            </p:extLst>
          </p:nvPr>
        </p:nvGraphicFramePr>
        <p:xfrm>
          <a:off x="1334428" y="3747421"/>
          <a:ext cx="2182166" cy="516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90170" imgH="241195" progId="Equation.DSMT4">
                  <p:embed/>
                </p:oleObj>
              </mc:Choice>
              <mc:Fallback>
                <p:oleObj name="Equation" r:id="rId9" imgW="990170" imgH="241195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2174A1E-50D5-F12F-5F8D-AE65FACD27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4428" y="3747421"/>
                        <a:ext cx="2182166" cy="5169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3">
            <a:extLst>
              <a:ext uri="{FF2B5EF4-FFF2-40B4-BE49-F238E27FC236}">
                <a16:creationId xmlns:a16="http://schemas.microsoft.com/office/drawing/2014/main" id="{C98B113F-E90A-8A05-7C5C-707B092B89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B3A9ACB-60EE-8BD0-FDD6-91EFDCB7BC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764984"/>
              </p:ext>
            </p:extLst>
          </p:nvPr>
        </p:nvGraphicFramePr>
        <p:xfrm>
          <a:off x="5444079" y="2643880"/>
          <a:ext cx="2004402" cy="471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02865" imgH="241195" progId="Equation.DSMT4">
                  <p:embed/>
                </p:oleObj>
              </mc:Choice>
              <mc:Fallback>
                <p:oleObj name="Equation" r:id="rId11" imgW="1002865" imgH="241195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B3A9ACB-60EE-8BD0-FDD6-91EFDCB7BC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4079" y="2643880"/>
                        <a:ext cx="2004402" cy="4710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7392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17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6" name="Google Shape;1726;p45"/>
          <p:cNvSpPr txBox="1">
            <a:spLocks noGrp="1"/>
          </p:cNvSpPr>
          <p:nvPr>
            <p:ph type="subTitle" idx="4"/>
          </p:nvPr>
        </p:nvSpPr>
        <p:spPr>
          <a:xfrm rot="472683" flipH="1">
            <a:off x="5712571" y="2090873"/>
            <a:ext cx="2112134" cy="43521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000">
                <a:solidFill>
                  <a:schemeClr val="lt1"/>
                </a:solidFill>
              </a:rPr>
              <a:t>02.</a:t>
            </a:r>
            <a:endParaRPr sz="3000">
              <a:solidFill>
                <a:schemeClr val="lt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0499" y="-26956"/>
            <a:ext cx="62972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. HOẠT ĐỘNG  VẬN DỤNG</a:t>
            </a:r>
            <a:r>
              <a:rPr lang="en-US" sz="2400" b="1" dirty="0">
                <a:solidFill>
                  <a:srgbClr val="002060"/>
                </a:solidFill>
              </a:rPr>
              <a:t>.</a:t>
            </a:r>
            <a:endParaRPr lang="vi-VN" sz="2400" b="1" dirty="0">
              <a:solidFill>
                <a:srgbClr val="00206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686984" y="253063"/>
            <a:ext cx="8327620" cy="3681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 3: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ể:</a:t>
            </a:r>
          </a:p>
          <a:p>
            <a:pPr algn="just">
              <a:lnSpc>
                <a:spcPct val="130000"/>
              </a:lnSpc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ó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 996 m</a:t>
            </a:r>
            <a:r>
              <a:rPr lang="en-US" sz="2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</a:p>
          <a:p>
            <a:pPr algn="just">
              <a:lnSpc>
                <a:spcPct val="130000"/>
              </a:lnSpc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pPr algn="just">
              <a:lnSpc>
                <a:spcPct val="130000"/>
              </a:lnSpc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.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ó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algn="just">
              <a:lnSpc>
                <a:spcPct val="130000"/>
              </a:lnSpc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 cm</a:t>
            </a:r>
            <a:r>
              <a:rPr lang="en-US" sz="2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30000"/>
              </a:lnSpc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.</a:t>
            </a:r>
            <a:endParaRPr lang="vi-V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3030641" y="3075104"/>
            <a:ext cx="3840972" cy="558112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ẶP ĐÔI</a:t>
            </a:r>
            <a:endParaRPr lang="vi-VN" sz="2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50499" y="3689808"/>
            <a:ext cx="8264105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2 SGK.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5854603" y="4575343"/>
            <a:ext cx="37111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u="sng" dirty="0"/>
              <a:t>- Thời </a:t>
            </a:r>
            <a:r>
              <a:rPr lang="en-US" sz="2400" b="1" u="sng" dirty="0" err="1"/>
              <a:t>gian</a:t>
            </a:r>
            <a:r>
              <a:rPr lang="en-US" sz="2400" b="1" u="sng" dirty="0"/>
              <a:t>:</a:t>
            </a:r>
            <a:r>
              <a:rPr lang="en-US" sz="2400" b="1" dirty="0"/>
              <a:t> </a:t>
            </a:r>
            <a:r>
              <a:rPr lang="en-US" sz="2400" dirty="0"/>
              <a:t>2 phút </a:t>
            </a:r>
            <a:endParaRPr lang="vi-VN" sz="2400" dirty="0"/>
          </a:p>
        </p:txBody>
      </p:sp>
      <p:sp>
        <p:nvSpPr>
          <p:cNvPr id="14" name="Rectangle 7">
            <a:extLst>
              <a:ext uri="{FF2B5EF4-FFF2-40B4-BE49-F238E27FC236}">
                <a16:creationId xmlns:a16="http://schemas.microsoft.com/office/drawing/2014/main" id="{FF0A227F-D944-3A31-AFCE-8D7891339B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9">
            <a:extLst>
              <a:ext uri="{FF2B5EF4-FFF2-40B4-BE49-F238E27FC236}">
                <a16:creationId xmlns:a16="http://schemas.microsoft.com/office/drawing/2014/main" id="{6B3CBD6F-8726-D902-33FA-56307A90FD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A356388-DF4A-2B37-190D-FB86692B27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2154"/>
              </p:ext>
            </p:extLst>
          </p:nvPr>
        </p:nvGraphicFramePr>
        <p:xfrm>
          <a:off x="906011" y="2340917"/>
          <a:ext cx="1288528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641" imgH="215806" progId="Equation.DSMT4">
                  <p:embed/>
                </p:oleObj>
              </mc:Choice>
              <mc:Fallback>
                <p:oleObj name="Equation" r:id="rId3" imgW="596641" imgH="215806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A356388-DF4A-2B37-190D-FB86692B27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011" y="2340917"/>
                        <a:ext cx="1288528" cy="4616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5839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9" grpId="0" animBg="1"/>
      <p:bldP spid="10" grpId="0"/>
      <p:bldP spid="6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17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rrow: Pentagon 11">
            <a:extLst>
              <a:ext uri="{FF2B5EF4-FFF2-40B4-BE49-F238E27FC236}">
                <a16:creationId xmlns:a16="http://schemas.microsoft.com/office/drawing/2014/main" id="{B70D8C2B-F5D4-BCB3-115D-02A6F808C7F6}"/>
              </a:ext>
            </a:extLst>
          </p:cNvPr>
          <p:cNvSpPr/>
          <p:nvPr/>
        </p:nvSpPr>
        <p:spPr>
          <a:xfrm>
            <a:off x="754779" y="-34766"/>
            <a:ext cx="4261357" cy="461665"/>
          </a:xfrm>
          <a:prstGeom prst="homePlate">
            <a:avLst/>
          </a:prstGeom>
          <a:solidFill>
            <a:srgbClr val="FFFF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 Tr33</a:t>
            </a:r>
            <a:endParaRPr lang="en-US" sz="25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26" name="Google Shape;1726;p45"/>
          <p:cNvSpPr txBox="1">
            <a:spLocks noGrp="1"/>
          </p:cNvSpPr>
          <p:nvPr>
            <p:ph type="subTitle" idx="4"/>
          </p:nvPr>
        </p:nvSpPr>
        <p:spPr>
          <a:xfrm rot="472683" flipH="1">
            <a:off x="5712571" y="2090873"/>
            <a:ext cx="2112134" cy="43521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000">
                <a:solidFill>
                  <a:schemeClr val="lt1"/>
                </a:solidFill>
              </a:rPr>
              <a:t>02.</a:t>
            </a:r>
            <a:endParaRPr sz="3000">
              <a:solidFill>
                <a:schemeClr val="lt1"/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754779" y="473160"/>
            <a:ext cx="1051540" cy="768698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14" name="Rectangle 7">
            <a:extLst>
              <a:ext uri="{FF2B5EF4-FFF2-40B4-BE49-F238E27FC236}">
                <a16:creationId xmlns:a16="http://schemas.microsoft.com/office/drawing/2014/main" id="{FF0A227F-D944-3A31-AFCE-8D7891339B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8">
            <a:extLst>
              <a:ext uri="{FF2B5EF4-FFF2-40B4-BE49-F238E27FC236}">
                <a16:creationId xmlns:a16="http://schemas.microsoft.com/office/drawing/2014/main" id="{6B2D9873-D3A4-3D9C-8053-486BB2358A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0">
            <a:extLst>
              <a:ext uri="{FF2B5EF4-FFF2-40B4-BE49-F238E27FC236}">
                <a16:creationId xmlns:a16="http://schemas.microsoft.com/office/drawing/2014/main" id="{63151015-6B4A-1E6B-7165-F4BF384DEB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12">
            <a:extLst>
              <a:ext uri="{FF2B5EF4-FFF2-40B4-BE49-F238E27FC236}">
                <a16:creationId xmlns:a16="http://schemas.microsoft.com/office/drawing/2014/main" id="{9B0C3AC9-6FBA-FDD7-D54D-93DD3FBA57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889" y="3373634"/>
            <a:ext cx="193339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9" name="Google Shape;612;p27">
            <a:extLst>
              <a:ext uri="{FF2B5EF4-FFF2-40B4-BE49-F238E27FC236}">
                <a16:creationId xmlns:a16="http://schemas.microsoft.com/office/drawing/2014/main" id="{E85BAB53-9D66-2DB4-6280-F0E334D383C4}"/>
              </a:ext>
            </a:extLst>
          </p:cNvPr>
          <p:cNvGrpSpPr/>
          <p:nvPr/>
        </p:nvGrpSpPr>
        <p:grpSpPr>
          <a:xfrm>
            <a:off x="833157" y="46263"/>
            <a:ext cx="534090" cy="380635"/>
            <a:chOff x="1327725" y="574025"/>
            <a:chExt cx="2215064" cy="1893151"/>
          </a:xfrm>
        </p:grpSpPr>
        <p:sp>
          <p:nvSpPr>
            <p:cNvPr id="22" name="Google Shape;613;p27">
              <a:extLst>
                <a:ext uri="{FF2B5EF4-FFF2-40B4-BE49-F238E27FC236}">
                  <a16:creationId xmlns:a16="http://schemas.microsoft.com/office/drawing/2014/main" id="{C0CD8E92-8176-F6AD-8673-0087759DE1CF}"/>
                </a:ext>
              </a:extLst>
            </p:cNvPr>
            <p:cNvSpPr/>
            <p:nvPr/>
          </p:nvSpPr>
          <p:spPr>
            <a:xfrm>
              <a:off x="1327725" y="574025"/>
              <a:ext cx="2215064" cy="1893151"/>
            </a:xfrm>
            <a:custGeom>
              <a:avLst/>
              <a:gdLst/>
              <a:ahLst/>
              <a:cxnLst/>
              <a:rect l="l" t="t" r="r" b="b"/>
              <a:pathLst>
                <a:path w="24276" h="20748" extrusionOk="0">
                  <a:moveTo>
                    <a:pt x="10084" y="0"/>
                  </a:moveTo>
                  <a:cubicBezTo>
                    <a:pt x="9877" y="0"/>
                    <a:pt x="9600" y="69"/>
                    <a:pt x="9392" y="157"/>
                  </a:cubicBezTo>
                  <a:cubicBezTo>
                    <a:pt x="7685" y="887"/>
                    <a:pt x="6852" y="1122"/>
                    <a:pt x="7629" y="2508"/>
                  </a:cubicBezTo>
                  <a:cubicBezTo>
                    <a:pt x="7943" y="3070"/>
                    <a:pt x="8267" y="3645"/>
                    <a:pt x="8479" y="4036"/>
                  </a:cubicBezTo>
                  <a:cubicBezTo>
                    <a:pt x="8555" y="4177"/>
                    <a:pt x="8445" y="4334"/>
                    <a:pt x="8301" y="4334"/>
                  </a:cubicBezTo>
                  <a:cubicBezTo>
                    <a:pt x="8277" y="4334"/>
                    <a:pt x="8253" y="4329"/>
                    <a:pt x="8227" y="4320"/>
                  </a:cubicBezTo>
                  <a:cubicBezTo>
                    <a:pt x="7515" y="4047"/>
                    <a:pt x="6737" y="3746"/>
                    <a:pt x="5856" y="3746"/>
                  </a:cubicBezTo>
                  <a:cubicBezTo>
                    <a:pt x="5001" y="3746"/>
                    <a:pt x="4049" y="4030"/>
                    <a:pt x="2967" y="4898"/>
                  </a:cubicBezTo>
                  <a:cubicBezTo>
                    <a:pt x="480" y="6893"/>
                    <a:pt x="1" y="11558"/>
                    <a:pt x="2345" y="15520"/>
                  </a:cubicBezTo>
                  <a:cubicBezTo>
                    <a:pt x="2513" y="15808"/>
                    <a:pt x="2699" y="16088"/>
                    <a:pt x="2898" y="16370"/>
                  </a:cubicBezTo>
                  <a:cubicBezTo>
                    <a:pt x="3440" y="17120"/>
                    <a:pt x="4094" y="17838"/>
                    <a:pt x="4862" y="18493"/>
                  </a:cubicBezTo>
                  <a:cubicBezTo>
                    <a:pt x="6654" y="20015"/>
                    <a:pt x="8878" y="20747"/>
                    <a:pt x="11144" y="20747"/>
                  </a:cubicBezTo>
                  <a:cubicBezTo>
                    <a:pt x="15173" y="20747"/>
                    <a:pt x="19331" y="18430"/>
                    <a:pt x="21412" y="14118"/>
                  </a:cubicBezTo>
                  <a:cubicBezTo>
                    <a:pt x="24275" y="8186"/>
                    <a:pt x="19286" y="3282"/>
                    <a:pt x="16177" y="2971"/>
                  </a:cubicBezTo>
                  <a:cubicBezTo>
                    <a:pt x="16148" y="2968"/>
                    <a:pt x="16096" y="2966"/>
                    <a:pt x="16026" y="2966"/>
                  </a:cubicBezTo>
                  <a:cubicBezTo>
                    <a:pt x="15618" y="2966"/>
                    <a:pt x="14606" y="3022"/>
                    <a:pt x="14044" y="3202"/>
                  </a:cubicBezTo>
                  <a:cubicBezTo>
                    <a:pt x="14033" y="3206"/>
                    <a:pt x="14023" y="3208"/>
                    <a:pt x="14013" y="3208"/>
                  </a:cubicBezTo>
                  <a:cubicBezTo>
                    <a:pt x="13693" y="3208"/>
                    <a:pt x="13791" y="1435"/>
                    <a:pt x="13300" y="1188"/>
                  </a:cubicBezTo>
                  <a:cubicBezTo>
                    <a:pt x="13229" y="1152"/>
                    <a:pt x="13136" y="1135"/>
                    <a:pt x="13027" y="1135"/>
                  </a:cubicBezTo>
                  <a:cubicBezTo>
                    <a:pt x="12506" y="1135"/>
                    <a:pt x="11616" y="1521"/>
                    <a:pt x="10962" y="2065"/>
                  </a:cubicBezTo>
                  <a:cubicBezTo>
                    <a:pt x="10950" y="2076"/>
                    <a:pt x="10938" y="2081"/>
                    <a:pt x="10927" y="2081"/>
                  </a:cubicBezTo>
                  <a:cubicBezTo>
                    <a:pt x="10719" y="2081"/>
                    <a:pt x="10691" y="406"/>
                    <a:pt x="10338" y="68"/>
                  </a:cubicBezTo>
                  <a:cubicBezTo>
                    <a:pt x="10288" y="20"/>
                    <a:pt x="10196" y="0"/>
                    <a:pt x="1008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614;p27">
              <a:extLst>
                <a:ext uri="{FF2B5EF4-FFF2-40B4-BE49-F238E27FC236}">
                  <a16:creationId xmlns:a16="http://schemas.microsoft.com/office/drawing/2014/main" id="{74567524-608E-17FF-B56F-FAFA06B631C7}"/>
                </a:ext>
              </a:extLst>
            </p:cNvPr>
            <p:cNvSpPr/>
            <p:nvPr/>
          </p:nvSpPr>
          <p:spPr>
            <a:xfrm>
              <a:off x="2309794" y="812904"/>
              <a:ext cx="228842" cy="245905"/>
            </a:xfrm>
            <a:custGeom>
              <a:avLst/>
              <a:gdLst/>
              <a:ahLst/>
              <a:cxnLst/>
              <a:rect l="l" t="t" r="r" b="b"/>
              <a:pathLst>
                <a:path w="2508" h="2695" extrusionOk="0">
                  <a:moveTo>
                    <a:pt x="1951" y="0"/>
                  </a:moveTo>
                  <a:cubicBezTo>
                    <a:pt x="1786" y="0"/>
                    <a:pt x="1391" y="185"/>
                    <a:pt x="765" y="554"/>
                  </a:cubicBezTo>
                  <a:cubicBezTo>
                    <a:pt x="1" y="1001"/>
                    <a:pt x="126" y="2261"/>
                    <a:pt x="126" y="2261"/>
                  </a:cubicBezTo>
                  <a:cubicBezTo>
                    <a:pt x="143" y="2526"/>
                    <a:pt x="322" y="2694"/>
                    <a:pt x="589" y="2694"/>
                  </a:cubicBezTo>
                  <a:cubicBezTo>
                    <a:pt x="890" y="2694"/>
                    <a:pt x="1303" y="2480"/>
                    <a:pt x="1721" y="1950"/>
                  </a:cubicBezTo>
                  <a:cubicBezTo>
                    <a:pt x="2507" y="955"/>
                    <a:pt x="2101" y="125"/>
                    <a:pt x="2025" y="26"/>
                  </a:cubicBezTo>
                  <a:cubicBezTo>
                    <a:pt x="2011" y="9"/>
                    <a:pt x="1986" y="0"/>
                    <a:pt x="195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" name="Google Shape;615;p27">
              <a:extLst>
                <a:ext uri="{FF2B5EF4-FFF2-40B4-BE49-F238E27FC236}">
                  <a16:creationId xmlns:a16="http://schemas.microsoft.com/office/drawing/2014/main" id="{42DC15F5-0E91-CE0D-20CD-AC73E7CC41A1}"/>
                </a:ext>
              </a:extLst>
            </p:cNvPr>
            <p:cNvSpPr/>
            <p:nvPr/>
          </p:nvSpPr>
          <p:spPr>
            <a:xfrm>
              <a:off x="2302221" y="860078"/>
              <a:ext cx="143072" cy="293170"/>
            </a:xfrm>
            <a:custGeom>
              <a:avLst/>
              <a:gdLst/>
              <a:ahLst/>
              <a:cxnLst/>
              <a:rect l="l" t="t" r="r" b="b"/>
              <a:pathLst>
                <a:path w="1568" h="3213" extrusionOk="0">
                  <a:moveTo>
                    <a:pt x="1446" y="0"/>
                  </a:moveTo>
                  <a:cubicBezTo>
                    <a:pt x="1411" y="0"/>
                    <a:pt x="1364" y="25"/>
                    <a:pt x="1314" y="74"/>
                  </a:cubicBezTo>
                  <a:cubicBezTo>
                    <a:pt x="1099" y="283"/>
                    <a:pt x="101" y="2111"/>
                    <a:pt x="28" y="2839"/>
                  </a:cubicBezTo>
                  <a:cubicBezTo>
                    <a:pt x="0" y="3125"/>
                    <a:pt x="36" y="3212"/>
                    <a:pt x="89" y="3212"/>
                  </a:cubicBezTo>
                  <a:cubicBezTo>
                    <a:pt x="170" y="3212"/>
                    <a:pt x="293" y="3007"/>
                    <a:pt x="293" y="3007"/>
                  </a:cubicBezTo>
                  <a:cubicBezTo>
                    <a:pt x="293" y="3007"/>
                    <a:pt x="762" y="1582"/>
                    <a:pt x="1218" y="838"/>
                  </a:cubicBezTo>
                  <a:cubicBezTo>
                    <a:pt x="1568" y="268"/>
                    <a:pt x="1564" y="0"/>
                    <a:pt x="144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" name="Google Shape;616;p27">
              <a:extLst>
                <a:ext uri="{FF2B5EF4-FFF2-40B4-BE49-F238E27FC236}">
                  <a16:creationId xmlns:a16="http://schemas.microsoft.com/office/drawing/2014/main" id="{B4ADCD09-4552-0BBC-4E5F-E039F4A2BFE0}"/>
                </a:ext>
              </a:extLst>
            </p:cNvPr>
            <p:cNvSpPr/>
            <p:nvPr/>
          </p:nvSpPr>
          <p:spPr>
            <a:xfrm>
              <a:off x="2062429" y="670288"/>
              <a:ext cx="249008" cy="493362"/>
            </a:xfrm>
            <a:custGeom>
              <a:avLst/>
              <a:gdLst/>
              <a:ahLst/>
              <a:cxnLst/>
              <a:rect l="l" t="t" r="r" b="b"/>
              <a:pathLst>
                <a:path w="2729" h="5407" extrusionOk="0">
                  <a:moveTo>
                    <a:pt x="1683" y="1"/>
                  </a:moveTo>
                  <a:cubicBezTo>
                    <a:pt x="1562" y="1"/>
                    <a:pt x="1413" y="35"/>
                    <a:pt x="1257" y="90"/>
                  </a:cubicBezTo>
                  <a:cubicBezTo>
                    <a:pt x="754" y="269"/>
                    <a:pt x="172" y="659"/>
                    <a:pt x="106" y="785"/>
                  </a:cubicBezTo>
                  <a:cubicBezTo>
                    <a:pt x="0" y="983"/>
                    <a:pt x="222" y="1046"/>
                    <a:pt x="989" y="2177"/>
                  </a:cubicBezTo>
                  <a:cubicBezTo>
                    <a:pt x="1425" y="2825"/>
                    <a:pt x="1810" y="3748"/>
                    <a:pt x="2057" y="4419"/>
                  </a:cubicBezTo>
                  <a:cubicBezTo>
                    <a:pt x="2242" y="4922"/>
                    <a:pt x="2352" y="5282"/>
                    <a:pt x="2352" y="5282"/>
                  </a:cubicBezTo>
                  <a:cubicBezTo>
                    <a:pt x="2352" y="5282"/>
                    <a:pt x="2398" y="5407"/>
                    <a:pt x="2461" y="5407"/>
                  </a:cubicBezTo>
                  <a:cubicBezTo>
                    <a:pt x="2506" y="5407"/>
                    <a:pt x="2559" y="5344"/>
                    <a:pt x="2609" y="5130"/>
                  </a:cubicBezTo>
                  <a:cubicBezTo>
                    <a:pt x="2729" y="4617"/>
                    <a:pt x="2256" y="402"/>
                    <a:pt x="1915" y="74"/>
                  </a:cubicBezTo>
                  <a:cubicBezTo>
                    <a:pt x="1861" y="23"/>
                    <a:pt x="1780" y="1"/>
                    <a:pt x="1683" y="1"/>
                  </a:cubicBezTo>
                  <a:close/>
                </a:path>
              </a:pathLst>
            </a:custGeom>
            <a:solidFill>
              <a:srgbClr val="C6491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617;p27">
              <a:extLst>
                <a:ext uri="{FF2B5EF4-FFF2-40B4-BE49-F238E27FC236}">
                  <a16:creationId xmlns:a16="http://schemas.microsoft.com/office/drawing/2014/main" id="{18D3C7D4-B5FA-689B-9B8E-7F0DF221E825}"/>
                </a:ext>
              </a:extLst>
            </p:cNvPr>
            <p:cNvSpPr/>
            <p:nvPr/>
          </p:nvSpPr>
          <p:spPr>
            <a:xfrm>
              <a:off x="2177124" y="670380"/>
              <a:ext cx="125006" cy="456043"/>
            </a:xfrm>
            <a:custGeom>
              <a:avLst/>
              <a:gdLst/>
              <a:ahLst/>
              <a:cxnLst/>
              <a:rect l="l" t="t" r="r" b="b"/>
              <a:pathLst>
                <a:path w="1370" h="4998" extrusionOk="0">
                  <a:moveTo>
                    <a:pt x="426" y="1"/>
                  </a:moveTo>
                  <a:cubicBezTo>
                    <a:pt x="304" y="1"/>
                    <a:pt x="156" y="33"/>
                    <a:pt x="0" y="89"/>
                  </a:cubicBezTo>
                  <a:cubicBezTo>
                    <a:pt x="307" y="959"/>
                    <a:pt x="1144" y="3479"/>
                    <a:pt x="800" y="4418"/>
                  </a:cubicBezTo>
                  <a:cubicBezTo>
                    <a:pt x="863" y="4587"/>
                    <a:pt x="919" y="4742"/>
                    <a:pt x="962" y="4871"/>
                  </a:cubicBezTo>
                  <a:cubicBezTo>
                    <a:pt x="1118" y="4927"/>
                    <a:pt x="1253" y="4970"/>
                    <a:pt x="1366" y="4997"/>
                  </a:cubicBezTo>
                  <a:cubicBezTo>
                    <a:pt x="1369" y="4950"/>
                    <a:pt x="1369" y="4901"/>
                    <a:pt x="1369" y="4842"/>
                  </a:cubicBezTo>
                  <a:cubicBezTo>
                    <a:pt x="1369" y="3747"/>
                    <a:pt x="962" y="364"/>
                    <a:pt x="658" y="73"/>
                  </a:cubicBezTo>
                  <a:cubicBezTo>
                    <a:pt x="605" y="20"/>
                    <a:pt x="526" y="1"/>
                    <a:pt x="42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" name="Google Shape;618;p27">
              <a:extLst>
                <a:ext uri="{FF2B5EF4-FFF2-40B4-BE49-F238E27FC236}">
                  <a16:creationId xmlns:a16="http://schemas.microsoft.com/office/drawing/2014/main" id="{2348FB6C-9097-39A3-1D88-757322D7FD95}"/>
                </a:ext>
              </a:extLst>
            </p:cNvPr>
            <p:cNvSpPr/>
            <p:nvPr/>
          </p:nvSpPr>
          <p:spPr>
            <a:xfrm>
              <a:off x="1484575" y="960721"/>
              <a:ext cx="1921528" cy="1379989"/>
            </a:xfrm>
            <a:custGeom>
              <a:avLst/>
              <a:gdLst/>
              <a:ahLst/>
              <a:cxnLst/>
              <a:rect l="l" t="t" r="r" b="b"/>
              <a:pathLst>
                <a:path w="21059" h="15124" extrusionOk="0">
                  <a:moveTo>
                    <a:pt x="13635" y="0"/>
                  </a:moveTo>
                  <a:cubicBezTo>
                    <a:pt x="13563" y="0"/>
                    <a:pt x="13492" y="4"/>
                    <a:pt x="13423" y="10"/>
                  </a:cubicBezTo>
                  <a:cubicBezTo>
                    <a:pt x="11561" y="191"/>
                    <a:pt x="10516" y="852"/>
                    <a:pt x="9878" y="1349"/>
                  </a:cubicBezTo>
                  <a:cubicBezTo>
                    <a:pt x="9637" y="1537"/>
                    <a:pt x="9452" y="1699"/>
                    <a:pt x="9303" y="1805"/>
                  </a:cubicBezTo>
                  <a:cubicBezTo>
                    <a:pt x="9267" y="1830"/>
                    <a:pt x="9218" y="1842"/>
                    <a:pt x="9156" y="1842"/>
                  </a:cubicBezTo>
                  <a:cubicBezTo>
                    <a:pt x="8864" y="1842"/>
                    <a:pt x="8294" y="1585"/>
                    <a:pt x="7570" y="1325"/>
                  </a:cubicBezTo>
                  <a:cubicBezTo>
                    <a:pt x="6846" y="1069"/>
                    <a:pt x="5968" y="812"/>
                    <a:pt x="5057" y="812"/>
                  </a:cubicBezTo>
                  <a:cubicBezTo>
                    <a:pt x="4217" y="812"/>
                    <a:pt x="3349" y="1031"/>
                    <a:pt x="2551" y="1672"/>
                  </a:cubicBezTo>
                  <a:cubicBezTo>
                    <a:pt x="414" y="3386"/>
                    <a:pt x="1" y="7400"/>
                    <a:pt x="2015" y="10806"/>
                  </a:cubicBezTo>
                  <a:cubicBezTo>
                    <a:pt x="2163" y="11050"/>
                    <a:pt x="2322" y="11295"/>
                    <a:pt x="2491" y="11533"/>
                  </a:cubicBezTo>
                  <a:cubicBezTo>
                    <a:pt x="2957" y="12181"/>
                    <a:pt x="3520" y="12796"/>
                    <a:pt x="4181" y="13358"/>
                  </a:cubicBezTo>
                  <a:cubicBezTo>
                    <a:pt x="5607" y="14572"/>
                    <a:pt x="7341" y="15123"/>
                    <a:pt x="9125" y="15123"/>
                  </a:cubicBezTo>
                  <a:cubicBezTo>
                    <a:pt x="12696" y="15123"/>
                    <a:pt x="16468" y="12914"/>
                    <a:pt x="18373" y="9378"/>
                  </a:cubicBezTo>
                  <a:cubicBezTo>
                    <a:pt x="21059" y="4394"/>
                    <a:pt x="16581" y="283"/>
                    <a:pt x="13906" y="16"/>
                  </a:cubicBezTo>
                  <a:cubicBezTo>
                    <a:pt x="13814" y="5"/>
                    <a:pt x="13723" y="0"/>
                    <a:pt x="1363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" name="Google Shape;619;p27">
              <a:extLst>
                <a:ext uri="{FF2B5EF4-FFF2-40B4-BE49-F238E27FC236}">
                  <a16:creationId xmlns:a16="http://schemas.microsoft.com/office/drawing/2014/main" id="{6A62ACA9-D179-67B7-17C1-FA133CE07BA7}"/>
                </a:ext>
              </a:extLst>
            </p:cNvPr>
            <p:cNvSpPr/>
            <p:nvPr/>
          </p:nvSpPr>
          <p:spPr>
            <a:xfrm>
              <a:off x="1711866" y="962181"/>
              <a:ext cx="1524978" cy="1378256"/>
            </a:xfrm>
            <a:custGeom>
              <a:avLst/>
              <a:gdLst/>
              <a:ahLst/>
              <a:cxnLst/>
              <a:rect l="l" t="t" r="r" b="b"/>
              <a:pathLst>
                <a:path w="16713" h="15105" extrusionOk="0">
                  <a:moveTo>
                    <a:pt x="11415" y="0"/>
                  </a:moveTo>
                  <a:cubicBezTo>
                    <a:pt x="11851" y="1812"/>
                    <a:pt x="15317" y="6993"/>
                    <a:pt x="10496" y="11018"/>
                  </a:cubicBezTo>
                  <a:cubicBezTo>
                    <a:pt x="8759" y="12466"/>
                    <a:pt x="6934" y="12939"/>
                    <a:pt x="5278" y="12939"/>
                  </a:cubicBezTo>
                  <a:cubicBezTo>
                    <a:pt x="4643" y="12939"/>
                    <a:pt x="4031" y="12870"/>
                    <a:pt x="3459" y="12761"/>
                  </a:cubicBezTo>
                  <a:lnTo>
                    <a:pt x="3459" y="12761"/>
                  </a:lnTo>
                  <a:cubicBezTo>
                    <a:pt x="3730" y="12880"/>
                    <a:pt x="4011" y="12982"/>
                    <a:pt x="4302" y="13058"/>
                  </a:cubicBezTo>
                  <a:cubicBezTo>
                    <a:pt x="4563" y="13128"/>
                    <a:pt x="4451" y="13495"/>
                    <a:pt x="4213" y="13495"/>
                  </a:cubicBezTo>
                  <a:cubicBezTo>
                    <a:pt x="4190" y="13495"/>
                    <a:pt x="4170" y="13492"/>
                    <a:pt x="4147" y="13485"/>
                  </a:cubicBezTo>
                  <a:cubicBezTo>
                    <a:pt x="3340" y="13270"/>
                    <a:pt x="2602" y="12886"/>
                    <a:pt x="1974" y="12364"/>
                  </a:cubicBezTo>
                  <a:cubicBezTo>
                    <a:pt x="1137" y="12080"/>
                    <a:pt x="456" y="11749"/>
                    <a:pt x="0" y="11517"/>
                  </a:cubicBezTo>
                  <a:lnTo>
                    <a:pt x="0" y="11517"/>
                  </a:lnTo>
                  <a:cubicBezTo>
                    <a:pt x="466" y="12165"/>
                    <a:pt x="1029" y="12780"/>
                    <a:pt x="1690" y="13342"/>
                  </a:cubicBezTo>
                  <a:cubicBezTo>
                    <a:pt x="3115" y="14557"/>
                    <a:pt x="4848" y="15105"/>
                    <a:pt x="6633" y="15105"/>
                  </a:cubicBezTo>
                  <a:cubicBezTo>
                    <a:pt x="10204" y="15105"/>
                    <a:pt x="13977" y="12896"/>
                    <a:pt x="15882" y="9362"/>
                  </a:cubicBezTo>
                  <a:cubicBezTo>
                    <a:pt x="16465" y="8280"/>
                    <a:pt x="16709" y="7242"/>
                    <a:pt x="16709" y="6273"/>
                  </a:cubicBezTo>
                  <a:cubicBezTo>
                    <a:pt x="16712" y="2775"/>
                    <a:pt x="13511" y="208"/>
                    <a:pt x="11415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620;p27">
              <a:extLst>
                <a:ext uri="{FF2B5EF4-FFF2-40B4-BE49-F238E27FC236}">
                  <a16:creationId xmlns:a16="http://schemas.microsoft.com/office/drawing/2014/main" id="{0FF9E31F-7639-066E-5D22-3D7EE8CA1B6A}"/>
                </a:ext>
              </a:extLst>
            </p:cNvPr>
            <p:cNvSpPr/>
            <p:nvPr/>
          </p:nvSpPr>
          <p:spPr>
            <a:xfrm>
              <a:off x="1548903" y="1034812"/>
              <a:ext cx="959259" cy="941192"/>
            </a:xfrm>
            <a:custGeom>
              <a:avLst/>
              <a:gdLst/>
              <a:ahLst/>
              <a:cxnLst/>
              <a:rect l="l" t="t" r="r" b="b"/>
              <a:pathLst>
                <a:path w="10513" h="10315" extrusionOk="0">
                  <a:moveTo>
                    <a:pt x="3750" y="540"/>
                  </a:moveTo>
                  <a:cubicBezTo>
                    <a:pt x="4468" y="540"/>
                    <a:pt x="4616" y="1717"/>
                    <a:pt x="3823" y="1896"/>
                  </a:cubicBezTo>
                  <a:cubicBezTo>
                    <a:pt x="2917" y="2104"/>
                    <a:pt x="2265" y="2891"/>
                    <a:pt x="2186" y="3810"/>
                  </a:cubicBezTo>
                  <a:cubicBezTo>
                    <a:pt x="2153" y="4213"/>
                    <a:pt x="1842" y="4405"/>
                    <a:pt x="1528" y="4405"/>
                  </a:cubicBezTo>
                  <a:cubicBezTo>
                    <a:pt x="1164" y="4405"/>
                    <a:pt x="794" y="4151"/>
                    <a:pt x="834" y="3685"/>
                  </a:cubicBezTo>
                  <a:cubicBezTo>
                    <a:pt x="966" y="2150"/>
                    <a:pt x="2093" y="897"/>
                    <a:pt x="3584" y="560"/>
                  </a:cubicBezTo>
                  <a:cubicBezTo>
                    <a:pt x="3644" y="547"/>
                    <a:pt x="3697" y="540"/>
                    <a:pt x="3750" y="540"/>
                  </a:cubicBezTo>
                  <a:close/>
                  <a:moveTo>
                    <a:pt x="1704" y="5282"/>
                  </a:moveTo>
                  <a:cubicBezTo>
                    <a:pt x="2454" y="5282"/>
                    <a:pt x="2623" y="6485"/>
                    <a:pt x="1806" y="6631"/>
                  </a:cubicBezTo>
                  <a:cubicBezTo>
                    <a:pt x="1759" y="6638"/>
                    <a:pt x="1716" y="6644"/>
                    <a:pt x="1673" y="6644"/>
                  </a:cubicBezTo>
                  <a:cubicBezTo>
                    <a:pt x="923" y="6644"/>
                    <a:pt x="754" y="5437"/>
                    <a:pt x="1568" y="5292"/>
                  </a:cubicBezTo>
                  <a:cubicBezTo>
                    <a:pt x="1614" y="5285"/>
                    <a:pt x="1660" y="5282"/>
                    <a:pt x="1704" y="5282"/>
                  </a:cubicBezTo>
                  <a:close/>
                  <a:moveTo>
                    <a:pt x="4352" y="1"/>
                  </a:moveTo>
                  <a:cubicBezTo>
                    <a:pt x="3512" y="1"/>
                    <a:pt x="2646" y="219"/>
                    <a:pt x="1846" y="860"/>
                  </a:cubicBezTo>
                  <a:cubicBezTo>
                    <a:pt x="655" y="1813"/>
                    <a:pt x="1" y="3479"/>
                    <a:pt x="1" y="5358"/>
                  </a:cubicBezTo>
                  <a:cubicBezTo>
                    <a:pt x="1" y="6852"/>
                    <a:pt x="417" y="8483"/>
                    <a:pt x="1310" y="9994"/>
                  </a:cubicBezTo>
                  <a:cubicBezTo>
                    <a:pt x="1783" y="10146"/>
                    <a:pt x="2279" y="10249"/>
                    <a:pt x="2785" y="10292"/>
                  </a:cubicBezTo>
                  <a:cubicBezTo>
                    <a:pt x="2827" y="10215"/>
                    <a:pt x="2907" y="10159"/>
                    <a:pt x="2989" y="10159"/>
                  </a:cubicBezTo>
                  <a:cubicBezTo>
                    <a:pt x="3046" y="10159"/>
                    <a:pt x="3102" y="10185"/>
                    <a:pt x="3145" y="10245"/>
                  </a:cubicBezTo>
                  <a:cubicBezTo>
                    <a:pt x="3161" y="10269"/>
                    <a:pt x="3178" y="10292"/>
                    <a:pt x="3195" y="10315"/>
                  </a:cubicBezTo>
                  <a:lnTo>
                    <a:pt x="3346" y="10315"/>
                  </a:lnTo>
                  <a:cubicBezTo>
                    <a:pt x="3734" y="10315"/>
                    <a:pt x="4124" y="10281"/>
                    <a:pt x="4517" y="10212"/>
                  </a:cubicBezTo>
                  <a:cubicBezTo>
                    <a:pt x="8118" y="9567"/>
                    <a:pt x="10513" y="6128"/>
                    <a:pt x="9871" y="2531"/>
                  </a:cubicBezTo>
                  <a:cubicBezTo>
                    <a:pt x="9742" y="1813"/>
                    <a:pt x="9504" y="1145"/>
                    <a:pt x="9173" y="537"/>
                  </a:cubicBezTo>
                  <a:cubicBezTo>
                    <a:pt x="8932" y="725"/>
                    <a:pt x="8747" y="887"/>
                    <a:pt x="8598" y="993"/>
                  </a:cubicBezTo>
                  <a:cubicBezTo>
                    <a:pt x="8591" y="996"/>
                    <a:pt x="8584" y="999"/>
                    <a:pt x="8578" y="1006"/>
                  </a:cubicBezTo>
                  <a:cubicBezTo>
                    <a:pt x="8545" y="1023"/>
                    <a:pt x="8502" y="1029"/>
                    <a:pt x="8453" y="1029"/>
                  </a:cubicBezTo>
                  <a:cubicBezTo>
                    <a:pt x="8403" y="1029"/>
                    <a:pt x="8343" y="1023"/>
                    <a:pt x="8277" y="1006"/>
                  </a:cubicBezTo>
                  <a:cubicBezTo>
                    <a:pt x="8271" y="1006"/>
                    <a:pt x="8260" y="1003"/>
                    <a:pt x="8251" y="1003"/>
                  </a:cubicBezTo>
                  <a:cubicBezTo>
                    <a:pt x="8138" y="976"/>
                    <a:pt x="8003" y="933"/>
                    <a:pt x="7847" y="877"/>
                  </a:cubicBezTo>
                  <a:cubicBezTo>
                    <a:pt x="7572" y="781"/>
                    <a:pt x="7239" y="649"/>
                    <a:pt x="6865" y="513"/>
                  </a:cubicBezTo>
                  <a:cubicBezTo>
                    <a:pt x="6141" y="259"/>
                    <a:pt x="5261" y="1"/>
                    <a:pt x="435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621;p27">
              <a:extLst>
                <a:ext uri="{FF2B5EF4-FFF2-40B4-BE49-F238E27FC236}">
                  <a16:creationId xmlns:a16="http://schemas.microsoft.com/office/drawing/2014/main" id="{F920E5F5-3518-CF61-C4B2-9C1D67F40581}"/>
                </a:ext>
              </a:extLst>
            </p:cNvPr>
            <p:cNvSpPr/>
            <p:nvPr/>
          </p:nvSpPr>
          <p:spPr>
            <a:xfrm>
              <a:off x="2132414" y="1402073"/>
              <a:ext cx="411606" cy="229937"/>
            </a:xfrm>
            <a:custGeom>
              <a:avLst/>
              <a:gdLst/>
              <a:ahLst/>
              <a:cxnLst/>
              <a:rect l="l" t="t" r="r" b="b"/>
              <a:pathLst>
                <a:path w="4511" h="2520" extrusionOk="0">
                  <a:moveTo>
                    <a:pt x="3741" y="0"/>
                  </a:moveTo>
                  <a:cubicBezTo>
                    <a:pt x="3172" y="0"/>
                    <a:pt x="2954" y="764"/>
                    <a:pt x="2233" y="867"/>
                  </a:cubicBezTo>
                  <a:cubicBezTo>
                    <a:pt x="2207" y="871"/>
                    <a:pt x="2181" y="872"/>
                    <a:pt x="2155" y="872"/>
                  </a:cubicBezTo>
                  <a:cubicBezTo>
                    <a:pt x="1792" y="872"/>
                    <a:pt x="1465" y="520"/>
                    <a:pt x="1072" y="520"/>
                  </a:cubicBezTo>
                  <a:cubicBezTo>
                    <a:pt x="906" y="520"/>
                    <a:pt x="728" y="584"/>
                    <a:pt x="530" y="764"/>
                  </a:cubicBezTo>
                  <a:cubicBezTo>
                    <a:pt x="0" y="1247"/>
                    <a:pt x="493" y="2169"/>
                    <a:pt x="1565" y="2441"/>
                  </a:cubicBezTo>
                  <a:cubicBezTo>
                    <a:pt x="1758" y="2491"/>
                    <a:pt x="1970" y="2520"/>
                    <a:pt x="2199" y="2520"/>
                  </a:cubicBezTo>
                  <a:cubicBezTo>
                    <a:pt x="2370" y="2520"/>
                    <a:pt x="2550" y="2504"/>
                    <a:pt x="2738" y="2470"/>
                  </a:cubicBezTo>
                  <a:cubicBezTo>
                    <a:pt x="3138" y="2398"/>
                    <a:pt x="3450" y="2242"/>
                    <a:pt x="3681" y="2044"/>
                  </a:cubicBezTo>
                  <a:cubicBezTo>
                    <a:pt x="4511" y="1343"/>
                    <a:pt x="4362" y="93"/>
                    <a:pt x="3853" y="10"/>
                  </a:cubicBezTo>
                  <a:cubicBezTo>
                    <a:pt x="3814" y="3"/>
                    <a:pt x="3776" y="0"/>
                    <a:pt x="37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7" name="Google Shape;622;p27">
              <a:extLst>
                <a:ext uri="{FF2B5EF4-FFF2-40B4-BE49-F238E27FC236}">
                  <a16:creationId xmlns:a16="http://schemas.microsoft.com/office/drawing/2014/main" id="{5FCB81BB-DD07-40C7-BE70-EDF9B86707BE}"/>
                </a:ext>
              </a:extLst>
            </p:cNvPr>
            <p:cNvSpPr/>
            <p:nvPr/>
          </p:nvSpPr>
          <p:spPr>
            <a:xfrm>
              <a:off x="2275121" y="1557372"/>
              <a:ext cx="193257" cy="74638"/>
            </a:xfrm>
            <a:custGeom>
              <a:avLst/>
              <a:gdLst/>
              <a:ahLst/>
              <a:cxnLst/>
              <a:rect l="l" t="t" r="r" b="b"/>
              <a:pathLst>
                <a:path w="2118" h="818" extrusionOk="0">
                  <a:moveTo>
                    <a:pt x="1292" y="0"/>
                  </a:moveTo>
                  <a:cubicBezTo>
                    <a:pt x="730" y="0"/>
                    <a:pt x="258" y="440"/>
                    <a:pt x="1" y="739"/>
                  </a:cubicBezTo>
                  <a:cubicBezTo>
                    <a:pt x="194" y="789"/>
                    <a:pt x="406" y="818"/>
                    <a:pt x="635" y="818"/>
                  </a:cubicBezTo>
                  <a:cubicBezTo>
                    <a:pt x="806" y="818"/>
                    <a:pt x="986" y="802"/>
                    <a:pt x="1174" y="768"/>
                  </a:cubicBezTo>
                  <a:cubicBezTo>
                    <a:pt x="1574" y="696"/>
                    <a:pt x="1886" y="540"/>
                    <a:pt x="2117" y="342"/>
                  </a:cubicBezTo>
                  <a:cubicBezTo>
                    <a:pt x="1831" y="95"/>
                    <a:pt x="1552" y="0"/>
                    <a:pt x="1292" y="0"/>
                  </a:cubicBezTo>
                  <a:close/>
                </a:path>
              </a:pathLst>
            </a:custGeom>
            <a:solidFill>
              <a:srgbClr val="A80E0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8" name="Google Shape;623;p27">
              <a:extLst>
                <a:ext uri="{FF2B5EF4-FFF2-40B4-BE49-F238E27FC236}">
                  <a16:creationId xmlns:a16="http://schemas.microsoft.com/office/drawing/2014/main" id="{B8CE4518-36E9-9E83-68A1-A33DBC00C343}"/>
                </a:ext>
              </a:extLst>
            </p:cNvPr>
            <p:cNvSpPr/>
            <p:nvPr/>
          </p:nvSpPr>
          <p:spPr>
            <a:xfrm>
              <a:off x="2089529" y="1336559"/>
              <a:ext cx="83124" cy="76828"/>
            </a:xfrm>
            <a:custGeom>
              <a:avLst/>
              <a:gdLst/>
              <a:ahLst/>
              <a:cxnLst/>
              <a:rect l="l" t="t" r="r" b="b"/>
              <a:pathLst>
                <a:path w="911" h="842" extrusionOk="0">
                  <a:moveTo>
                    <a:pt x="458" y="0"/>
                  </a:moveTo>
                  <a:cubicBezTo>
                    <a:pt x="432" y="0"/>
                    <a:pt x="407" y="2"/>
                    <a:pt x="382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6" y="699"/>
                    <a:pt x="251" y="841"/>
                    <a:pt x="452" y="841"/>
                  </a:cubicBezTo>
                  <a:cubicBezTo>
                    <a:pt x="477" y="841"/>
                    <a:pt x="504" y="839"/>
                    <a:pt x="530" y="834"/>
                  </a:cubicBezTo>
                  <a:cubicBezTo>
                    <a:pt x="759" y="794"/>
                    <a:pt x="910" y="576"/>
                    <a:pt x="870" y="348"/>
                  </a:cubicBezTo>
                  <a:cubicBezTo>
                    <a:pt x="832" y="145"/>
                    <a:pt x="656" y="0"/>
                    <a:pt x="4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9" name="Google Shape;624;p27">
              <a:extLst>
                <a:ext uri="{FF2B5EF4-FFF2-40B4-BE49-F238E27FC236}">
                  <a16:creationId xmlns:a16="http://schemas.microsoft.com/office/drawing/2014/main" id="{654E570A-E062-4180-08C3-4A28E91E37CA}"/>
                </a:ext>
              </a:extLst>
            </p:cNvPr>
            <p:cNvSpPr/>
            <p:nvPr/>
          </p:nvSpPr>
          <p:spPr>
            <a:xfrm>
              <a:off x="2462173" y="1269859"/>
              <a:ext cx="83124" cy="77011"/>
            </a:xfrm>
            <a:custGeom>
              <a:avLst/>
              <a:gdLst/>
              <a:ahLst/>
              <a:cxnLst/>
              <a:rect l="l" t="t" r="r" b="b"/>
              <a:pathLst>
                <a:path w="911" h="844" extrusionOk="0">
                  <a:moveTo>
                    <a:pt x="454" y="1"/>
                  </a:moveTo>
                  <a:cubicBezTo>
                    <a:pt x="429" y="1"/>
                    <a:pt x="405" y="3"/>
                    <a:pt x="381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9" y="700"/>
                    <a:pt x="257" y="844"/>
                    <a:pt x="457" y="844"/>
                  </a:cubicBezTo>
                  <a:cubicBezTo>
                    <a:pt x="481" y="844"/>
                    <a:pt x="506" y="842"/>
                    <a:pt x="530" y="837"/>
                  </a:cubicBezTo>
                  <a:cubicBezTo>
                    <a:pt x="758" y="795"/>
                    <a:pt x="910" y="576"/>
                    <a:pt x="870" y="348"/>
                  </a:cubicBezTo>
                  <a:cubicBezTo>
                    <a:pt x="835" y="144"/>
                    <a:pt x="655" y="1"/>
                    <a:pt x="4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0" name="Google Shape;625;p27">
              <a:extLst>
                <a:ext uri="{FF2B5EF4-FFF2-40B4-BE49-F238E27FC236}">
                  <a16:creationId xmlns:a16="http://schemas.microsoft.com/office/drawing/2014/main" id="{2200475B-9FA3-EBC5-46D9-DA4E017C569C}"/>
                </a:ext>
              </a:extLst>
            </p:cNvPr>
            <p:cNvSpPr/>
            <p:nvPr/>
          </p:nvSpPr>
          <p:spPr>
            <a:xfrm>
              <a:off x="2561722" y="1302525"/>
              <a:ext cx="196542" cy="181851"/>
            </a:xfrm>
            <a:custGeom>
              <a:avLst/>
              <a:gdLst/>
              <a:ahLst/>
              <a:cxnLst/>
              <a:rect l="l" t="t" r="r" b="b"/>
              <a:pathLst>
                <a:path w="2154" h="1993" extrusionOk="0">
                  <a:moveTo>
                    <a:pt x="1083" y="0"/>
                  </a:moveTo>
                  <a:cubicBezTo>
                    <a:pt x="1024" y="0"/>
                    <a:pt x="964" y="6"/>
                    <a:pt x="904" y="17"/>
                  </a:cubicBezTo>
                  <a:cubicBezTo>
                    <a:pt x="361" y="113"/>
                    <a:pt x="1" y="629"/>
                    <a:pt x="97" y="1171"/>
                  </a:cubicBezTo>
                  <a:cubicBezTo>
                    <a:pt x="183" y="1654"/>
                    <a:pt x="605" y="1993"/>
                    <a:pt x="1080" y="1993"/>
                  </a:cubicBezTo>
                  <a:cubicBezTo>
                    <a:pt x="1137" y="1993"/>
                    <a:pt x="1195" y="1988"/>
                    <a:pt x="1254" y="1978"/>
                  </a:cubicBezTo>
                  <a:cubicBezTo>
                    <a:pt x="1794" y="1879"/>
                    <a:pt x="2154" y="1363"/>
                    <a:pt x="2058" y="820"/>
                  </a:cubicBezTo>
                  <a:cubicBezTo>
                    <a:pt x="1973" y="338"/>
                    <a:pt x="1554" y="0"/>
                    <a:pt x="1083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1" name="Google Shape;626;p27">
              <a:extLst>
                <a:ext uri="{FF2B5EF4-FFF2-40B4-BE49-F238E27FC236}">
                  <a16:creationId xmlns:a16="http://schemas.microsoft.com/office/drawing/2014/main" id="{D7D8F710-B7F9-9BAE-2842-11273EF8E41B}"/>
                </a:ext>
              </a:extLst>
            </p:cNvPr>
            <p:cNvSpPr/>
            <p:nvPr/>
          </p:nvSpPr>
          <p:spPr>
            <a:xfrm>
              <a:off x="1930215" y="1415303"/>
              <a:ext cx="196815" cy="181943"/>
            </a:xfrm>
            <a:custGeom>
              <a:avLst/>
              <a:gdLst/>
              <a:ahLst/>
              <a:cxnLst/>
              <a:rect l="l" t="t" r="r" b="b"/>
              <a:pathLst>
                <a:path w="2157" h="1994" extrusionOk="0">
                  <a:moveTo>
                    <a:pt x="1084" y="1"/>
                  </a:moveTo>
                  <a:cubicBezTo>
                    <a:pt x="1025" y="1"/>
                    <a:pt x="964" y="6"/>
                    <a:pt x="904" y="17"/>
                  </a:cubicBezTo>
                  <a:cubicBezTo>
                    <a:pt x="362" y="113"/>
                    <a:pt x="1" y="629"/>
                    <a:pt x="100" y="1171"/>
                  </a:cubicBezTo>
                  <a:cubicBezTo>
                    <a:pt x="185" y="1655"/>
                    <a:pt x="605" y="1994"/>
                    <a:pt x="1079" y="1994"/>
                  </a:cubicBezTo>
                  <a:cubicBezTo>
                    <a:pt x="1137" y="1994"/>
                    <a:pt x="1196" y="1989"/>
                    <a:pt x="1255" y="1978"/>
                  </a:cubicBezTo>
                  <a:cubicBezTo>
                    <a:pt x="1797" y="1879"/>
                    <a:pt x="2157" y="1363"/>
                    <a:pt x="2058" y="821"/>
                  </a:cubicBezTo>
                  <a:cubicBezTo>
                    <a:pt x="1972" y="339"/>
                    <a:pt x="1556" y="1"/>
                    <a:pt x="1084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2" name="Google Shape;627;p27">
              <a:extLst>
                <a:ext uri="{FF2B5EF4-FFF2-40B4-BE49-F238E27FC236}">
                  <a16:creationId xmlns:a16="http://schemas.microsoft.com/office/drawing/2014/main" id="{75CBFE0C-BD4A-446F-181E-87BE8D95F2E0}"/>
                </a:ext>
              </a:extLst>
            </p:cNvPr>
            <p:cNvSpPr/>
            <p:nvPr/>
          </p:nvSpPr>
          <p:spPr>
            <a:xfrm>
              <a:off x="1621351" y="1083993"/>
              <a:ext cx="348830" cy="352844"/>
            </a:xfrm>
            <a:custGeom>
              <a:avLst/>
              <a:gdLst/>
              <a:ahLst/>
              <a:cxnLst/>
              <a:rect l="l" t="t" r="r" b="b"/>
              <a:pathLst>
                <a:path w="3823" h="3867" extrusionOk="0">
                  <a:moveTo>
                    <a:pt x="2956" y="1"/>
                  </a:moveTo>
                  <a:cubicBezTo>
                    <a:pt x="2903" y="1"/>
                    <a:pt x="2850" y="8"/>
                    <a:pt x="2790" y="21"/>
                  </a:cubicBezTo>
                  <a:cubicBezTo>
                    <a:pt x="1299" y="358"/>
                    <a:pt x="172" y="1611"/>
                    <a:pt x="40" y="3146"/>
                  </a:cubicBezTo>
                  <a:cubicBezTo>
                    <a:pt x="0" y="3612"/>
                    <a:pt x="370" y="3866"/>
                    <a:pt x="734" y="3866"/>
                  </a:cubicBezTo>
                  <a:cubicBezTo>
                    <a:pt x="1048" y="3866"/>
                    <a:pt x="1359" y="3674"/>
                    <a:pt x="1392" y="3271"/>
                  </a:cubicBezTo>
                  <a:cubicBezTo>
                    <a:pt x="1471" y="2352"/>
                    <a:pt x="2123" y="1565"/>
                    <a:pt x="3029" y="1357"/>
                  </a:cubicBezTo>
                  <a:cubicBezTo>
                    <a:pt x="3822" y="1178"/>
                    <a:pt x="3674" y="1"/>
                    <a:pt x="295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3" name="Google Shape;628;p27">
              <a:extLst>
                <a:ext uri="{FF2B5EF4-FFF2-40B4-BE49-F238E27FC236}">
                  <a16:creationId xmlns:a16="http://schemas.microsoft.com/office/drawing/2014/main" id="{A5C03EAD-7C1B-63A7-2E0F-A97C8C55A9A7}"/>
                </a:ext>
              </a:extLst>
            </p:cNvPr>
            <p:cNvSpPr/>
            <p:nvPr/>
          </p:nvSpPr>
          <p:spPr>
            <a:xfrm>
              <a:off x="1617701" y="1516676"/>
              <a:ext cx="170537" cy="124458"/>
            </a:xfrm>
            <a:custGeom>
              <a:avLst/>
              <a:gdLst/>
              <a:ahLst/>
              <a:cxnLst/>
              <a:rect l="l" t="t" r="r" b="b"/>
              <a:pathLst>
                <a:path w="1869" h="1364" extrusionOk="0">
                  <a:moveTo>
                    <a:pt x="950" y="1"/>
                  </a:moveTo>
                  <a:cubicBezTo>
                    <a:pt x="906" y="1"/>
                    <a:pt x="860" y="4"/>
                    <a:pt x="814" y="11"/>
                  </a:cubicBezTo>
                  <a:cubicBezTo>
                    <a:pt x="0" y="156"/>
                    <a:pt x="169" y="1363"/>
                    <a:pt x="919" y="1363"/>
                  </a:cubicBezTo>
                  <a:cubicBezTo>
                    <a:pt x="962" y="1363"/>
                    <a:pt x="1005" y="1357"/>
                    <a:pt x="1052" y="1350"/>
                  </a:cubicBezTo>
                  <a:cubicBezTo>
                    <a:pt x="1869" y="1204"/>
                    <a:pt x="1700" y="1"/>
                    <a:pt x="950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" name="Google Shape;629;p27">
              <a:extLst>
                <a:ext uri="{FF2B5EF4-FFF2-40B4-BE49-F238E27FC236}">
                  <a16:creationId xmlns:a16="http://schemas.microsoft.com/office/drawing/2014/main" id="{CBA6F666-CC6B-AA7B-4C85-18A90D3935C9}"/>
                </a:ext>
              </a:extLst>
            </p:cNvPr>
            <p:cNvSpPr/>
            <p:nvPr/>
          </p:nvSpPr>
          <p:spPr>
            <a:xfrm>
              <a:off x="1891892" y="2090242"/>
              <a:ext cx="236416" cy="103289"/>
            </a:xfrm>
            <a:custGeom>
              <a:avLst/>
              <a:gdLst/>
              <a:ahLst/>
              <a:cxnLst/>
              <a:rect l="l" t="t" r="r" b="b"/>
              <a:pathLst>
                <a:path w="2591" h="1132" extrusionOk="0">
                  <a:moveTo>
                    <a:pt x="1" y="1"/>
                  </a:moveTo>
                  <a:lnTo>
                    <a:pt x="1" y="1"/>
                  </a:lnTo>
                  <a:cubicBezTo>
                    <a:pt x="629" y="523"/>
                    <a:pt x="1367" y="907"/>
                    <a:pt x="2174" y="1122"/>
                  </a:cubicBezTo>
                  <a:cubicBezTo>
                    <a:pt x="2197" y="1129"/>
                    <a:pt x="2217" y="1132"/>
                    <a:pt x="2240" y="1132"/>
                  </a:cubicBezTo>
                  <a:cubicBezTo>
                    <a:pt x="2478" y="1132"/>
                    <a:pt x="2590" y="765"/>
                    <a:pt x="2329" y="695"/>
                  </a:cubicBezTo>
                  <a:cubicBezTo>
                    <a:pt x="2038" y="619"/>
                    <a:pt x="1757" y="517"/>
                    <a:pt x="1486" y="398"/>
                  </a:cubicBezTo>
                  <a:cubicBezTo>
                    <a:pt x="953" y="292"/>
                    <a:pt x="454" y="153"/>
                    <a:pt x="1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45" name="TextBox 44">
            <a:extLst>
              <a:ext uri="{FF2B5EF4-FFF2-40B4-BE49-F238E27FC236}">
                <a16:creationId xmlns:a16="http://schemas.microsoft.com/office/drawing/2014/main" id="{0939E75F-1221-4BBA-C361-1A0E9E561DC3}"/>
              </a:ext>
            </a:extLst>
          </p:cNvPr>
          <p:cNvSpPr txBox="1"/>
          <p:nvPr/>
        </p:nvSpPr>
        <p:spPr>
          <a:xfrm>
            <a:off x="273603" y="1195868"/>
            <a:ext cx="8800728" cy="3681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lnSpc>
                <a:spcPct val="130000"/>
              </a:lnSpc>
              <a:buAutoNum type="alphaLcParenR"/>
            </a:pP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 diện tích hình vuông được tính theo công thức  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a là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 dài cạnh hình vuông nên ta có, độ dài cạnh hình vuông là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>
              <a:lnSpc>
                <a:spcPct val="130000"/>
              </a:lnSpc>
            </a:pP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ậy 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ộ dài cạnh mảnh đất hình vuông có diện tích là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 996 m</a:t>
            </a:r>
            <a:r>
              <a:rPr lang="en-US" sz="2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vi-VN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</a:p>
          <a:p>
            <a:pPr algn="just">
              <a:lnSpc>
                <a:spcPct val="130000"/>
              </a:lnSpc>
            </a:pP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.</a:t>
            </a:r>
            <a:endParaRPr lang="vi-V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ectangle 15">
            <a:extLst>
              <a:ext uri="{FF2B5EF4-FFF2-40B4-BE49-F238E27FC236}">
                <a16:creationId xmlns:a16="http://schemas.microsoft.com/office/drawing/2014/main" id="{FC5EA09A-EAC4-4EAB-E0B8-D5067AE030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F562ECC1-37CC-217B-091E-AF2D821E66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58395"/>
              </p:ext>
            </p:extLst>
          </p:nvPr>
        </p:nvGraphicFramePr>
        <p:xfrm>
          <a:off x="7456059" y="1235237"/>
          <a:ext cx="975273" cy="476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613" imgH="215806" progId="Equation.DSMT4">
                  <p:embed/>
                </p:oleObj>
              </mc:Choice>
              <mc:Fallback>
                <p:oleObj name="Equation" r:id="rId3" imgW="431613" imgH="215806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F562ECC1-37CC-217B-091E-AF2D821E66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6059" y="1235237"/>
                        <a:ext cx="975273" cy="4769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17">
            <a:extLst>
              <a:ext uri="{FF2B5EF4-FFF2-40B4-BE49-F238E27FC236}">
                <a16:creationId xmlns:a16="http://schemas.microsoft.com/office/drawing/2014/main" id="{AE78F409-609C-5600-88E8-98EE45F8BE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9F59BD6B-40DB-FEDF-7DDF-7D2B004AF4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860042"/>
              </p:ext>
            </p:extLst>
          </p:nvPr>
        </p:nvGraphicFramePr>
        <p:xfrm>
          <a:off x="2304247" y="2250715"/>
          <a:ext cx="1147043" cy="5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95085" imgH="241195" progId="Equation.DSMT4">
                  <p:embed/>
                </p:oleObj>
              </mc:Choice>
              <mc:Fallback>
                <p:oleObj name="Equation" r:id="rId5" imgW="495085" imgH="241195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9F59BD6B-40DB-FEDF-7DDF-7D2B004AF4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247" y="2250715"/>
                        <a:ext cx="1147043" cy="547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19">
            <a:extLst>
              <a:ext uri="{FF2B5EF4-FFF2-40B4-BE49-F238E27FC236}">
                <a16:creationId xmlns:a16="http://schemas.microsoft.com/office/drawing/2014/main" id="{308A5D15-2C32-79EC-92EA-96A459956F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34EA75C0-B0F4-9F3A-DF59-FC145CA285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978471"/>
              </p:ext>
            </p:extLst>
          </p:nvPr>
        </p:nvGraphicFramePr>
        <p:xfrm>
          <a:off x="988064" y="3275941"/>
          <a:ext cx="290988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0" imgH="241200" progId="Equation.DSMT4">
                  <p:embed/>
                </p:oleObj>
              </mc:Choice>
              <mc:Fallback>
                <p:oleObj name="Equation" r:id="rId7" imgW="1396800" imgH="24120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34EA75C0-B0F4-9F3A-DF59-FC145CA285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064" y="3275941"/>
                        <a:ext cx="2909888" cy="490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0144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4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17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rrow: Pentagon 11">
            <a:extLst>
              <a:ext uri="{FF2B5EF4-FFF2-40B4-BE49-F238E27FC236}">
                <a16:creationId xmlns:a16="http://schemas.microsoft.com/office/drawing/2014/main" id="{B70D8C2B-F5D4-BCB3-115D-02A6F808C7F6}"/>
              </a:ext>
            </a:extLst>
          </p:cNvPr>
          <p:cNvSpPr/>
          <p:nvPr/>
        </p:nvSpPr>
        <p:spPr>
          <a:xfrm>
            <a:off x="754779" y="-34766"/>
            <a:ext cx="4261357" cy="461665"/>
          </a:xfrm>
          <a:prstGeom prst="homePlate">
            <a:avLst/>
          </a:prstGeom>
          <a:solidFill>
            <a:srgbClr val="FFFF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5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 Tr33</a:t>
            </a:r>
            <a:endParaRPr lang="en-US" sz="25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26" name="Google Shape;1726;p45"/>
          <p:cNvSpPr txBox="1">
            <a:spLocks noGrp="1"/>
          </p:cNvSpPr>
          <p:nvPr>
            <p:ph type="subTitle" idx="4"/>
          </p:nvPr>
        </p:nvSpPr>
        <p:spPr>
          <a:xfrm rot="472683" flipH="1">
            <a:off x="5712571" y="2090873"/>
            <a:ext cx="2112134" cy="43521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000">
                <a:solidFill>
                  <a:schemeClr val="lt1"/>
                </a:solidFill>
              </a:rPr>
              <a:t>02.</a:t>
            </a:r>
            <a:endParaRPr sz="3000">
              <a:solidFill>
                <a:schemeClr val="lt1"/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754779" y="473160"/>
            <a:ext cx="1051540" cy="768698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14" name="Rectangle 7">
            <a:extLst>
              <a:ext uri="{FF2B5EF4-FFF2-40B4-BE49-F238E27FC236}">
                <a16:creationId xmlns:a16="http://schemas.microsoft.com/office/drawing/2014/main" id="{FF0A227F-D944-3A31-AFCE-8D7891339B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8">
            <a:extLst>
              <a:ext uri="{FF2B5EF4-FFF2-40B4-BE49-F238E27FC236}">
                <a16:creationId xmlns:a16="http://schemas.microsoft.com/office/drawing/2014/main" id="{6B2D9873-D3A4-3D9C-8053-486BB2358A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0">
            <a:extLst>
              <a:ext uri="{FF2B5EF4-FFF2-40B4-BE49-F238E27FC236}">
                <a16:creationId xmlns:a16="http://schemas.microsoft.com/office/drawing/2014/main" id="{63151015-6B4A-1E6B-7165-F4BF384DEB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12">
            <a:extLst>
              <a:ext uri="{FF2B5EF4-FFF2-40B4-BE49-F238E27FC236}">
                <a16:creationId xmlns:a16="http://schemas.microsoft.com/office/drawing/2014/main" id="{9B0C3AC9-6FBA-FDD7-D54D-93DD3FBA57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889" y="3373634"/>
            <a:ext cx="193339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9" name="Google Shape;612;p27">
            <a:extLst>
              <a:ext uri="{FF2B5EF4-FFF2-40B4-BE49-F238E27FC236}">
                <a16:creationId xmlns:a16="http://schemas.microsoft.com/office/drawing/2014/main" id="{E85BAB53-9D66-2DB4-6280-F0E334D383C4}"/>
              </a:ext>
            </a:extLst>
          </p:cNvPr>
          <p:cNvGrpSpPr/>
          <p:nvPr/>
        </p:nvGrpSpPr>
        <p:grpSpPr>
          <a:xfrm>
            <a:off x="833157" y="46263"/>
            <a:ext cx="534090" cy="380635"/>
            <a:chOff x="1327725" y="574025"/>
            <a:chExt cx="2215064" cy="1893151"/>
          </a:xfrm>
        </p:grpSpPr>
        <p:sp>
          <p:nvSpPr>
            <p:cNvPr id="22" name="Google Shape;613;p27">
              <a:extLst>
                <a:ext uri="{FF2B5EF4-FFF2-40B4-BE49-F238E27FC236}">
                  <a16:creationId xmlns:a16="http://schemas.microsoft.com/office/drawing/2014/main" id="{C0CD8E92-8176-F6AD-8673-0087759DE1CF}"/>
                </a:ext>
              </a:extLst>
            </p:cNvPr>
            <p:cNvSpPr/>
            <p:nvPr/>
          </p:nvSpPr>
          <p:spPr>
            <a:xfrm>
              <a:off x="1327725" y="574025"/>
              <a:ext cx="2215064" cy="1893151"/>
            </a:xfrm>
            <a:custGeom>
              <a:avLst/>
              <a:gdLst/>
              <a:ahLst/>
              <a:cxnLst/>
              <a:rect l="l" t="t" r="r" b="b"/>
              <a:pathLst>
                <a:path w="24276" h="20748" extrusionOk="0">
                  <a:moveTo>
                    <a:pt x="10084" y="0"/>
                  </a:moveTo>
                  <a:cubicBezTo>
                    <a:pt x="9877" y="0"/>
                    <a:pt x="9600" y="69"/>
                    <a:pt x="9392" y="157"/>
                  </a:cubicBezTo>
                  <a:cubicBezTo>
                    <a:pt x="7685" y="887"/>
                    <a:pt x="6852" y="1122"/>
                    <a:pt x="7629" y="2508"/>
                  </a:cubicBezTo>
                  <a:cubicBezTo>
                    <a:pt x="7943" y="3070"/>
                    <a:pt x="8267" y="3645"/>
                    <a:pt x="8479" y="4036"/>
                  </a:cubicBezTo>
                  <a:cubicBezTo>
                    <a:pt x="8555" y="4177"/>
                    <a:pt x="8445" y="4334"/>
                    <a:pt x="8301" y="4334"/>
                  </a:cubicBezTo>
                  <a:cubicBezTo>
                    <a:pt x="8277" y="4334"/>
                    <a:pt x="8253" y="4329"/>
                    <a:pt x="8227" y="4320"/>
                  </a:cubicBezTo>
                  <a:cubicBezTo>
                    <a:pt x="7515" y="4047"/>
                    <a:pt x="6737" y="3746"/>
                    <a:pt x="5856" y="3746"/>
                  </a:cubicBezTo>
                  <a:cubicBezTo>
                    <a:pt x="5001" y="3746"/>
                    <a:pt x="4049" y="4030"/>
                    <a:pt x="2967" y="4898"/>
                  </a:cubicBezTo>
                  <a:cubicBezTo>
                    <a:pt x="480" y="6893"/>
                    <a:pt x="1" y="11558"/>
                    <a:pt x="2345" y="15520"/>
                  </a:cubicBezTo>
                  <a:cubicBezTo>
                    <a:pt x="2513" y="15808"/>
                    <a:pt x="2699" y="16088"/>
                    <a:pt x="2898" y="16370"/>
                  </a:cubicBezTo>
                  <a:cubicBezTo>
                    <a:pt x="3440" y="17120"/>
                    <a:pt x="4094" y="17838"/>
                    <a:pt x="4862" y="18493"/>
                  </a:cubicBezTo>
                  <a:cubicBezTo>
                    <a:pt x="6654" y="20015"/>
                    <a:pt x="8878" y="20747"/>
                    <a:pt x="11144" y="20747"/>
                  </a:cubicBezTo>
                  <a:cubicBezTo>
                    <a:pt x="15173" y="20747"/>
                    <a:pt x="19331" y="18430"/>
                    <a:pt x="21412" y="14118"/>
                  </a:cubicBezTo>
                  <a:cubicBezTo>
                    <a:pt x="24275" y="8186"/>
                    <a:pt x="19286" y="3282"/>
                    <a:pt x="16177" y="2971"/>
                  </a:cubicBezTo>
                  <a:cubicBezTo>
                    <a:pt x="16148" y="2968"/>
                    <a:pt x="16096" y="2966"/>
                    <a:pt x="16026" y="2966"/>
                  </a:cubicBezTo>
                  <a:cubicBezTo>
                    <a:pt x="15618" y="2966"/>
                    <a:pt x="14606" y="3022"/>
                    <a:pt x="14044" y="3202"/>
                  </a:cubicBezTo>
                  <a:cubicBezTo>
                    <a:pt x="14033" y="3206"/>
                    <a:pt x="14023" y="3208"/>
                    <a:pt x="14013" y="3208"/>
                  </a:cubicBezTo>
                  <a:cubicBezTo>
                    <a:pt x="13693" y="3208"/>
                    <a:pt x="13791" y="1435"/>
                    <a:pt x="13300" y="1188"/>
                  </a:cubicBezTo>
                  <a:cubicBezTo>
                    <a:pt x="13229" y="1152"/>
                    <a:pt x="13136" y="1135"/>
                    <a:pt x="13027" y="1135"/>
                  </a:cubicBezTo>
                  <a:cubicBezTo>
                    <a:pt x="12506" y="1135"/>
                    <a:pt x="11616" y="1521"/>
                    <a:pt x="10962" y="2065"/>
                  </a:cubicBezTo>
                  <a:cubicBezTo>
                    <a:pt x="10950" y="2076"/>
                    <a:pt x="10938" y="2081"/>
                    <a:pt x="10927" y="2081"/>
                  </a:cubicBezTo>
                  <a:cubicBezTo>
                    <a:pt x="10719" y="2081"/>
                    <a:pt x="10691" y="406"/>
                    <a:pt x="10338" y="68"/>
                  </a:cubicBezTo>
                  <a:cubicBezTo>
                    <a:pt x="10288" y="20"/>
                    <a:pt x="10196" y="0"/>
                    <a:pt x="1008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614;p27">
              <a:extLst>
                <a:ext uri="{FF2B5EF4-FFF2-40B4-BE49-F238E27FC236}">
                  <a16:creationId xmlns:a16="http://schemas.microsoft.com/office/drawing/2014/main" id="{74567524-608E-17FF-B56F-FAFA06B631C7}"/>
                </a:ext>
              </a:extLst>
            </p:cNvPr>
            <p:cNvSpPr/>
            <p:nvPr/>
          </p:nvSpPr>
          <p:spPr>
            <a:xfrm>
              <a:off x="2309794" y="812904"/>
              <a:ext cx="228842" cy="245905"/>
            </a:xfrm>
            <a:custGeom>
              <a:avLst/>
              <a:gdLst/>
              <a:ahLst/>
              <a:cxnLst/>
              <a:rect l="l" t="t" r="r" b="b"/>
              <a:pathLst>
                <a:path w="2508" h="2695" extrusionOk="0">
                  <a:moveTo>
                    <a:pt x="1951" y="0"/>
                  </a:moveTo>
                  <a:cubicBezTo>
                    <a:pt x="1786" y="0"/>
                    <a:pt x="1391" y="185"/>
                    <a:pt x="765" y="554"/>
                  </a:cubicBezTo>
                  <a:cubicBezTo>
                    <a:pt x="1" y="1001"/>
                    <a:pt x="126" y="2261"/>
                    <a:pt x="126" y="2261"/>
                  </a:cubicBezTo>
                  <a:cubicBezTo>
                    <a:pt x="143" y="2526"/>
                    <a:pt x="322" y="2694"/>
                    <a:pt x="589" y="2694"/>
                  </a:cubicBezTo>
                  <a:cubicBezTo>
                    <a:pt x="890" y="2694"/>
                    <a:pt x="1303" y="2480"/>
                    <a:pt x="1721" y="1950"/>
                  </a:cubicBezTo>
                  <a:cubicBezTo>
                    <a:pt x="2507" y="955"/>
                    <a:pt x="2101" y="125"/>
                    <a:pt x="2025" y="26"/>
                  </a:cubicBezTo>
                  <a:cubicBezTo>
                    <a:pt x="2011" y="9"/>
                    <a:pt x="1986" y="0"/>
                    <a:pt x="195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" name="Google Shape;615;p27">
              <a:extLst>
                <a:ext uri="{FF2B5EF4-FFF2-40B4-BE49-F238E27FC236}">
                  <a16:creationId xmlns:a16="http://schemas.microsoft.com/office/drawing/2014/main" id="{42DC15F5-0E91-CE0D-20CD-AC73E7CC41A1}"/>
                </a:ext>
              </a:extLst>
            </p:cNvPr>
            <p:cNvSpPr/>
            <p:nvPr/>
          </p:nvSpPr>
          <p:spPr>
            <a:xfrm>
              <a:off x="2302221" y="860078"/>
              <a:ext cx="143072" cy="293170"/>
            </a:xfrm>
            <a:custGeom>
              <a:avLst/>
              <a:gdLst/>
              <a:ahLst/>
              <a:cxnLst/>
              <a:rect l="l" t="t" r="r" b="b"/>
              <a:pathLst>
                <a:path w="1568" h="3213" extrusionOk="0">
                  <a:moveTo>
                    <a:pt x="1446" y="0"/>
                  </a:moveTo>
                  <a:cubicBezTo>
                    <a:pt x="1411" y="0"/>
                    <a:pt x="1364" y="25"/>
                    <a:pt x="1314" y="74"/>
                  </a:cubicBezTo>
                  <a:cubicBezTo>
                    <a:pt x="1099" y="283"/>
                    <a:pt x="101" y="2111"/>
                    <a:pt x="28" y="2839"/>
                  </a:cubicBezTo>
                  <a:cubicBezTo>
                    <a:pt x="0" y="3125"/>
                    <a:pt x="36" y="3212"/>
                    <a:pt x="89" y="3212"/>
                  </a:cubicBezTo>
                  <a:cubicBezTo>
                    <a:pt x="170" y="3212"/>
                    <a:pt x="293" y="3007"/>
                    <a:pt x="293" y="3007"/>
                  </a:cubicBezTo>
                  <a:cubicBezTo>
                    <a:pt x="293" y="3007"/>
                    <a:pt x="762" y="1582"/>
                    <a:pt x="1218" y="838"/>
                  </a:cubicBezTo>
                  <a:cubicBezTo>
                    <a:pt x="1568" y="268"/>
                    <a:pt x="1564" y="0"/>
                    <a:pt x="144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" name="Google Shape;616;p27">
              <a:extLst>
                <a:ext uri="{FF2B5EF4-FFF2-40B4-BE49-F238E27FC236}">
                  <a16:creationId xmlns:a16="http://schemas.microsoft.com/office/drawing/2014/main" id="{B4ADCD09-4552-0BBC-4E5F-E039F4A2BFE0}"/>
                </a:ext>
              </a:extLst>
            </p:cNvPr>
            <p:cNvSpPr/>
            <p:nvPr/>
          </p:nvSpPr>
          <p:spPr>
            <a:xfrm>
              <a:off x="2062429" y="670288"/>
              <a:ext cx="249008" cy="493362"/>
            </a:xfrm>
            <a:custGeom>
              <a:avLst/>
              <a:gdLst/>
              <a:ahLst/>
              <a:cxnLst/>
              <a:rect l="l" t="t" r="r" b="b"/>
              <a:pathLst>
                <a:path w="2729" h="5407" extrusionOk="0">
                  <a:moveTo>
                    <a:pt x="1683" y="1"/>
                  </a:moveTo>
                  <a:cubicBezTo>
                    <a:pt x="1562" y="1"/>
                    <a:pt x="1413" y="35"/>
                    <a:pt x="1257" y="90"/>
                  </a:cubicBezTo>
                  <a:cubicBezTo>
                    <a:pt x="754" y="269"/>
                    <a:pt x="172" y="659"/>
                    <a:pt x="106" y="785"/>
                  </a:cubicBezTo>
                  <a:cubicBezTo>
                    <a:pt x="0" y="983"/>
                    <a:pt x="222" y="1046"/>
                    <a:pt x="989" y="2177"/>
                  </a:cubicBezTo>
                  <a:cubicBezTo>
                    <a:pt x="1425" y="2825"/>
                    <a:pt x="1810" y="3748"/>
                    <a:pt x="2057" y="4419"/>
                  </a:cubicBezTo>
                  <a:cubicBezTo>
                    <a:pt x="2242" y="4922"/>
                    <a:pt x="2352" y="5282"/>
                    <a:pt x="2352" y="5282"/>
                  </a:cubicBezTo>
                  <a:cubicBezTo>
                    <a:pt x="2352" y="5282"/>
                    <a:pt x="2398" y="5407"/>
                    <a:pt x="2461" y="5407"/>
                  </a:cubicBezTo>
                  <a:cubicBezTo>
                    <a:pt x="2506" y="5407"/>
                    <a:pt x="2559" y="5344"/>
                    <a:pt x="2609" y="5130"/>
                  </a:cubicBezTo>
                  <a:cubicBezTo>
                    <a:pt x="2729" y="4617"/>
                    <a:pt x="2256" y="402"/>
                    <a:pt x="1915" y="74"/>
                  </a:cubicBezTo>
                  <a:cubicBezTo>
                    <a:pt x="1861" y="23"/>
                    <a:pt x="1780" y="1"/>
                    <a:pt x="1683" y="1"/>
                  </a:cubicBezTo>
                  <a:close/>
                </a:path>
              </a:pathLst>
            </a:custGeom>
            <a:solidFill>
              <a:srgbClr val="C6491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617;p27">
              <a:extLst>
                <a:ext uri="{FF2B5EF4-FFF2-40B4-BE49-F238E27FC236}">
                  <a16:creationId xmlns:a16="http://schemas.microsoft.com/office/drawing/2014/main" id="{18D3C7D4-B5FA-689B-9B8E-7F0DF221E825}"/>
                </a:ext>
              </a:extLst>
            </p:cNvPr>
            <p:cNvSpPr/>
            <p:nvPr/>
          </p:nvSpPr>
          <p:spPr>
            <a:xfrm>
              <a:off x="2177124" y="670380"/>
              <a:ext cx="125006" cy="456043"/>
            </a:xfrm>
            <a:custGeom>
              <a:avLst/>
              <a:gdLst/>
              <a:ahLst/>
              <a:cxnLst/>
              <a:rect l="l" t="t" r="r" b="b"/>
              <a:pathLst>
                <a:path w="1370" h="4998" extrusionOk="0">
                  <a:moveTo>
                    <a:pt x="426" y="1"/>
                  </a:moveTo>
                  <a:cubicBezTo>
                    <a:pt x="304" y="1"/>
                    <a:pt x="156" y="33"/>
                    <a:pt x="0" y="89"/>
                  </a:cubicBezTo>
                  <a:cubicBezTo>
                    <a:pt x="307" y="959"/>
                    <a:pt x="1144" y="3479"/>
                    <a:pt x="800" y="4418"/>
                  </a:cubicBezTo>
                  <a:cubicBezTo>
                    <a:pt x="863" y="4587"/>
                    <a:pt x="919" y="4742"/>
                    <a:pt x="962" y="4871"/>
                  </a:cubicBezTo>
                  <a:cubicBezTo>
                    <a:pt x="1118" y="4927"/>
                    <a:pt x="1253" y="4970"/>
                    <a:pt x="1366" y="4997"/>
                  </a:cubicBezTo>
                  <a:cubicBezTo>
                    <a:pt x="1369" y="4950"/>
                    <a:pt x="1369" y="4901"/>
                    <a:pt x="1369" y="4842"/>
                  </a:cubicBezTo>
                  <a:cubicBezTo>
                    <a:pt x="1369" y="3747"/>
                    <a:pt x="962" y="364"/>
                    <a:pt x="658" y="73"/>
                  </a:cubicBezTo>
                  <a:cubicBezTo>
                    <a:pt x="605" y="20"/>
                    <a:pt x="526" y="1"/>
                    <a:pt x="42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3" name="Google Shape;618;p27">
              <a:extLst>
                <a:ext uri="{FF2B5EF4-FFF2-40B4-BE49-F238E27FC236}">
                  <a16:creationId xmlns:a16="http://schemas.microsoft.com/office/drawing/2014/main" id="{2348FB6C-9097-39A3-1D88-757322D7FD95}"/>
                </a:ext>
              </a:extLst>
            </p:cNvPr>
            <p:cNvSpPr/>
            <p:nvPr/>
          </p:nvSpPr>
          <p:spPr>
            <a:xfrm>
              <a:off x="1484575" y="960721"/>
              <a:ext cx="1921528" cy="1379989"/>
            </a:xfrm>
            <a:custGeom>
              <a:avLst/>
              <a:gdLst/>
              <a:ahLst/>
              <a:cxnLst/>
              <a:rect l="l" t="t" r="r" b="b"/>
              <a:pathLst>
                <a:path w="21059" h="15124" extrusionOk="0">
                  <a:moveTo>
                    <a:pt x="13635" y="0"/>
                  </a:moveTo>
                  <a:cubicBezTo>
                    <a:pt x="13563" y="0"/>
                    <a:pt x="13492" y="4"/>
                    <a:pt x="13423" y="10"/>
                  </a:cubicBezTo>
                  <a:cubicBezTo>
                    <a:pt x="11561" y="191"/>
                    <a:pt x="10516" y="852"/>
                    <a:pt x="9878" y="1349"/>
                  </a:cubicBezTo>
                  <a:cubicBezTo>
                    <a:pt x="9637" y="1537"/>
                    <a:pt x="9452" y="1699"/>
                    <a:pt x="9303" y="1805"/>
                  </a:cubicBezTo>
                  <a:cubicBezTo>
                    <a:pt x="9267" y="1830"/>
                    <a:pt x="9218" y="1842"/>
                    <a:pt x="9156" y="1842"/>
                  </a:cubicBezTo>
                  <a:cubicBezTo>
                    <a:pt x="8864" y="1842"/>
                    <a:pt x="8294" y="1585"/>
                    <a:pt x="7570" y="1325"/>
                  </a:cubicBezTo>
                  <a:cubicBezTo>
                    <a:pt x="6846" y="1069"/>
                    <a:pt x="5968" y="812"/>
                    <a:pt x="5057" y="812"/>
                  </a:cubicBezTo>
                  <a:cubicBezTo>
                    <a:pt x="4217" y="812"/>
                    <a:pt x="3349" y="1031"/>
                    <a:pt x="2551" y="1672"/>
                  </a:cubicBezTo>
                  <a:cubicBezTo>
                    <a:pt x="414" y="3386"/>
                    <a:pt x="1" y="7400"/>
                    <a:pt x="2015" y="10806"/>
                  </a:cubicBezTo>
                  <a:cubicBezTo>
                    <a:pt x="2163" y="11050"/>
                    <a:pt x="2322" y="11295"/>
                    <a:pt x="2491" y="11533"/>
                  </a:cubicBezTo>
                  <a:cubicBezTo>
                    <a:pt x="2957" y="12181"/>
                    <a:pt x="3520" y="12796"/>
                    <a:pt x="4181" y="13358"/>
                  </a:cubicBezTo>
                  <a:cubicBezTo>
                    <a:pt x="5607" y="14572"/>
                    <a:pt x="7341" y="15123"/>
                    <a:pt x="9125" y="15123"/>
                  </a:cubicBezTo>
                  <a:cubicBezTo>
                    <a:pt x="12696" y="15123"/>
                    <a:pt x="16468" y="12914"/>
                    <a:pt x="18373" y="9378"/>
                  </a:cubicBezTo>
                  <a:cubicBezTo>
                    <a:pt x="21059" y="4394"/>
                    <a:pt x="16581" y="283"/>
                    <a:pt x="13906" y="16"/>
                  </a:cubicBezTo>
                  <a:cubicBezTo>
                    <a:pt x="13814" y="5"/>
                    <a:pt x="13723" y="0"/>
                    <a:pt x="1363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4" name="Google Shape;619;p27">
              <a:extLst>
                <a:ext uri="{FF2B5EF4-FFF2-40B4-BE49-F238E27FC236}">
                  <a16:creationId xmlns:a16="http://schemas.microsoft.com/office/drawing/2014/main" id="{6A62ACA9-D179-67B7-17C1-FA133CE07BA7}"/>
                </a:ext>
              </a:extLst>
            </p:cNvPr>
            <p:cNvSpPr/>
            <p:nvPr/>
          </p:nvSpPr>
          <p:spPr>
            <a:xfrm>
              <a:off x="1711866" y="962181"/>
              <a:ext cx="1524978" cy="1378256"/>
            </a:xfrm>
            <a:custGeom>
              <a:avLst/>
              <a:gdLst/>
              <a:ahLst/>
              <a:cxnLst/>
              <a:rect l="l" t="t" r="r" b="b"/>
              <a:pathLst>
                <a:path w="16713" h="15105" extrusionOk="0">
                  <a:moveTo>
                    <a:pt x="11415" y="0"/>
                  </a:moveTo>
                  <a:cubicBezTo>
                    <a:pt x="11851" y="1812"/>
                    <a:pt x="15317" y="6993"/>
                    <a:pt x="10496" y="11018"/>
                  </a:cubicBezTo>
                  <a:cubicBezTo>
                    <a:pt x="8759" y="12466"/>
                    <a:pt x="6934" y="12939"/>
                    <a:pt x="5278" y="12939"/>
                  </a:cubicBezTo>
                  <a:cubicBezTo>
                    <a:pt x="4643" y="12939"/>
                    <a:pt x="4031" y="12870"/>
                    <a:pt x="3459" y="12761"/>
                  </a:cubicBezTo>
                  <a:lnTo>
                    <a:pt x="3459" y="12761"/>
                  </a:lnTo>
                  <a:cubicBezTo>
                    <a:pt x="3730" y="12880"/>
                    <a:pt x="4011" y="12982"/>
                    <a:pt x="4302" y="13058"/>
                  </a:cubicBezTo>
                  <a:cubicBezTo>
                    <a:pt x="4563" y="13128"/>
                    <a:pt x="4451" y="13495"/>
                    <a:pt x="4213" y="13495"/>
                  </a:cubicBezTo>
                  <a:cubicBezTo>
                    <a:pt x="4190" y="13495"/>
                    <a:pt x="4170" y="13492"/>
                    <a:pt x="4147" y="13485"/>
                  </a:cubicBezTo>
                  <a:cubicBezTo>
                    <a:pt x="3340" y="13270"/>
                    <a:pt x="2602" y="12886"/>
                    <a:pt x="1974" y="12364"/>
                  </a:cubicBezTo>
                  <a:cubicBezTo>
                    <a:pt x="1137" y="12080"/>
                    <a:pt x="456" y="11749"/>
                    <a:pt x="0" y="11517"/>
                  </a:cubicBezTo>
                  <a:lnTo>
                    <a:pt x="0" y="11517"/>
                  </a:lnTo>
                  <a:cubicBezTo>
                    <a:pt x="466" y="12165"/>
                    <a:pt x="1029" y="12780"/>
                    <a:pt x="1690" y="13342"/>
                  </a:cubicBezTo>
                  <a:cubicBezTo>
                    <a:pt x="3115" y="14557"/>
                    <a:pt x="4848" y="15105"/>
                    <a:pt x="6633" y="15105"/>
                  </a:cubicBezTo>
                  <a:cubicBezTo>
                    <a:pt x="10204" y="15105"/>
                    <a:pt x="13977" y="12896"/>
                    <a:pt x="15882" y="9362"/>
                  </a:cubicBezTo>
                  <a:cubicBezTo>
                    <a:pt x="16465" y="8280"/>
                    <a:pt x="16709" y="7242"/>
                    <a:pt x="16709" y="6273"/>
                  </a:cubicBezTo>
                  <a:cubicBezTo>
                    <a:pt x="16712" y="2775"/>
                    <a:pt x="13511" y="208"/>
                    <a:pt x="11415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620;p27">
              <a:extLst>
                <a:ext uri="{FF2B5EF4-FFF2-40B4-BE49-F238E27FC236}">
                  <a16:creationId xmlns:a16="http://schemas.microsoft.com/office/drawing/2014/main" id="{0FF9E31F-7639-066E-5D22-3D7EE8CA1B6A}"/>
                </a:ext>
              </a:extLst>
            </p:cNvPr>
            <p:cNvSpPr/>
            <p:nvPr/>
          </p:nvSpPr>
          <p:spPr>
            <a:xfrm>
              <a:off x="1548903" y="1034812"/>
              <a:ext cx="959259" cy="941192"/>
            </a:xfrm>
            <a:custGeom>
              <a:avLst/>
              <a:gdLst/>
              <a:ahLst/>
              <a:cxnLst/>
              <a:rect l="l" t="t" r="r" b="b"/>
              <a:pathLst>
                <a:path w="10513" h="10315" extrusionOk="0">
                  <a:moveTo>
                    <a:pt x="3750" y="540"/>
                  </a:moveTo>
                  <a:cubicBezTo>
                    <a:pt x="4468" y="540"/>
                    <a:pt x="4616" y="1717"/>
                    <a:pt x="3823" y="1896"/>
                  </a:cubicBezTo>
                  <a:cubicBezTo>
                    <a:pt x="2917" y="2104"/>
                    <a:pt x="2265" y="2891"/>
                    <a:pt x="2186" y="3810"/>
                  </a:cubicBezTo>
                  <a:cubicBezTo>
                    <a:pt x="2153" y="4213"/>
                    <a:pt x="1842" y="4405"/>
                    <a:pt x="1528" y="4405"/>
                  </a:cubicBezTo>
                  <a:cubicBezTo>
                    <a:pt x="1164" y="4405"/>
                    <a:pt x="794" y="4151"/>
                    <a:pt x="834" y="3685"/>
                  </a:cubicBezTo>
                  <a:cubicBezTo>
                    <a:pt x="966" y="2150"/>
                    <a:pt x="2093" y="897"/>
                    <a:pt x="3584" y="560"/>
                  </a:cubicBezTo>
                  <a:cubicBezTo>
                    <a:pt x="3644" y="547"/>
                    <a:pt x="3697" y="540"/>
                    <a:pt x="3750" y="540"/>
                  </a:cubicBezTo>
                  <a:close/>
                  <a:moveTo>
                    <a:pt x="1704" y="5282"/>
                  </a:moveTo>
                  <a:cubicBezTo>
                    <a:pt x="2454" y="5282"/>
                    <a:pt x="2623" y="6485"/>
                    <a:pt x="1806" y="6631"/>
                  </a:cubicBezTo>
                  <a:cubicBezTo>
                    <a:pt x="1759" y="6638"/>
                    <a:pt x="1716" y="6644"/>
                    <a:pt x="1673" y="6644"/>
                  </a:cubicBezTo>
                  <a:cubicBezTo>
                    <a:pt x="923" y="6644"/>
                    <a:pt x="754" y="5437"/>
                    <a:pt x="1568" y="5292"/>
                  </a:cubicBezTo>
                  <a:cubicBezTo>
                    <a:pt x="1614" y="5285"/>
                    <a:pt x="1660" y="5282"/>
                    <a:pt x="1704" y="5282"/>
                  </a:cubicBezTo>
                  <a:close/>
                  <a:moveTo>
                    <a:pt x="4352" y="1"/>
                  </a:moveTo>
                  <a:cubicBezTo>
                    <a:pt x="3512" y="1"/>
                    <a:pt x="2646" y="219"/>
                    <a:pt x="1846" y="860"/>
                  </a:cubicBezTo>
                  <a:cubicBezTo>
                    <a:pt x="655" y="1813"/>
                    <a:pt x="1" y="3479"/>
                    <a:pt x="1" y="5358"/>
                  </a:cubicBezTo>
                  <a:cubicBezTo>
                    <a:pt x="1" y="6852"/>
                    <a:pt x="417" y="8483"/>
                    <a:pt x="1310" y="9994"/>
                  </a:cubicBezTo>
                  <a:cubicBezTo>
                    <a:pt x="1783" y="10146"/>
                    <a:pt x="2279" y="10249"/>
                    <a:pt x="2785" y="10292"/>
                  </a:cubicBezTo>
                  <a:cubicBezTo>
                    <a:pt x="2827" y="10215"/>
                    <a:pt x="2907" y="10159"/>
                    <a:pt x="2989" y="10159"/>
                  </a:cubicBezTo>
                  <a:cubicBezTo>
                    <a:pt x="3046" y="10159"/>
                    <a:pt x="3102" y="10185"/>
                    <a:pt x="3145" y="10245"/>
                  </a:cubicBezTo>
                  <a:cubicBezTo>
                    <a:pt x="3161" y="10269"/>
                    <a:pt x="3178" y="10292"/>
                    <a:pt x="3195" y="10315"/>
                  </a:cubicBezTo>
                  <a:lnTo>
                    <a:pt x="3346" y="10315"/>
                  </a:lnTo>
                  <a:cubicBezTo>
                    <a:pt x="3734" y="10315"/>
                    <a:pt x="4124" y="10281"/>
                    <a:pt x="4517" y="10212"/>
                  </a:cubicBezTo>
                  <a:cubicBezTo>
                    <a:pt x="8118" y="9567"/>
                    <a:pt x="10513" y="6128"/>
                    <a:pt x="9871" y="2531"/>
                  </a:cubicBezTo>
                  <a:cubicBezTo>
                    <a:pt x="9742" y="1813"/>
                    <a:pt x="9504" y="1145"/>
                    <a:pt x="9173" y="537"/>
                  </a:cubicBezTo>
                  <a:cubicBezTo>
                    <a:pt x="8932" y="725"/>
                    <a:pt x="8747" y="887"/>
                    <a:pt x="8598" y="993"/>
                  </a:cubicBezTo>
                  <a:cubicBezTo>
                    <a:pt x="8591" y="996"/>
                    <a:pt x="8584" y="999"/>
                    <a:pt x="8578" y="1006"/>
                  </a:cubicBezTo>
                  <a:cubicBezTo>
                    <a:pt x="8545" y="1023"/>
                    <a:pt x="8502" y="1029"/>
                    <a:pt x="8453" y="1029"/>
                  </a:cubicBezTo>
                  <a:cubicBezTo>
                    <a:pt x="8403" y="1029"/>
                    <a:pt x="8343" y="1023"/>
                    <a:pt x="8277" y="1006"/>
                  </a:cubicBezTo>
                  <a:cubicBezTo>
                    <a:pt x="8271" y="1006"/>
                    <a:pt x="8260" y="1003"/>
                    <a:pt x="8251" y="1003"/>
                  </a:cubicBezTo>
                  <a:cubicBezTo>
                    <a:pt x="8138" y="976"/>
                    <a:pt x="8003" y="933"/>
                    <a:pt x="7847" y="877"/>
                  </a:cubicBezTo>
                  <a:cubicBezTo>
                    <a:pt x="7572" y="781"/>
                    <a:pt x="7239" y="649"/>
                    <a:pt x="6865" y="513"/>
                  </a:cubicBezTo>
                  <a:cubicBezTo>
                    <a:pt x="6141" y="259"/>
                    <a:pt x="5261" y="1"/>
                    <a:pt x="435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621;p27">
              <a:extLst>
                <a:ext uri="{FF2B5EF4-FFF2-40B4-BE49-F238E27FC236}">
                  <a16:creationId xmlns:a16="http://schemas.microsoft.com/office/drawing/2014/main" id="{F920E5F5-3518-CF61-C4B2-9C1D67F40581}"/>
                </a:ext>
              </a:extLst>
            </p:cNvPr>
            <p:cNvSpPr/>
            <p:nvPr/>
          </p:nvSpPr>
          <p:spPr>
            <a:xfrm>
              <a:off x="2132414" y="1402073"/>
              <a:ext cx="411606" cy="229937"/>
            </a:xfrm>
            <a:custGeom>
              <a:avLst/>
              <a:gdLst/>
              <a:ahLst/>
              <a:cxnLst/>
              <a:rect l="l" t="t" r="r" b="b"/>
              <a:pathLst>
                <a:path w="4511" h="2520" extrusionOk="0">
                  <a:moveTo>
                    <a:pt x="3741" y="0"/>
                  </a:moveTo>
                  <a:cubicBezTo>
                    <a:pt x="3172" y="0"/>
                    <a:pt x="2954" y="764"/>
                    <a:pt x="2233" y="867"/>
                  </a:cubicBezTo>
                  <a:cubicBezTo>
                    <a:pt x="2207" y="871"/>
                    <a:pt x="2181" y="872"/>
                    <a:pt x="2155" y="872"/>
                  </a:cubicBezTo>
                  <a:cubicBezTo>
                    <a:pt x="1792" y="872"/>
                    <a:pt x="1465" y="520"/>
                    <a:pt x="1072" y="520"/>
                  </a:cubicBezTo>
                  <a:cubicBezTo>
                    <a:pt x="906" y="520"/>
                    <a:pt x="728" y="584"/>
                    <a:pt x="530" y="764"/>
                  </a:cubicBezTo>
                  <a:cubicBezTo>
                    <a:pt x="0" y="1247"/>
                    <a:pt x="493" y="2169"/>
                    <a:pt x="1565" y="2441"/>
                  </a:cubicBezTo>
                  <a:cubicBezTo>
                    <a:pt x="1758" y="2491"/>
                    <a:pt x="1970" y="2520"/>
                    <a:pt x="2199" y="2520"/>
                  </a:cubicBezTo>
                  <a:cubicBezTo>
                    <a:pt x="2370" y="2520"/>
                    <a:pt x="2550" y="2504"/>
                    <a:pt x="2738" y="2470"/>
                  </a:cubicBezTo>
                  <a:cubicBezTo>
                    <a:pt x="3138" y="2398"/>
                    <a:pt x="3450" y="2242"/>
                    <a:pt x="3681" y="2044"/>
                  </a:cubicBezTo>
                  <a:cubicBezTo>
                    <a:pt x="4511" y="1343"/>
                    <a:pt x="4362" y="93"/>
                    <a:pt x="3853" y="10"/>
                  </a:cubicBezTo>
                  <a:cubicBezTo>
                    <a:pt x="3814" y="3"/>
                    <a:pt x="3776" y="0"/>
                    <a:pt x="37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7" name="Google Shape;622;p27">
              <a:extLst>
                <a:ext uri="{FF2B5EF4-FFF2-40B4-BE49-F238E27FC236}">
                  <a16:creationId xmlns:a16="http://schemas.microsoft.com/office/drawing/2014/main" id="{5FCB81BB-DD07-40C7-BE70-EDF9B86707BE}"/>
                </a:ext>
              </a:extLst>
            </p:cNvPr>
            <p:cNvSpPr/>
            <p:nvPr/>
          </p:nvSpPr>
          <p:spPr>
            <a:xfrm>
              <a:off x="2275121" y="1557372"/>
              <a:ext cx="193257" cy="74638"/>
            </a:xfrm>
            <a:custGeom>
              <a:avLst/>
              <a:gdLst/>
              <a:ahLst/>
              <a:cxnLst/>
              <a:rect l="l" t="t" r="r" b="b"/>
              <a:pathLst>
                <a:path w="2118" h="818" extrusionOk="0">
                  <a:moveTo>
                    <a:pt x="1292" y="0"/>
                  </a:moveTo>
                  <a:cubicBezTo>
                    <a:pt x="730" y="0"/>
                    <a:pt x="258" y="440"/>
                    <a:pt x="1" y="739"/>
                  </a:cubicBezTo>
                  <a:cubicBezTo>
                    <a:pt x="194" y="789"/>
                    <a:pt x="406" y="818"/>
                    <a:pt x="635" y="818"/>
                  </a:cubicBezTo>
                  <a:cubicBezTo>
                    <a:pt x="806" y="818"/>
                    <a:pt x="986" y="802"/>
                    <a:pt x="1174" y="768"/>
                  </a:cubicBezTo>
                  <a:cubicBezTo>
                    <a:pt x="1574" y="696"/>
                    <a:pt x="1886" y="540"/>
                    <a:pt x="2117" y="342"/>
                  </a:cubicBezTo>
                  <a:cubicBezTo>
                    <a:pt x="1831" y="95"/>
                    <a:pt x="1552" y="0"/>
                    <a:pt x="1292" y="0"/>
                  </a:cubicBezTo>
                  <a:close/>
                </a:path>
              </a:pathLst>
            </a:custGeom>
            <a:solidFill>
              <a:srgbClr val="A80E0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8" name="Google Shape;623;p27">
              <a:extLst>
                <a:ext uri="{FF2B5EF4-FFF2-40B4-BE49-F238E27FC236}">
                  <a16:creationId xmlns:a16="http://schemas.microsoft.com/office/drawing/2014/main" id="{B8CE4518-36E9-9E83-68A1-A33DBC00C343}"/>
                </a:ext>
              </a:extLst>
            </p:cNvPr>
            <p:cNvSpPr/>
            <p:nvPr/>
          </p:nvSpPr>
          <p:spPr>
            <a:xfrm>
              <a:off x="2089529" y="1336559"/>
              <a:ext cx="83124" cy="76828"/>
            </a:xfrm>
            <a:custGeom>
              <a:avLst/>
              <a:gdLst/>
              <a:ahLst/>
              <a:cxnLst/>
              <a:rect l="l" t="t" r="r" b="b"/>
              <a:pathLst>
                <a:path w="911" h="842" extrusionOk="0">
                  <a:moveTo>
                    <a:pt x="458" y="0"/>
                  </a:moveTo>
                  <a:cubicBezTo>
                    <a:pt x="432" y="0"/>
                    <a:pt x="407" y="2"/>
                    <a:pt x="382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6" y="699"/>
                    <a:pt x="251" y="841"/>
                    <a:pt x="452" y="841"/>
                  </a:cubicBezTo>
                  <a:cubicBezTo>
                    <a:pt x="477" y="841"/>
                    <a:pt x="504" y="839"/>
                    <a:pt x="530" y="834"/>
                  </a:cubicBezTo>
                  <a:cubicBezTo>
                    <a:pt x="759" y="794"/>
                    <a:pt x="910" y="576"/>
                    <a:pt x="870" y="348"/>
                  </a:cubicBezTo>
                  <a:cubicBezTo>
                    <a:pt x="832" y="145"/>
                    <a:pt x="656" y="0"/>
                    <a:pt x="4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9" name="Google Shape;624;p27">
              <a:extLst>
                <a:ext uri="{FF2B5EF4-FFF2-40B4-BE49-F238E27FC236}">
                  <a16:creationId xmlns:a16="http://schemas.microsoft.com/office/drawing/2014/main" id="{654E570A-E062-4180-08C3-4A28E91E37CA}"/>
                </a:ext>
              </a:extLst>
            </p:cNvPr>
            <p:cNvSpPr/>
            <p:nvPr/>
          </p:nvSpPr>
          <p:spPr>
            <a:xfrm>
              <a:off x="2462173" y="1269859"/>
              <a:ext cx="83124" cy="77011"/>
            </a:xfrm>
            <a:custGeom>
              <a:avLst/>
              <a:gdLst/>
              <a:ahLst/>
              <a:cxnLst/>
              <a:rect l="l" t="t" r="r" b="b"/>
              <a:pathLst>
                <a:path w="911" h="844" extrusionOk="0">
                  <a:moveTo>
                    <a:pt x="454" y="1"/>
                  </a:moveTo>
                  <a:cubicBezTo>
                    <a:pt x="429" y="1"/>
                    <a:pt x="405" y="3"/>
                    <a:pt x="381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9" y="700"/>
                    <a:pt x="257" y="844"/>
                    <a:pt x="457" y="844"/>
                  </a:cubicBezTo>
                  <a:cubicBezTo>
                    <a:pt x="481" y="844"/>
                    <a:pt x="506" y="842"/>
                    <a:pt x="530" y="837"/>
                  </a:cubicBezTo>
                  <a:cubicBezTo>
                    <a:pt x="758" y="795"/>
                    <a:pt x="910" y="576"/>
                    <a:pt x="870" y="348"/>
                  </a:cubicBezTo>
                  <a:cubicBezTo>
                    <a:pt x="835" y="144"/>
                    <a:pt x="655" y="1"/>
                    <a:pt x="4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0" name="Google Shape;625;p27">
              <a:extLst>
                <a:ext uri="{FF2B5EF4-FFF2-40B4-BE49-F238E27FC236}">
                  <a16:creationId xmlns:a16="http://schemas.microsoft.com/office/drawing/2014/main" id="{2200475B-9FA3-EBC5-46D9-DA4E017C569C}"/>
                </a:ext>
              </a:extLst>
            </p:cNvPr>
            <p:cNvSpPr/>
            <p:nvPr/>
          </p:nvSpPr>
          <p:spPr>
            <a:xfrm>
              <a:off x="2561722" y="1302525"/>
              <a:ext cx="196542" cy="181851"/>
            </a:xfrm>
            <a:custGeom>
              <a:avLst/>
              <a:gdLst/>
              <a:ahLst/>
              <a:cxnLst/>
              <a:rect l="l" t="t" r="r" b="b"/>
              <a:pathLst>
                <a:path w="2154" h="1993" extrusionOk="0">
                  <a:moveTo>
                    <a:pt x="1083" y="0"/>
                  </a:moveTo>
                  <a:cubicBezTo>
                    <a:pt x="1024" y="0"/>
                    <a:pt x="964" y="6"/>
                    <a:pt x="904" y="17"/>
                  </a:cubicBezTo>
                  <a:cubicBezTo>
                    <a:pt x="361" y="113"/>
                    <a:pt x="1" y="629"/>
                    <a:pt x="97" y="1171"/>
                  </a:cubicBezTo>
                  <a:cubicBezTo>
                    <a:pt x="183" y="1654"/>
                    <a:pt x="605" y="1993"/>
                    <a:pt x="1080" y="1993"/>
                  </a:cubicBezTo>
                  <a:cubicBezTo>
                    <a:pt x="1137" y="1993"/>
                    <a:pt x="1195" y="1988"/>
                    <a:pt x="1254" y="1978"/>
                  </a:cubicBezTo>
                  <a:cubicBezTo>
                    <a:pt x="1794" y="1879"/>
                    <a:pt x="2154" y="1363"/>
                    <a:pt x="2058" y="820"/>
                  </a:cubicBezTo>
                  <a:cubicBezTo>
                    <a:pt x="1973" y="338"/>
                    <a:pt x="1554" y="0"/>
                    <a:pt x="1083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1" name="Google Shape;626;p27">
              <a:extLst>
                <a:ext uri="{FF2B5EF4-FFF2-40B4-BE49-F238E27FC236}">
                  <a16:creationId xmlns:a16="http://schemas.microsoft.com/office/drawing/2014/main" id="{D7D8F710-B7F9-9BAE-2842-11273EF8E41B}"/>
                </a:ext>
              </a:extLst>
            </p:cNvPr>
            <p:cNvSpPr/>
            <p:nvPr/>
          </p:nvSpPr>
          <p:spPr>
            <a:xfrm>
              <a:off x="1930215" y="1415303"/>
              <a:ext cx="196815" cy="181943"/>
            </a:xfrm>
            <a:custGeom>
              <a:avLst/>
              <a:gdLst/>
              <a:ahLst/>
              <a:cxnLst/>
              <a:rect l="l" t="t" r="r" b="b"/>
              <a:pathLst>
                <a:path w="2157" h="1994" extrusionOk="0">
                  <a:moveTo>
                    <a:pt x="1084" y="1"/>
                  </a:moveTo>
                  <a:cubicBezTo>
                    <a:pt x="1025" y="1"/>
                    <a:pt x="964" y="6"/>
                    <a:pt x="904" y="17"/>
                  </a:cubicBezTo>
                  <a:cubicBezTo>
                    <a:pt x="362" y="113"/>
                    <a:pt x="1" y="629"/>
                    <a:pt x="100" y="1171"/>
                  </a:cubicBezTo>
                  <a:cubicBezTo>
                    <a:pt x="185" y="1655"/>
                    <a:pt x="605" y="1994"/>
                    <a:pt x="1079" y="1994"/>
                  </a:cubicBezTo>
                  <a:cubicBezTo>
                    <a:pt x="1137" y="1994"/>
                    <a:pt x="1196" y="1989"/>
                    <a:pt x="1255" y="1978"/>
                  </a:cubicBezTo>
                  <a:cubicBezTo>
                    <a:pt x="1797" y="1879"/>
                    <a:pt x="2157" y="1363"/>
                    <a:pt x="2058" y="821"/>
                  </a:cubicBezTo>
                  <a:cubicBezTo>
                    <a:pt x="1972" y="339"/>
                    <a:pt x="1556" y="1"/>
                    <a:pt x="1084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2" name="Google Shape;627;p27">
              <a:extLst>
                <a:ext uri="{FF2B5EF4-FFF2-40B4-BE49-F238E27FC236}">
                  <a16:creationId xmlns:a16="http://schemas.microsoft.com/office/drawing/2014/main" id="{75CBFE0C-BD4A-446F-181E-87BE8D95F2E0}"/>
                </a:ext>
              </a:extLst>
            </p:cNvPr>
            <p:cNvSpPr/>
            <p:nvPr/>
          </p:nvSpPr>
          <p:spPr>
            <a:xfrm>
              <a:off x="1621351" y="1083993"/>
              <a:ext cx="348830" cy="352844"/>
            </a:xfrm>
            <a:custGeom>
              <a:avLst/>
              <a:gdLst/>
              <a:ahLst/>
              <a:cxnLst/>
              <a:rect l="l" t="t" r="r" b="b"/>
              <a:pathLst>
                <a:path w="3823" h="3867" extrusionOk="0">
                  <a:moveTo>
                    <a:pt x="2956" y="1"/>
                  </a:moveTo>
                  <a:cubicBezTo>
                    <a:pt x="2903" y="1"/>
                    <a:pt x="2850" y="8"/>
                    <a:pt x="2790" y="21"/>
                  </a:cubicBezTo>
                  <a:cubicBezTo>
                    <a:pt x="1299" y="358"/>
                    <a:pt x="172" y="1611"/>
                    <a:pt x="40" y="3146"/>
                  </a:cubicBezTo>
                  <a:cubicBezTo>
                    <a:pt x="0" y="3612"/>
                    <a:pt x="370" y="3866"/>
                    <a:pt x="734" y="3866"/>
                  </a:cubicBezTo>
                  <a:cubicBezTo>
                    <a:pt x="1048" y="3866"/>
                    <a:pt x="1359" y="3674"/>
                    <a:pt x="1392" y="3271"/>
                  </a:cubicBezTo>
                  <a:cubicBezTo>
                    <a:pt x="1471" y="2352"/>
                    <a:pt x="2123" y="1565"/>
                    <a:pt x="3029" y="1357"/>
                  </a:cubicBezTo>
                  <a:cubicBezTo>
                    <a:pt x="3822" y="1178"/>
                    <a:pt x="3674" y="1"/>
                    <a:pt x="295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3" name="Google Shape;628;p27">
              <a:extLst>
                <a:ext uri="{FF2B5EF4-FFF2-40B4-BE49-F238E27FC236}">
                  <a16:creationId xmlns:a16="http://schemas.microsoft.com/office/drawing/2014/main" id="{A5C03EAD-7C1B-63A7-2E0F-A97C8C55A9A7}"/>
                </a:ext>
              </a:extLst>
            </p:cNvPr>
            <p:cNvSpPr/>
            <p:nvPr/>
          </p:nvSpPr>
          <p:spPr>
            <a:xfrm>
              <a:off x="1617701" y="1516676"/>
              <a:ext cx="170537" cy="124458"/>
            </a:xfrm>
            <a:custGeom>
              <a:avLst/>
              <a:gdLst/>
              <a:ahLst/>
              <a:cxnLst/>
              <a:rect l="l" t="t" r="r" b="b"/>
              <a:pathLst>
                <a:path w="1869" h="1364" extrusionOk="0">
                  <a:moveTo>
                    <a:pt x="950" y="1"/>
                  </a:moveTo>
                  <a:cubicBezTo>
                    <a:pt x="906" y="1"/>
                    <a:pt x="860" y="4"/>
                    <a:pt x="814" y="11"/>
                  </a:cubicBezTo>
                  <a:cubicBezTo>
                    <a:pt x="0" y="156"/>
                    <a:pt x="169" y="1363"/>
                    <a:pt x="919" y="1363"/>
                  </a:cubicBezTo>
                  <a:cubicBezTo>
                    <a:pt x="962" y="1363"/>
                    <a:pt x="1005" y="1357"/>
                    <a:pt x="1052" y="1350"/>
                  </a:cubicBezTo>
                  <a:cubicBezTo>
                    <a:pt x="1869" y="1204"/>
                    <a:pt x="1700" y="1"/>
                    <a:pt x="950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4" name="Google Shape;629;p27">
              <a:extLst>
                <a:ext uri="{FF2B5EF4-FFF2-40B4-BE49-F238E27FC236}">
                  <a16:creationId xmlns:a16="http://schemas.microsoft.com/office/drawing/2014/main" id="{CBA6F666-CC6B-AA7B-4C85-18A90D3935C9}"/>
                </a:ext>
              </a:extLst>
            </p:cNvPr>
            <p:cNvSpPr/>
            <p:nvPr/>
          </p:nvSpPr>
          <p:spPr>
            <a:xfrm>
              <a:off x="1891892" y="2090242"/>
              <a:ext cx="236416" cy="103289"/>
            </a:xfrm>
            <a:custGeom>
              <a:avLst/>
              <a:gdLst/>
              <a:ahLst/>
              <a:cxnLst/>
              <a:rect l="l" t="t" r="r" b="b"/>
              <a:pathLst>
                <a:path w="2591" h="1132" extrusionOk="0">
                  <a:moveTo>
                    <a:pt x="1" y="1"/>
                  </a:moveTo>
                  <a:lnTo>
                    <a:pt x="1" y="1"/>
                  </a:lnTo>
                  <a:cubicBezTo>
                    <a:pt x="629" y="523"/>
                    <a:pt x="1367" y="907"/>
                    <a:pt x="2174" y="1122"/>
                  </a:cubicBezTo>
                  <a:cubicBezTo>
                    <a:pt x="2197" y="1129"/>
                    <a:pt x="2217" y="1132"/>
                    <a:pt x="2240" y="1132"/>
                  </a:cubicBezTo>
                  <a:cubicBezTo>
                    <a:pt x="2478" y="1132"/>
                    <a:pt x="2590" y="765"/>
                    <a:pt x="2329" y="695"/>
                  </a:cubicBezTo>
                  <a:cubicBezTo>
                    <a:pt x="2038" y="619"/>
                    <a:pt x="1757" y="517"/>
                    <a:pt x="1486" y="398"/>
                  </a:cubicBezTo>
                  <a:cubicBezTo>
                    <a:pt x="953" y="292"/>
                    <a:pt x="454" y="153"/>
                    <a:pt x="1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45" name="TextBox 44">
            <a:extLst>
              <a:ext uri="{FF2B5EF4-FFF2-40B4-BE49-F238E27FC236}">
                <a16:creationId xmlns:a16="http://schemas.microsoft.com/office/drawing/2014/main" id="{0939E75F-1221-4BBA-C361-1A0E9E561DC3}"/>
              </a:ext>
            </a:extLst>
          </p:cNvPr>
          <p:cNvSpPr txBox="1"/>
          <p:nvPr/>
        </p:nvSpPr>
        <p:spPr>
          <a:xfrm>
            <a:off x="1052880" y="1157498"/>
            <a:ext cx="7742777" cy="3681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Vì công thức tính diện tích hình tròn là </a:t>
            </a:r>
          </a:p>
          <a:p>
            <a:pPr>
              <a:lnSpc>
                <a:spcPct val="130000"/>
              </a:lnSpc>
            </a:pP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nên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 ra  </a:t>
            </a:r>
          </a:p>
          <a:p>
            <a:pPr>
              <a:lnSpc>
                <a:spcPct val="130000"/>
              </a:lnSpc>
            </a:pP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 kính hình tròn có diện tích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 cm</a:t>
            </a:r>
            <a:r>
              <a:rPr lang="en-US" sz="2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: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514350" indent="-514350">
              <a:lnSpc>
                <a:spcPct val="130000"/>
              </a:lnSpc>
              <a:buAutoNum type="alphaLcParenR"/>
            </a:pPr>
            <a:endParaRPr lang="vi-VN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bán kính hình tròn có diện tích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 cm</a:t>
            </a:r>
            <a:r>
              <a:rPr lang="en-US" sz="2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gần bằng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30000"/>
              </a:lnSpc>
            </a:pP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,6 </a:t>
            </a: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).</a:t>
            </a:r>
          </a:p>
        </p:txBody>
      </p:sp>
      <p:sp>
        <p:nvSpPr>
          <p:cNvPr id="48" name="Rectangle 15">
            <a:extLst>
              <a:ext uri="{FF2B5EF4-FFF2-40B4-BE49-F238E27FC236}">
                <a16:creationId xmlns:a16="http://schemas.microsoft.com/office/drawing/2014/main" id="{FC5EA09A-EAC4-4EAB-E0B8-D5067AE030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0" name="Rectangle 17">
            <a:extLst>
              <a:ext uri="{FF2B5EF4-FFF2-40B4-BE49-F238E27FC236}">
                <a16:creationId xmlns:a16="http://schemas.microsoft.com/office/drawing/2014/main" id="{AE78F409-609C-5600-88E8-98EE45F8BE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" name="Rectangle 19">
            <a:extLst>
              <a:ext uri="{FF2B5EF4-FFF2-40B4-BE49-F238E27FC236}">
                <a16:creationId xmlns:a16="http://schemas.microsoft.com/office/drawing/2014/main" id="{308A5D15-2C32-79EC-92EA-96A459956F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Rectangle 17">
            <a:extLst>
              <a:ext uri="{FF2B5EF4-FFF2-40B4-BE49-F238E27FC236}">
                <a16:creationId xmlns:a16="http://schemas.microsoft.com/office/drawing/2014/main" id="{CF003E6E-F9FC-5BEA-A5D6-26C81172DC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7D73CCDC-E05A-DB2B-07F4-5F38620993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547882"/>
              </p:ext>
            </p:extLst>
          </p:nvPr>
        </p:nvGraphicFramePr>
        <p:xfrm>
          <a:off x="1869416" y="1696140"/>
          <a:ext cx="831669" cy="67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0474" imgH="431613" progId="Equation.DSMT4">
                  <p:embed/>
                </p:oleObj>
              </mc:Choice>
              <mc:Fallback>
                <p:oleObj name="Equation" r:id="rId3" imgW="520474" imgH="431613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7D73CCDC-E05A-DB2B-07F4-5F38620993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416" y="1696140"/>
                        <a:ext cx="831669" cy="675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3E4F96D7-91D1-2555-E2AC-B818FFB852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223221"/>
              </p:ext>
            </p:extLst>
          </p:nvPr>
        </p:nvGraphicFramePr>
        <p:xfrm>
          <a:off x="6768637" y="1252926"/>
          <a:ext cx="1288528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641" imgH="215806" progId="Equation.DSMT4">
                  <p:embed/>
                </p:oleObj>
              </mc:Choice>
              <mc:Fallback>
                <p:oleObj name="Equation" r:id="rId5" imgW="596641" imgH="215806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3E4F96D7-91D1-2555-E2AC-B818FFB852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8637" y="1252926"/>
                        <a:ext cx="1288528" cy="4616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19">
            <a:extLst>
              <a:ext uri="{FF2B5EF4-FFF2-40B4-BE49-F238E27FC236}">
                <a16:creationId xmlns:a16="http://schemas.microsoft.com/office/drawing/2014/main" id="{0FDE5A76-6BBA-A4ED-5F56-34B5CEC63D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5457A850-B2D0-BD77-BA30-3FCF5E0BDC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395484"/>
              </p:ext>
            </p:extLst>
          </p:nvPr>
        </p:nvGraphicFramePr>
        <p:xfrm>
          <a:off x="3691050" y="1697413"/>
          <a:ext cx="827314" cy="673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71252" imgH="469696" progId="Equation.DSMT4">
                  <p:embed/>
                </p:oleObj>
              </mc:Choice>
              <mc:Fallback>
                <p:oleObj name="Equation" r:id="rId7" imgW="571252" imgH="469696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5457A850-B2D0-BD77-BA30-3FCF5E0BDC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1050" y="1697413"/>
                        <a:ext cx="827314" cy="6733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21">
            <a:extLst>
              <a:ext uri="{FF2B5EF4-FFF2-40B4-BE49-F238E27FC236}">
                <a16:creationId xmlns:a16="http://schemas.microsoft.com/office/drawing/2014/main" id="{0345C853-70EC-8ADF-3EED-3C7AE956CB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E9E3EA5D-8B02-E4A9-32CE-33C736BC21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078279"/>
              </p:ext>
            </p:extLst>
          </p:nvPr>
        </p:nvGraphicFramePr>
        <p:xfrm>
          <a:off x="2205038" y="2894013"/>
          <a:ext cx="395287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97080" imgH="469800" progId="Equation.DSMT4">
                  <p:embed/>
                </p:oleObj>
              </mc:Choice>
              <mc:Fallback>
                <p:oleObj name="Equation" r:id="rId9" imgW="2197080" imgH="46980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E9E3EA5D-8B02-E4A9-32CE-33C736BC21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2894013"/>
                        <a:ext cx="3952875" cy="830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5645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4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6841317" y="40447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en-US" sz="2000" kern="1200" err="1">
                <a:solidFill>
                  <a:srgbClr val="FF0000"/>
                </a:solidFill>
                <a:latin typeface="Gill Sans MT" panose="020B0502020104020203"/>
              </a:rPr>
              <a:t>Hết</a:t>
            </a:r>
            <a:r>
              <a:rPr lang="en-US" sz="2000" kern="1200">
                <a:solidFill>
                  <a:srgbClr val="FF0000"/>
                </a:solidFill>
                <a:latin typeface="Gill Sans MT" panose="020B0502020104020203"/>
              </a:rPr>
              <a:t> </a:t>
            </a:r>
            <a:r>
              <a:rPr lang="en-US" sz="2000" kern="1200" err="1">
                <a:solidFill>
                  <a:srgbClr val="FF0000"/>
                </a:solidFill>
                <a:latin typeface="Gill Sans MT" panose="020B0502020104020203"/>
              </a:rPr>
              <a:t>giờ</a:t>
            </a:r>
            <a:endParaRPr lang="en-US" sz="2000" kern="1200">
              <a:solidFill>
                <a:srgbClr val="FF0000"/>
              </a:solidFill>
              <a:latin typeface="Gill Sans MT" panose="020B0502020104020203"/>
            </a:endParaRPr>
          </a:p>
        </p:txBody>
      </p:sp>
      <p:sp>
        <p:nvSpPr>
          <p:cNvPr id="56" name="Oval 55"/>
          <p:cNvSpPr/>
          <p:nvPr/>
        </p:nvSpPr>
        <p:spPr>
          <a:xfrm>
            <a:off x="6838482" y="40534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en-US" sz="2000" kern="1200">
              <a:solidFill>
                <a:srgbClr val="FF0000"/>
              </a:solidFill>
              <a:latin typeface="Gill Sans MT" panose="020B0502020104020203"/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6757293" y="3971827"/>
            <a:ext cx="1429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0</a:t>
            </a:r>
          </a:p>
        </p:txBody>
      </p:sp>
      <p:sp>
        <p:nvSpPr>
          <p:cNvPr id="169" name="TextBox 168"/>
          <p:cNvSpPr txBox="1"/>
          <p:nvPr/>
        </p:nvSpPr>
        <p:spPr>
          <a:xfrm>
            <a:off x="6774419" y="3971827"/>
            <a:ext cx="116766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1</a:t>
            </a:r>
          </a:p>
        </p:txBody>
      </p:sp>
      <p:sp>
        <p:nvSpPr>
          <p:cNvPr id="170" name="TextBox 169"/>
          <p:cNvSpPr txBox="1"/>
          <p:nvPr/>
        </p:nvSpPr>
        <p:spPr>
          <a:xfrm>
            <a:off x="6774418" y="3985061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2</a:t>
            </a:r>
          </a:p>
        </p:txBody>
      </p:sp>
      <p:sp>
        <p:nvSpPr>
          <p:cNvPr id="171" name="TextBox 170"/>
          <p:cNvSpPr txBox="1"/>
          <p:nvPr/>
        </p:nvSpPr>
        <p:spPr>
          <a:xfrm>
            <a:off x="6774418" y="3978444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3</a:t>
            </a:r>
          </a:p>
        </p:txBody>
      </p:sp>
      <p:sp>
        <p:nvSpPr>
          <p:cNvPr id="172" name="TextBox 171"/>
          <p:cNvSpPr txBox="1"/>
          <p:nvPr/>
        </p:nvSpPr>
        <p:spPr>
          <a:xfrm>
            <a:off x="6774419" y="3971826"/>
            <a:ext cx="11865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4</a:t>
            </a:r>
          </a:p>
        </p:txBody>
      </p:sp>
      <p:sp>
        <p:nvSpPr>
          <p:cNvPr id="173" name="TextBox 172"/>
          <p:cNvSpPr txBox="1"/>
          <p:nvPr/>
        </p:nvSpPr>
        <p:spPr>
          <a:xfrm>
            <a:off x="6771802" y="3991678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5</a:t>
            </a:r>
          </a:p>
        </p:txBody>
      </p:sp>
      <p:sp>
        <p:nvSpPr>
          <p:cNvPr id="174" name="TextBox 173"/>
          <p:cNvSpPr txBox="1"/>
          <p:nvPr/>
        </p:nvSpPr>
        <p:spPr>
          <a:xfrm>
            <a:off x="6781067" y="3976598"/>
            <a:ext cx="10562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6</a:t>
            </a:r>
          </a:p>
        </p:txBody>
      </p:sp>
      <p:sp>
        <p:nvSpPr>
          <p:cNvPr id="175" name="TextBox 174"/>
          <p:cNvSpPr txBox="1"/>
          <p:nvPr/>
        </p:nvSpPr>
        <p:spPr>
          <a:xfrm>
            <a:off x="6774419" y="3991678"/>
            <a:ext cx="1186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7</a:t>
            </a:r>
          </a:p>
        </p:txBody>
      </p:sp>
      <p:sp>
        <p:nvSpPr>
          <p:cNvPr id="176" name="TextBox 175"/>
          <p:cNvSpPr txBox="1"/>
          <p:nvPr/>
        </p:nvSpPr>
        <p:spPr>
          <a:xfrm>
            <a:off x="6757291" y="3991677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8</a:t>
            </a:r>
          </a:p>
        </p:txBody>
      </p:sp>
      <p:sp>
        <p:nvSpPr>
          <p:cNvPr id="177" name="TextBox 176"/>
          <p:cNvSpPr txBox="1"/>
          <p:nvPr/>
        </p:nvSpPr>
        <p:spPr>
          <a:xfrm>
            <a:off x="6771801" y="3971826"/>
            <a:ext cx="105773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9</a:t>
            </a:r>
          </a:p>
        </p:txBody>
      </p:sp>
      <p:sp>
        <p:nvSpPr>
          <p:cNvPr id="178" name="TextBox 177"/>
          <p:cNvSpPr txBox="1"/>
          <p:nvPr/>
        </p:nvSpPr>
        <p:spPr>
          <a:xfrm>
            <a:off x="6741864" y="3989290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1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24911" y="581720"/>
            <a:ext cx="7872548" cy="38856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3140075" algn="ctr"/>
              </a:tabLst>
            </a:pPr>
            <a:r>
              <a:rPr lang="vi-V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 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vi-V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fr-FR" sz="2800" dirty="0" err="1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fr-FR" sz="2800" dirty="0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fr-FR" sz="2800" dirty="0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fr-FR" sz="2800" dirty="0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fr-FR" sz="2800" dirty="0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đây</a:t>
            </a:r>
            <a:r>
              <a:rPr lang="fr-FR" sz="2800" dirty="0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fr-FR" sz="2800" dirty="0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3140075" algn="ctr"/>
              </a:tabLst>
            </a:pP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3140075" algn="ctr"/>
              </a:tabLst>
            </a:pPr>
            <a:r>
              <a:rPr lang="vi-V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8 là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3140075" algn="ctr"/>
              </a:tabLst>
            </a:pPr>
            <a:r>
              <a:rPr lang="vi-V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</a:t>
            </a:r>
            <a:r>
              <a:rPr lang="vi-VN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-2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m</a:t>
            </a:r>
            <a:endParaRPr lang="en-US" sz="28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3140075" algn="ctr"/>
              </a:tabLst>
            </a:pPr>
            <a:r>
              <a:rPr lang="vi-V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tabLst>
                <a:tab pos="3140075" algn="ctr"/>
              </a:tabLst>
            </a:pPr>
            <a:r>
              <a:rPr lang="vi-V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3140075" algn="ctr"/>
              </a:tabLst>
            </a:pPr>
            <a:endParaRPr lang="en-US" sz="2250" kern="1200" dirty="0">
              <a:solidFill>
                <a:prstClr val="black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44" name="Google Shape;2696;p52"/>
          <p:cNvSpPr/>
          <p:nvPr/>
        </p:nvSpPr>
        <p:spPr>
          <a:xfrm>
            <a:off x="772253" y="3509555"/>
            <a:ext cx="616030" cy="535204"/>
          </a:xfrm>
          <a:custGeom>
            <a:avLst/>
            <a:gdLst/>
            <a:ahLst/>
            <a:cxnLst/>
            <a:rect l="l" t="t" r="r" b="b"/>
            <a:pathLst>
              <a:path w="56529" h="57047" fill="none" extrusionOk="0">
                <a:moveTo>
                  <a:pt x="24512" y="15343"/>
                </a:moveTo>
                <a:cubicBezTo>
                  <a:pt x="17007" y="17635"/>
                  <a:pt x="10315" y="23218"/>
                  <a:pt x="7690" y="30649"/>
                </a:cubicBezTo>
                <a:cubicBezTo>
                  <a:pt x="5102" y="38080"/>
                  <a:pt x="7136" y="47138"/>
                  <a:pt x="13236" y="52055"/>
                </a:cubicBezTo>
                <a:cubicBezTo>
                  <a:pt x="19373" y="56972"/>
                  <a:pt x="28357" y="57046"/>
                  <a:pt x="35899" y="54606"/>
                </a:cubicBezTo>
                <a:cubicBezTo>
                  <a:pt x="43367" y="52240"/>
                  <a:pt x="50317" y="47397"/>
                  <a:pt x="53682" y="40298"/>
                </a:cubicBezTo>
                <a:cubicBezTo>
                  <a:pt x="56454" y="34420"/>
                  <a:pt x="56528" y="27654"/>
                  <a:pt x="55641" y="21222"/>
                </a:cubicBezTo>
                <a:cubicBezTo>
                  <a:pt x="54754" y="14863"/>
                  <a:pt x="52683" y="8171"/>
                  <a:pt x="47508" y="4437"/>
                </a:cubicBezTo>
                <a:cubicBezTo>
                  <a:pt x="41333" y="0"/>
                  <a:pt x="32867" y="1073"/>
                  <a:pt x="25547" y="3069"/>
                </a:cubicBezTo>
                <a:cubicBezTo>
                  <a:pt x="20001" y="4585"/>
                  <a:pt x="14493" y="6507"/>
                  <a:pt x="9760" y="9798"/>
                </a:cubicBezTo>
                <a:cubicBezTo>
                  <a:pt x="5065" y="13088"/>
                  <a:pt x="1220" y="17931"/>
                  <a:pt x="0" y="23551"/>
                </a:cubicBezTo>
              </a:path>
            </a:pathLst>
          </a:custGeom>
          <a:solidFill>
            <a:srgbClr val="FF0000"/>
          </a:solidFill>
          <a:ln w="38100" cap="flat" cmpd="sng">
            <a:solidFill>
              <a:srgbClr val="FF0000"/>
            </a:solidFill>
            <a:prstDash val="solid"/>
            <a:miter lim="36970"/>
            <a:headEnd type="none" w="sm" len="sm"/>
            <a:tailEnd type="none" w="sm" len="sm"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defTabSz="685800">
              <a:buClrTx/>
            </a:pPr>
            <a:endParaRPr sz="1050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7530237A-BC44-0769-D1D3-640EE01F05BB}"/>
              </a:ext>
            </a:extLst>
          </p:cNvPr>
          <p:cNvSpPr txBox="1"/>
          <p:nvPr/>
        </p:nvSpPr>
        <p:spPr>
          <a:xfrm>
            <a:off x="2337241" y="12109"/>
            <a:ext cx="4827219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2700" u="sng" kern="1200" dirty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BT TRẮC NGHIỆM CỦNG CỐ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AA8A98D-BEE3-5FF5-8F6F-C5B5F63102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14300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AA8A98D-BEE3-5FF5-8F6F-C5B5F63102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14300" cy="17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120D671-5FDD-E490-5D02-62C9E48881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113817"/>
              </p:ext>
            </p:extLst>
          </p:nvPr>
        </p:nvGraphicFramePr>
        <p:xfrm>
          <a:off x="0" y="0"/>
          <a:ext cx="212725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19" imgH="164885" progId="Equation.DSMT4">
                  <p:embed/>
                </p:oleObj>
              </mc:Choice>
              <mc:Fallback>
                <p:oleObj name="Equation" r:id="rId6" imgW="215619" imgH="164885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120D671-5FDD-E490-5D02-62C9E48881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12725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3FE0AA1-C8E8-A25E-5F75-2481C96B9F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250825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890" imgH="241195" progId="Equation.DSMT4">
                  <p:embed/>
                </p:oleObj>
              </mc:Choice>
              <mc:Fallback>
                <p:oleObj name="Equation" r:id="rId8" imgW="253890" imgH="241195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3FE0AA1-C8E8-A25E-5F75-2481C96B9F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50825" cy="236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94DCD79E-ADD3-2922-7C70-AAACFD7241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125741"/>
              </p:ext>
            </p:extLst>
          </p:nvPr>
        </p:nvGraphicFramePr>
        <p:xfrm>
          <a:off x="1891432" y="2865958"/>
          <a:ext cx="491024" cy="45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800" imgH="241200" progId="Equation.DSMT4">
                  <p:embed/>
                </p:oleObj>
              </mc:Choice>
              <mc:Fallback>
                <p:oleObj name="Equation" r:id="rId10" imgW="253800" imgH="2412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94DCD79E-ADD3-2922-7C70-AAACFD7241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1432" y="2865958"/>
                        <a:ext cx="491024" cy="456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0CC085AF-0023-2067-49D8-92757CB5A973}"/>
                  </a:ext>
                </a:extLst>
              </p:cNvPr>
              <p:cNvSpPr/>
              <p:nvPr/>
            </p:nvSpPr>
            <p:spPr>
              <a:xfrm>
                <a:off x="1846070" y="3387730"/>
                <a:ext cx="290874" cy="8989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7</m:t>
                          </m:r>
                        </m:num>
                        <m:den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2800" kern="1200" dirty="0">
                  <a:solidFill>
                    <a:prstClr val="black"/>
                  </a:solidFill>
                  <a:latin typeface="Gill Sans MT" panose="020B0502020104020203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0CC085AF-0023-2067-49D8-92757CB5A97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6070" y="3387730"/>
                <a:ext cx="290874" cy="89896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16909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repeatCount="8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1" presetClass="entr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1" presetClass="entr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" presetClass="entr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" presetClass="entr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" presetClass="entr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" presetClass="entr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" presetClass="entr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" presetClass="entr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1" presetClass="entr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" presetClass="entr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1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6" grpId="0" animBg="1"/>
      <p:bldP spid="163" grpId="0"/>
      <p:bldP spid="163" grpId="1"/>
      <p:bldP spid="169" grpId="0"/>
      <p:bldP spid="169" grpId="1"/>
      <p:bldP spid="170" grpId="0"/>
      <p:bldP spid="170" grpId="1"/>
      <p:bldP spid="171" grpId="0"/>
      <p:bldP spid="171" grpId="1"/>
      <p:bldP spid="172" grpId="0"/>
      <p:bldP spid="172" grpId="1"/>
      <p:bldP spid="173" grpId="0"/>
      <p:bldP spid="173" grpId="1"/>
      <p:bldP spid="174" grpId="0"/>
      <p:bldP spid="174" grpId="1"/>
      <p:bldP spid="175" grpId="0"/>
      <p:bldP spid="175" grpId="1"/>
      <p:bldP spid="176" grpId="0"/>
      <p:bldP spid="176" grpId="1"/>
      <p:bldP spid="177" grpId="0"/>
      <p:bldP spid="177" grpId="1"/>
      <p:bldP spid="178" grpId="0"/>
      <p:bldP spid="178" grpId="1"/>
      <p:bldP spid="4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6841317" y="40447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en-US" sz="2000" kern="1200" err="1">
                <a:solidFill>
                  <a:srgbClr val="FF0000"/>
                </a:solidFill>
                <a:latin typeface="Gill Sans MT" panose="020B0502020104020203"/>
              </a:rPr>
              <a:t>Hết</a:t>
            </a:r>
            <a:r>
              <a:rPr lang="en-US" sz="2000" kern="1200">
                <a:solidFill>
                  <a:srgbClr val="FF0000"/>
                </a:solidFill>
                <a:latin typeface="Gill Sans MT" panose="020B0502020104020203"/>
              </a:rPr>
              <a:t> </a:t>
            </a:r>
            <a:r>
              <a:rPr lang="en-US" sz="2000" kern="1200" err="1">
                <a:solidFill>
                  <a:srgbClr val="FF0000"/>
                </a:solidFill>
                <a:latin typeface="Gill Sans MT" panose="020B0502020104020203"/>
              </a:rPr>
              <a:t>giờ</a:t>
            </a:r>
            <a:endParaRPr lang="en-US" sz="2000" kern="1200">
              <a:solidFill>
                <a:srgbClr val="FF0000"/>
              </a:solidFill>
              <a:latin typeface="Gill Sans MT" panose="020B0502020104020203"/>
            </a:endParaRPr>
          </a:p>
        </p:txBody>
      </p:sp>
      <p:sp>
        <p:nvSpPr>
          <p:cNvPr id="56" name="Oval 55"/>
          <p:cNvSpPr/>
          <p:nvPr/>
        </p:nvSpPr>
        <p:spPr>
          <a:xfrm>
            <a:off x="6838482" y="40534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en-US" sz="2000" kern="1200">
              <a:solidFill>
                <a:srgbClr val="FF0000"/>
              </a:solidFill>
              <a:latin typeface="Gill Sans MT" panose="020B0502020104020203"/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6757293" y="3971827"/>
            <a:ext cx="1429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0</a:t>
            </a:r>
          </a:p>
        </p:txBody>
      </p:sp>
      <p:sp>
        <p:nvSpPr>
          <p:cNvPr id="169" name="TextBox 168"/>
          <p:cNvSpPr txBox="1"/>
          <p:nvPr/>
        </p:nvSpPr>
        <p:spPr>
          <a:xfrm>
            <a:off x="6774419" y="3971827"/>
            <a:ext cx="116766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1</a:t>
            </a:r>
          </a:p>
        </p:txBody>
      </p:sp>
      <p:sp>
        <p:nvSpPr>
          <p:cNvPr id="170" name="TextBox 169"/>
          <p:cNvSpPr txBox="1"/>
          <p:nvPr/>
        </p:nvSpPr>
        <p:spPr>
          <a:xfrm>
            <a:off x="6774418" y="3985061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2</a:t>
            </a:r>
          </a:p>
        </p:txBody>
      </p:sp>
      <p:sp>
        <p:nvSpPr>
          <p:cNvPr id="171" name="TextBox 170"/>
          <p:cNvSpPr txBox="1"/>
          <p:nvPr/>
        </p:nvSpPr>
        <p:spPr>
          <a:xfrm>
            <a:off x="6774418" y="3978444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3</a:t>
            </a:r>
          </a:p>
        </p:txBody>
      </p:sp>
      <p:sp>
        <p:nvSpPr>
          <p:cNvPr id="172" name="TextBox 171"/>
          <p:cNvSpPr txBox="1"/>
          <p:nvPr/>
        </p:nvSpPr>
        <p:spPr>
          <a:xfrm>
            <a:off x="6774419" y="3971826"/>
            <a:ext cx="11865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4</a:t>
            </a:r>
          </a:p>
        </p:txBody>
      </p:sp>
      <p:sp>
        <p:nvSpPr>
          <p:cNvPr id="173" name="TextBox 172"/>
          <p:cNvSpPr txBox="1"/>
          <p:nvPr/>
        </p:nvSpPr>
        <p:spPr>
          <a:xfrm>
            <a:off x="6771802" y="3991678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5</a:t>
            </a:r>
          </a:p>
        </p:txBody>
      </p:sp>
      <p:sp>
        <p:nvSpPr>
          <p:cNvPr id="174" name="TextBox 173"/>
          <p:cNvSpPr txBox="1"/>
          <p:nvPr/>
        </p:nvSpPr>
        <p:spPr>
          <a:xfrm>
            <a:off x="6781067" y="3976598"/>
            <a:ext cx="10562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6</a:t>
            </a:r>
          </a:p>
        </p:txBody>
      </p:sp>
      <p:sp>
        <p:nvSpPr>
          <p:cNvPr id="175" name="TextBox 174"/>
          <p:cNvSpPr txBox="1"/>
          <p:nvPr/>
        </p:nvSpPr>
        <p:spPr>
          <a:xfrm>
            <a:off x="6774419" y="3991678"/>
            <a:ext cx="1186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7</a:t>
            </a:r>
          </a:p>
        </p:txBody>
      </p:sp>
      <p:sp>
        <p:nvSpPr>
          <p:cNvPr id="176" name="TextBox 175"/>
          <p:cNvSpPr txBox="1"/>
          <p:nvPr/>
        </p:nvSpPr>
        <p:spPr>
          <a:xfrm>
            <a:off x="6757291" y="3991677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8</a:t>
            </a:r>
          </a:p>
        </p:txBody>
      </p:sp>
      <p:sp>
        <p:nvSpPr>
          <p:cNvPr id="177" name="TextBox 176"/>
          <p:cNvSpPr txBox="1"/>
          <p:nvPr/>
        </p:nvSpPr>
        <p:spPr>
          <a:xfrm>
            <a:off x="6771801" y="3971826"/>
            <a:ext cx="105773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9</a:t>
            </a:r>
          </a:p>
        </p:txBody>
      </p:sp>
      <p:sp>
        <p:nvSpPr>
          <p:cNvPr id="178" name="TextBox 177"/>
          <p:cNvSpPr txBox="1"/>
          <p:nvPr/>
        </p:nvSpPr>
        <p:spPr>
          <a:xfrm>
            <a:off x="6741864" y="3989290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10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2337241" y="12109"/>
            <a:ext cx="4827219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2700" u="sng" kern="1200" dirty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BT TRẮC NGHIỆM CỦNG CỐ: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63510" y="560122"/>
            <a:ext cx="759214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2800" b="1" kern="1200" dirty="0" err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Câu</a:t>
            </a:r>
            <a:r>
              <a:rPr lang="en-US" sz="2800" b="1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 2: </a:t>
            </a:r>
            <a:r>
              <a:rPr lang="en-US" sz="2800" dirty="0" err="1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các </a:t>
            </a:r>
            <a:r>
              <a:rPr lang="en-US" sz="2800" dirty="0" err="1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đây</a:t>
            </a:r>
            <a:r>
              <a:rPr lang="en-US" sz="2800" dirty="0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có </a:t>
            </a:r>
            <a:r>
              <a:rPr lang="en-US" sz="2800" dirty="0" err="1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căn</a:t>
            </a:r>
            <a:r>
              <a:rPr lang="en-US" sz="2800" dirty="0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defTabSz="685800">
              <a:buClrTx/>
            </a:pPr>
            <a:r>
              <a:rPr lang="en-US" sz="2800" dirty="0">
                <a:solidFill>
                  <a:srgbClr val="0000FF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</a:t>
            </a:r>
            <a:r>
              <a:rPr lang="en-US" sz="2800" dirty="0" err="1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2800" dirty="0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kern="1200" dirty="0">
              <a:solidFill>
                <a:srgbClr val="0000FF"/>
              </a:solidFill>
              <a:highlight>
                <a:srgbClr val="FFFF00"/>
              </a:highlight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90087" y="2634006"/>
            <a:ext cx="84670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466532" y="2526812"/>
                <a:ext cx="609599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800" kern="1200" dirty="0">
                  <a:solidFill>
                    <a:prstClr val="black"/>
                  </a:solidFill>
                  <a:latin typeface="Gill Sans MT" panose="020B0502020104020203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6532" y="2526812"/>
                <a:ext cx="609599" cy="90178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23"/>
          <p:cNvSpPr/>
          <p:nvPr/>
        </p:nvSpPr>
        <p:spPr>
          <a:xfrm>
            <a:off x="7448755" y="2642408"/>
            <a:ext cx="863973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>
              <a:buClrTx/>
            </a:pPr>
            <a:r>
              <a:rPr lang="en-US" sz="3500" kern="1200" dirty="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,3</a:t>
            </a:r>
          </a:p>
        </p:txBody>
      </p:sp>
      <p:sp>
        <p:nvSpPr>
          <p:cNvPr id="44" name="Google Shape;2696;p52"/>
          <p:cNvSpPr/>
          <p:nvPr/>
        </p:nvSpPr>
        <p:spPr>
          <a:xfrm>
            <a:off x="2816736" y="2600679"/>
            <a:ext cx="616030" cy="677774"/>
          </a:xfrm>
          <a:custGeom>
            <a:avLst/>
            <a:gdLst/>
            <a:ahLst/>
            <a:cxnLst/>
            <a:rect l="l" t="t" r="r" b="b"/>
            <a:pathLst>
              <a:path w="56529" h="57047" fill="none" extrusionOk="0">
                <a:moveTo>
                  <a:pt x="24512" y="15343"/>
                </a:moveTo>
                <a:cubicBezTo>
                  <a:pt x="17007" y="17635"/>
                  <a:pt x="10315" y="23218"/>
                  <a:pt x="7690" y="30649"/>
                </a:cubicBezTo>
                <a:cubicBezTo>
                  <a:pt x="5102" y="38080"/>
                  <a:pt x="7136" y="47138"/>
                  <a:pt x="13236" y="52055"/>
                </a:cubicBezTo>
                <a:cubicBezTo>
                  <a:pt x="19373" y="56972"/>
                  <a:pt x="28357" y="57046"/>
                  <a:pt x="35899" y="54606"/>
                </a:cubicBezTo>
                <a:cubicBezTo>
                  <a:pt x="43367" y="52240"/>
                  <a:pt x="50317" y="47397"/>
                  <a:pt x="53682" y="40298"/>
                </a:cubicBezTo>
                <a:cubicBezTo>
                  <a:pt x="56454" y="34420"/>
                  <a:pt x="56528" y="27654"/>
                  <a:pt x="55641" y="21222"/>
                </a:cubicBezTo>
                <a:cubicBezTo>
                  <a:pt x="54754" y="14863"/>
                  <a:pt x="52683" y="8171"/>
                  <a:pt x="47508" y="4437"/>
                </a:cubicBezTo>
                <a:cubicBezTo>
                  <a:pt x="41333" y="0"/>
                  <a:pt x="32867" y="1073"/>
                  <a:pt x="25547" y="3069"/>
                </a:cubicBezTo>
                <a:cubicBezTo>
                  <a:pt x="20001" y="4585"/>
                  <a:pt x="14493" y="6507"/>
                  <a:pt x="9760" y="9798"/>
                </a:cubicBezTo>
                <a:cubicBezTo>
                  <a:pt x="5065" y="13088"/>
                  <a:pt x="1220" y="17931"/>
                  <a:pt x="0" y="23551"/>
                </a:cubicBezTo>
              </a:path>
            </a:pathLst>
          </a:custGeom>
          <a:solidFill>
            <a:srgbClr val="FF0000"/>
          </a:solidFill>
          <a:ln w="38100" cap="flat" cmpd="sng">
            <a:solidFill>
              <a:srgbClr val="FF0000"/>
            </a:solidFill>
            <a:prstDash val="solid"/>
            <a:miter lim="36970"/>
            <a:headEnd type="none" w="sm" len="sm"/>
            <a:tailEnd type="none" w="sm" len="sm"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defTabSz="685800">
              <a:buClrTx/>
            </a:pPr>
            <a:endParaRPr sz="1050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A91E5CD7-EFF7-E120-B9B8-F0E433D8DC2E}"/>
              </a:ext>
            </a:extLst>
          </p:cNvPr>
          <p:cNvSpPr txBox="1"/>
          <p:nvPr/>
        </p:nvSpPr>
        <p:spPr>
          <a:xfrm>
            <a:off x="2942924" y="2634006"/>
            <a:ext cx="609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B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D4E725B1-0ED2-3B17-509F-7517266C769D}"/>
                  </a:ext>
                </a:extLst>
              </p:cNvPr>
              <p:cNvSpPr/>
              <p:nvPr/>
            </p:nvSpPr>
            <p:spPr>
              <a:xfrm>
                <a:off x="3209629" y="2672790"/>
                <a:ext cx="113204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2</m:t>
                      </m:r>
                    </m:oMath>
                  </m:oMathPara>
                </a14:m>
                <a:endParaRPr lang="en-US" sz="2800" kern="1200" dirty="0">
                  <a:solidFill>
                    <a:prstClr val="black"/>
                  </a:solidFill>
                  <a:latin typeface="Gill Sans MT" panose="020B0502020104020203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D4E725B1-0ED2-3B17-509F-7517266C76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9629" y="2672790"/>
                <a:ext cx="1132041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id="{31D34DBF-227F-8BDE-6FE1-ED3981417559}"/>
              </a:ext>
            </a:extLst>
          </p:cNvPr>
          <p:cNvSpPr txBox="1"/>
          <p:nvPr/>
        </p:nvSpPr>
        <p:spPr>
          <a:xfrm>
            <a:off x="5028921" y="2706035"/>
            <a:ext cx="84670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C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   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4606CD9-606C-3740-84CB-B15CF673667D}"/>
              </a:ext>
            </a:extLst>
          </p:cNvPr>
          <p:cNvSpPr txBox="1"/>
          <p:nvPr/>
        </p:nvSpPr>
        <p:spPr>
          <a:xfrm>
            <a:off x="6905122" y="2667794"/>
            <a:ext cx="10044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 D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</a:t>
            </a:r>
            <a:r>
              <a:rPr lang="en-US" sz="32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  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A4492E2E-2F4F-5B25-C962-0B8DE3645B8F}"/>
              </a:ext>
            </a:extLst>
          </p:cNvPr>
          <p:cNvSpPr/>
          <p:nvPr/>
        </p:nvSpPr>
        <p:spPr>
          <a:xfrm>
            <a:off x="5549955" y="2628269"/>
            <a:ext cx="1132041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>
              <a:buClrTx/>
            </a:pPr>
            <a:r>
              <a:rPr lang="en-US" sz="3500" kern="1200" dirty="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92129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repeatCount="8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" presetClass="entr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1" presetClass="entr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1" presetClass="entr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1" presetClass="entr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1" presetClass="entr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1" presetClass="entr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1" presetClass="entr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1" presetClass="entr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1" presetClass="entr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1" presetClass="entr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1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6" grpId="0" animBg="1"/>
      <p:bldP spid="163" grpId="0"/>
      <p:bldP spid="163" grpId="1"/>
      <p:bldP spid="169" grpId="0"/>
      <p:bldP spid="169" grpId="1"/>
      <p:bldP spid="170" grpId="0"/>
      <p:bldP spid="170" grpId="1"/>
      <p:bldP spid="171" grpId="0"/>
      <p:bldP spid="171" grpId="1"/>
      <p:bldP spid="172" grpId="0"/>
      <p:bldP spid="172" grpId="1"/>
      <p:bldP spid="173" grpId="0"/>
      <p:bldP spid="173" grpId="1"/>
      <p:bldP spid="174" grpId="0"/>
      <p:bldP spid="174" grpId="1"/>
      <p:bldP spid="175" grpId="0"/>
      <p:bldP spid="175" grpId="1"/>
      <p:bldP spid="176" grpId="0"/>
      <p:bldP spid="176" grpId="1"/>
      <p:bldP spid="177" grpId="0"/>
      <p:bldP spid="177" grpId="1"/>
      <p:bldP spid="178" grpId="0"/>
      <p:bldP spid="178" grpId="1"/>
      <p:bldP spid="24" grpId="0"/>
      <p:bldP spid="4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6841317" y="40447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en-US" sz="2000" kern="1200" err="1">
                <a:solidFill>
                  <a:srgbClr val="FF0000"/>
                </a:solidFill>
                <a:latin typeface="Gill Sans MT" panose="020B0502020104020203"/>
              </a:rPr>
              <a:t>Hết</a:t>
            </a:r>
            <a:r>
              <a:rPr lang="en-US" sz="2000" kern="1200">
                <a:solidFill>
                  <a:srgbClr val="FF0000"/>
                </a:solidFill>
                <a:latin typeface="Gill Sans MT" panose="020B0502020104020203"/>
              </a:rPr>
              <a:t> </a:t>
            </a:r>
            <a:r>
              <a:rPr lang="en-US" sz="2000" kern="1200" err="1">
                <a:solidFill>
                  <a:srgbClr val="FF0000"/>
                </a:solidFill>
                <a:latin typeface="Gill Sans MT" panose="020B0502020104020203"/>
              </a:rPr>
              <a:t>giờ</a:t>
            </a:r>
            <a:endParaRPr lang="en-US" sz="2000" kern="1200">
              <a:solidFill>
                <a:srgbClr val="FF0000"/>
              </a:solidFill>
              <a:latin typeface="Gill Sans MT" panose="020B0502020104020203"/>
            </a:endParaRPr>
          </a:p>
        </p:txBody>
      </p:sp>
      <p:sp>
        <p:nvSpPr>
          <p:cNvPr id="56" name="Oval 55"/>
          <p:cNvSpPr/>
          <p:nvPr/>
        </p:nvSpPr>
        <p:spPr>
          <a:xfrm>
            <a:off x="6838482" y="40534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en-US" sz="2000" kern="1200">
              <a:solidFill>
                <a:srgbClr val="FF0000"/>
              </a:solidFill>
              <a:latin typeface="Gill Sans MT" panose="020B0502020104020203"/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6757293" y="3971827"/>
            <a:ext cx="1429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0</a:t>
            </a:r>
          </a:p>
        </p:txBody>
      </p:sp>
      <p:sp>
        <p:nvSpPr>
          <p:cNvPr id="169" name="TextBox 168"/>
          <p:cNvSpPr txBox="1"/>
          <p:nvPr/>
        </p:nvSpPr>
        <p:spPr>
          <a:xfrm>
            <a:off x="6774419" y="3971827"/>
            <a:ext cx="116766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1</a:t>
            </a:r>
          </a:p>
        </p:txBody>
      </p:sp>
      <p:sp>
        <p:nvSpPr>
          <p:cNvPr id="170" name="TextBox 169"/>
          <p:cNvSpPr txBox="1"/>
          <p:nvPr/>
        </p:nvSpPr>
        <p:spPr>
          <a:xfrm>
            <a:off x="6774418" y="3985061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2</a:t>
            </a:r>
          </a:p>
        </p:txBody>
      </p:sp>
      <p:sp>
        <p:nvSpPr>
          <p:cNvPr id="171" name="TextBox 170"/>
          <p:cNvSpPr txBox="1"/>
          <p:nvPr/>
        </p:nvSpPr>
        <p:spPr>
          <a:xfrm>
            <a:off x="6774418" y="3978444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3</a:t>
            </a:r>
          </a:p>
        </p:txBody>
      </p:sp>
      <p:sp>
        <p:nvSpPr>
          <p:cNvPr id="172" name="TextBox 171"/>
          <p:cNvSpPr txBox="1"/>
          <p:nvPr/>
        </p:nvSpPr>
        <p:spPr>
          <a:xfrm>
            <a:off x="6774419" y="3971826"/>
            <a:ext cx="11865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4</a:t>
            </a:r>
          </a:p>
        </p:txBody>
      </p:sp>
      <p:sp>
        <p:nvSpPr>
          <p:cNvPr id="173" name="TextBox 172"/>
          <p:cNvSpPr txBox="1"/>
          <p:nvPr/>
        </p:nvSpPr>
        <p:spPr>
          <a:xfrm>
            <a:off x="6771802" y="3991678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5</a:t>
            </a:r>
          </a:p>
        </p:txBody>
      </p:sp>
      <p:sp>
        <p:nvSpPr>
          <p:cNvPr id="174" name="TextBox 173"/>
          <p:cNvSpPr txBox="1"/>
          <p:nvPr/>
        </p:nvSpPr>
        <p:spPr>
          <a:xfrm>
            <a:off x="6781067" y="3976598"/>
            <a:ext cx="10562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6</a:t>
            </a:r>
          </a:p>
        </p:txBody>
      </p:sp>
      <p:sp>
        <p:nvSpPr>
          <p:cNvPr id="175" name="TextBox 174"/>
          <p:cNvSpPr txBox="1"/>
          <p:nvPr/>
        </p:nvSpPr>
        <p:spPr>
          <a:xfrm>
            <a:off x="6774419" y="3991678"/>
            <a:ext cx="1186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7</a:t>
            </a:r>
          </a:p>
        </p:txBody>
      </p:sp>
      <p:sp>
        <p:nvSpPr>
          <p:cNvPr id="176" name="TextBox 175"/>
          <p:cNvSpPr txBox="1"/>
          <p:nvPr/>
        </p:nvSpPr>
        <p:spPr>
          <a:xfrm>
            <a:off x="6757291" y="3991677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8</a:t>
            </a:r>
          </a:p>
        </p:txBody>
      </p:sp>
      <p:sp>
        <p:nvSpPr>
          <p:cNvPr id="177" name="TextBox 176"/>
          <p:cNvSpPr txBox="1"/>
          <p:nvPr/>
        </p:nvSpPr>
        <p:spPr>
          <a:xfrm>
            <a:off x="6771801" y="3971826"/>
            <a:ext cx="105773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9</a:t>
            </a:r>
          </a:p>
        </p:txBody>
      </p:sp>
      <p:sp>
        <p:nvSpPr>
          <p:cNvPr id="178" name="TextBox 177"/>
          <p:cNvSpPr txBox="1"/>
          <p:nvPr/>
        </p:nvSpPr>
        <p:spPr>
          <a:xfrm>
            <a:off x="6741864" y="3989290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10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2337241" y="12109"/>
            <a:ext cx="4827219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2700" u="sng" kern="1200" dirty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BT TRẮC NGHIỆM CỦNG CỐ: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63510" y="560122"/>
            <a:ext cx="46923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2800" b="1" kern="1200" dirty="0" err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Câu</a:t>
            </a:r>
            <a:r>
              <a:rPr lang="en-US" sz="2800" b="1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 3: </a:t>
            </a:r>
            <a:r>
              <a:rPr lang="en-US" sz="2800" dirty="0" err="1">
                <a:solidFill>
                  <a:schemeClr val="tx1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chemeClr val="tx1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thì x </a:t>
            </a:r>
            <a:r>
              <a:rPr lang="en-US" sz="2800" dirty="0" err="1">
                <a:solidFill>
                  <a:schemeClr val="tx1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tx1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2800" kern="1200" dirty="0">
              <a:solidFill>
                <a:schemeClr val="tx1"/>
              </a:solidFill>
              <a:highlight>
                <a:srgbClr val="FFFF00"/>
              </a:highlight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90087" y="2634006"/>
            <a:ext cx="172996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</a:t>
            </a:r>
            <a:r>
              <a:rPr lang="en-US" sz="18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X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= -2    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874214" y="3791848"/>
            <a:ext cx="105584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>
              <a:buClrTx/>
            </a:pPr>
            <a:endParaRPr lang="en-US" sz="2800" kern="1200" dirty="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44" name="Google Shape;2696;p52"/>
          <p:cNvSpPr/>
          <p:nvPr/>
        </p:nvSpPr>
        <p:spPr>
          <a:xfrm>
            <a:off x="2816736" y="2600679"/>
            <a:ext cx="616030" cy="677774"/>
          </a:xfrm>
          <a:custGeom>
            <a:avLst/>
            <a:gdLst/>
            <a:ahLst/>
            <a:cxnLst/>
            <a:rect l="l" t="t" r="r" b="b"/>
            <a:pathLst>
              <a:path w="56529" h="57047" fill="none" extrusionOk="0">
                <a:moveTo>
                  <a:pt x="24512" y="15343"/>
                </a:moveTo>
                <a:cubicBezTo>
                  <a:pt x="17007" y="17635"/>
                  <a:pt x="10315" y="23218"/>
                  <a:pt x="7690" y="30649"/>
                </a:cubicBezTo>
                <a:cubicBezTo>
                  <a:pt x="5102" y="38080"/>
                  <a:pt x="7136" y="47138"/>
                  <a:pt x="13236" y="52055"/>
                </a:cubicBezTo>
                <a:cubicBezTo>
                  <a:pt x="19373" y="56972"/>
                  <a:pt x="28357" y="57046"/>
                  <a:pt x="35899" y="54606"/>
                </a:cubicBezTo>
                <a:cubicBezTo>
                  <a:pt x="43367" y="52240"/>
                  <a:pt x="50317" y="47397"/>
                  <a:pt x="53682" y="40298"/>
                </a:cubicBezTo>
                <a:cubicBezTo>
                  <a:pt x="56454" y="34420"/>
                  <a:pt x="56528" y="27654"/>
                  <a:pt x="55641" y="21222"/>
                </a:cubicBezTo>
                <a:cubicBezTo>
                  <a:pt x="54754" y="14863"/>
                  <a:pt x="52683" y="8171"/>
                  <a:pt x="47508" y="4437"/>
                </a:cubicBezTo>
                <a:cubicBezTo>
                  <a:pt x="41333" y="0"/>
                  <a:pt x="32867" y="1073"/>
                  <a:pt x="25547" y="3069"/>
                </a:cubicBezTo>
                <a:cubicBezTo>
                  <a:pt x="20001" y="4585"/>
                  <a:pt x="14493" y="6507"/>
                  <a:pt x="9760" y="9798"/>
                </a:cubicBezTo>
                <a:cubicBezTo>
                  <a:pt x="5065" y="13088"/>
                  <a:pt x="1220" y="17931"/>
                  <a:pt x="0" y="23551"/>
                </a:cubicBezTo>
              </a:path>
            </a:pathLst>
          </a:custGeom>
          <a:solidFill>
            <a:srgbClr val="FF0000"/>
          </a:solidFill>
          <a:ln w="38100" cap="flat" cmpd="sng">
            <a:solidFill>
              <a:srgbClr val="FF0000"/>
            </a:solidFill>
            <a:prstDash val="solid"/>
            <a:miter lim="36970"/>
            <a:headEnd type="none" w="sm" len="sm"/>
            <a:tailEnd type="none" w="sm" len="sm"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defTabSz="685800">
              <a:buClrTx/>
            </a:pPr>
            <a:endParaRPr sz="1050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A91E5CD7-EFF7-E120-B9B8-F0E433D8DC2E}"/>
              </a:ext>
            </a:extLst>
          </p:cNvPr>
          <p:cNvSpPr txBox="1"/>
          <p:nvPr/>
        </p:nvSpPr>
        <p:spPr>
          <a:xfrm>
            <a:off x="2942924" y="2634006"/>
            <a:ext cx="609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B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D4E725B1-0ED2-3B17-509F-7517266C769D}"/>
                  </a:ext>
                </a:extLst>
              </p:cNvPr>
              <p:cNvSpPr/>
              <p:nvPr/>
            </p:nvSpPr>
            <p:spPr>
              <a:xfrm>
                <a:off x="3209629" y="2672790"/>
                <a:ext cx="160785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lang="en-US" sz="2800" b="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16</m:t>
                      </m:r>
                    </m:oMath>
                  </m:oMathPara>
                </a14:m>
                <a:endParaRPr lang="en-US" sz="2800" kern="1200" dirty="0">
                  <a:solidFill>
                    <a:prstClr val="black"/>
                  </a:solidFill>
                  <a:latin typeface="Gill Sans MT" panose="020B0502020104020203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D4E725B1-0ED2-3B17-509F-7517266C76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9629" y="2672790"/>
                <a:ext cx="1607850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id="{31D34DBF-227F-8BDE-6FE1-ED3981417559}"/>
              </a:ext>
            </a:extLst>
          </p:cNvPr>
          <p:cNvSpPr txBox="1"/>
          <p:nvPr/>
        </p:nvSpPr>
        <p:spPr>
          <a:xfrm>
            <a:off x="5028921" y="2706035"/>
            <a:ext cx="84670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C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   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4606CD9-606C-3740-84CB-B15CF673667D}"/>
              </a:ext>
            </a:extLst>
          </p:cNvPr>
          <p:cNvSpPr txBox="1"/>
          <p:nvPr/>
        </p:nvSpPr>
        <p:spPr>
          <a:xfrm>
            <a:off x="6905122" y="2667794"/>
            <a:ext cx="10044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 D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</a:t>
            </a:r>
            <a:r>
              <a:rPr lang="en-US" sz="32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  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1759A47-1ED8-BE37-765A-9718C80D87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622DAAC-DBA0-252B-0186-57495B4228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598888"/>
              </p:ext>
            </p:extLst>
          </p:nvPr>
        </p:nvGraphicFramePr>
        <p:xfrm>
          <a:off x="2816736" y="558724"/>
          <a:ext cx="1005226" cy="459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0474" imgH="241195" progId="Equation.DSMT4">
                  <p:embed/>
                </p:oleObj>
              </mc:Choice>
              <mc:Fallback>
                <p:oleObj name="Equation" r:id="rId5" imgW="520474" imgH="241195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622DAAC-DBA0-252B-0186-57495B4228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736" y="558724"/>
                        <a:ext cx="1005226" cy="4594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B6116F60-098E-C765-A590-B732220804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0010798-DADD-6802-2E53-14DF0B033D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479425" cy="16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2391" imgH="165028" progId="Equation.DSMT4">
                  <p:embed/>
                </p:oleObj>
              </mc:Choice>
              <mc:Fallback>
                <p:oleObj name="Equation" r:id="rId7" imgW="482391" imgH="165028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0010798-DADD-6802-2E53-14DF0B033D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479425" cy="160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40B09ADB-095F-4BF7-4522-569B7626D8DF}"/>
                  </a:ext>
                </a:extLst>
              </p:cNvPr>
              <p:cNvSpPr/>
              <p:nvPr/>
            </p:nvSpPr>
            <p:spPr>
              <a:xfrm>
                <a:off x="5207060" y="2686184"/>
                <a:ext cx="160785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lang="en-US" sz="2800" b="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2</m:t>
                      </m:r>
                    </m:oMath>
                  </m:oMathPara>
                </a14:m>
                <a:endParaRPr lang="en-US" sz="2800" kern="1200" dirty="0">
                  <a:solidFill>
                    <a:prstClr val="black"/>
                  </a:solidFill>
                  <a:latin typeface="Gill Sans MT" panose="020B0502020104020203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40B09ADB-095F-4BF7-4522-569B7626D8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7060" y="2686184"/>
                <a:ext cx="1607850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0A9C179C-E33F-24B7-901D-29D60A43F9CA}"/>
                  </a:ext>
                </a:extLst>
              </p:cNvPr>
              <p:cNvSpPr/>
              <p:nvPr/>
            </p:nvSpPr>
            <p:spPr>
              <a:xfrm>
                <a:off x="7164460" y="2686184"/>
                <a:ext cx="160785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lang="en-US" sz="2800" b="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8</m:t>
                      </m:r>
                    </m:oMath>
                  </m:oMathPara>
                </a14:m>
                <a:endParaRPr lang="en-US" sz="2800" kern="1200" dirty="0">
                  <a:solidFill>
                    <a:prstClr val="black"/>
                  </a:solidFill>
                  <a:latin typeface="Gill Sans MT" panose="020B0502020104020203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0A9C179C-E33F-24B7-901D-29D60A43F9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4460" y="2686184"/>
                <a:ext cx="1607850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4777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repeatCount="8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1" presetClass="entr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1" presetClass="entr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" presetClass="entr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" presetClass="entr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" presetClass="entr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" presetClass="entr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" presetClass="entr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" presetClass="entr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1" presetClass="entr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" presetClass="entr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1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6" grpId="0" animBg="1"/>
      <p:bldP spid="163" grpId="0"/>
      <p:bldP spid="163" grpId="1"/>
      <p:bldP spid="169" grpId="0"/>
      <p:bldP spid="169" grpId="1"/>
      <p:bldP spid="170" grpId="0"/>
      <p:bldP spid="170" grpId="1"/>
      <p:bldP spid="171" grpId="0"/>
      <p:bldP spid="171" grpId="1"/>
      <p:bldP spid="172" grpId="0"/>
      <p:bldP spid="172" grpId="1"/>
      <p:bldP spid="173" grpId="0"/>
      <p:bldP spid="173" grpId="1"/>
      <p:bldP spid="174" grpId="0"/>
      <p:bldP spid="174" grpId="1"/>
      <p:bldP spid="175" grpId="0"/>
      <p:bldP spid="175" grpId="1"/>
      <p:bldP spid="176" grpId="0"/>
      <p:bldP spid="176" grpId="1"/>
      <p:bldP spid="177" grpId="0"/>
      <p:bldP spid="177" grpId="1"/>
      <p:bldP spid="178" grpId="0"/>
      <p:bldP spid="178" grpId="1"/>
      <p:bldP spid="4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6841317" y="40447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en-US" sz="2000" kern="1200" err="1">
                <a:solidFill>
                  <a:srgbClr val="FF0000"/>
                </a:solidFill>
                <a:latin typeface="Gill Sans MT" panose="020B0502020104020203"/>
              </a:rPr>
              <a:t>Hết</a:t>
            </a:r>
            <a:r>
              <a:rPr lang="en-US" sz="2000" kern="1200">
                <a:solidFill>
                  <a:srgbClr val="FF0000"/>
                </a:solidFill>
                <a:latin typeface="Gill Sans MT" panose="020B0502020104020203"/>
              </a:rPr>
              <a:t> </a:t>
            </a:r>
            <a:r>
              <a:rPr lang="en-US" sz="2000" kern="1200" err="1">
                <a:solidFill>
                  <a:srgbClr val="FF0000"/>
                </a:solidFill>
                <a:latin typeface="Gill Sans MT" panose="020B0502020104020203"/>
              </a:rPr>
              <a:t>giờ</a:t>
            </a:r>
            <a:endParaRPr lang="en-US" sz="2000" kern="1200">
              <a:solidFill>
                <a:srgbClr val="FF0000"/>
              </a:solidFill>
              <a:latin typeface="Gill Sans MT" panose="020B0502020104020203"/>
            </a:endParaRPr>
          </a:p>
        </p:txBody>
      </p:sp>
      <p:sp>
        <p:nvSpPr>
          <p:cNvPr id="56" name="Oval 55"/>
          <p:cNvSpPr/>
          <p:nvPr/>
        </p:nvSpPr>
        <p:spPr>
          <a:xfrm>
            <a:off x="6838482" y="40534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en-US" sz="2000" kern="1200">
              <a:solidFill>
                <a:srgbClr val="FF0000"/>
              </a:solidFill>
              <a:latin typeface="Gill Sans MT" panose="020B0502020104020203"/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6757293" y="3971827"/>
            <a:ext cx="1429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0</a:t>
            </a:r>
          </a:p>
        </p:txBody>
      </p:sp>
      <p:sp>
        <p:nvSpPr>
          <p:cNvPr id="169" name="TextBox 168"/>
          <p:cNvSpPr txBox="1"/>
          <p:nvPr/>
        </p:nvSpPr>
        <p:spPr>
          <a:xfrm>
            <a:off x="6774419" y="3971827"/>
            <a:ext cx="116766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1</a:t>
            </a:r>
          </a:p>
        </p:txBody>
      </p:sp>
      <p:sp>
        <p:nvSpPr>
          <p:cNvPr id="170" name="TextBox 169"/>
          <p:cNvSpPr txBox="1"/>
          <p:nvPr/>
        </p:nvSpPr>
        <p:spPr>
          <a:xfrm>
            <a:off x="6774418" y="3985061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2</a:t>
            </a:r>
          </a:p>
        </p:txBody>
      </p:sp>
      <p:sp>
        <p:nvSpPr>
          <p:cNvPr id="171" name="TextBox 170"/>
          <p:cNvSpPr txBox="1"/>
          <p:nvPr/>
        </p:nvSpPr>
        <p:spPr>
          <a:xfrm>
            <a:off x="6774418" y="3978444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3</a:t>
            </a:r>
          </a:p>
        </p:txBody>
      </p:sp>
      <p:sp>
        <p:nvSpPr>
          <p:cNvPr id="172" name="TextBox 171"/>
          <p:cNvSpPr txBox="1"/>
          <p:nvPr/>
        </p:nvSpPr>
        <p:spPr>
          <a:xfrm>
            <a:off x="6774419" y="3971826"/>
            <a:ext cx="11865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4</a:t>
            </a:r>
          </a:p>
        </p:txBody>
      </p:sp>
      <p:sp>
        <p:nvSpPr>
          <p:cNvPr id="173" name="TextBox 172"/>
          <p:cNvSpPr txBox="1"/>
          <p:nvPr/>
        </p:nvSpPr>
        <p:spPr>
          <a:xfrm>
            <a:off x="6771802" y="3991678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5</a:t>
            </a:r>
          </a:p>
        </p:txBody>
      </p:sp>
      <p:sp>
        <p:nvSpPr>
          <p:cNvPr id="174" name="TextBox 173"/>
          <p:cNvSpPr txBox="1"/>
          <p:nvPr/>
        </p:nvSpPr>
        <p:spPr>
          <a:xfrm>
            <a:off x="6781067" y="3976598"/>
            <a:ext cx="10562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6</a:t>
            </a:r>
          </a:p>
        </p:txBody>
      </p:sp>
      <p:sp>
        <p:nvSpPr>
          <p:cNvPr id="175" name="TextBox 174"/>
          <p:cNvSpPr txBox="1"/>
          <p:nvPr/>
        </p:nvSpPr>
        <p:spPr>
          <a:xfrm>
            <a:off x="6774419" y="3991678"/>
            <a:ext cx="1186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7</a:t>
            </a:r>
          </a:p>
        </p:txBody>
      </p:sp>
      <p:sp>
        <p:nvSpPr>
          <p:cNvPr id="176" name="TextBox 175"/>
          <p:cNvSpPr txBox="1"/>
          <p:nvPr/>
        </p:nvSpPr>
        <p:spPr>
          <a:xfrm>
            <a:off x="6757291" y="3991677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8</a:t>
            </a:r>
          </a:p>
        </p:txBody>
      </p:sp>
      <p:sp>
        <p:nvSpPr>
          <p:cNvPr id="177" name="TextBox 176"/>
          <p:cNvSpPr txBox="1"/>
          <p:nvPr/>
        </p:nvSpPr>
        <p:spPr>
          <a:xfrm>
            <a:off x="6771801" y="3971826"/>
            <a:ext cx="105773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9</a:t>
            </a:r>
          </a:p>
        </p:txBody>
      </p:sp>
      <p:sp>
        <p:nvSpPr>
          <p:cNvPr id="178" name="TextBox 177"/>
          <p:cNvSpPr txBox="1"/>
          <p:nvPr/>
        </p:nvSpPr>
        <p:spPr>
          <a:xfrm>
            <a:off x="6741864" y="3989290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10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2337241" y="12109"/>
            <a:ext cx="4827219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2700" u="sng" kern="1200" dirty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BT TRẮC NGHIỆM CỦNG CỐ: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63510" y="560122"/>
            <a:ext cx="49616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2800" b="1" kern="1200" dirty="0" err="1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Câu</a:t>
            </a:r>
            <a:r>
              <a:rPr lang="en-US" sz="2800" b="1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 4: </a:t>
            </a:r>
            <a:r>
              <a:rPr lang="en-US" sz="2800" dirty="0" err="1">
                <a:solidFill>
                  <a:schemeClr val="tx1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chemeClr val="tx1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thì </a:t>
            </a:r>
            <a:r>
              <a:rPr lang="en-US" sz="2800" dirty="0">
                <a:solidFill>
                  <a:schemeClr val="tx1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tx1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   </a:t>
            </a:r>
            <a:r>
              <a:rPr lang="en-US" sz="2800" dirty="0" err="1">
                <a:solidFill>
                  <a:schemeClr val="tx1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tx1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2800" kern="1200" dirty="0">
              <a:solidFill>
                <a:schemeClr val="tx1"/>
              </a:solidFill>
              <a:highlight>
                <a:srgbClr val="FFFF00"/>
              </a:highlight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38217" y="1418234"/>
            <a:ext cx="56750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    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874214" y="3791848"/>
            <a:ext cx="105584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>
              <a:buClrTx/>
            </a:pPr>
            <a:endParaRPr lang="en-US" sz="2800" kern="1200" dirty="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44" name="Google Shape;2696;p52"/>
          <p:cNvSpPr/>
          <p:nvPr/>
        </p:nvSpPr>
        <p:spPr>
          <a:xfrm>
            <a:off x="1418890" y="1356346"/>
            <a:ext cx="616030" cy="677774"/>
          </a:xfrm>
          <a:custGeom>
            <a:avLst/>
            <a:gdLst/>
            <a:ahLst/>
            <a:cxnLst/>
            <a:rect l="l" t="t" r="r" b="b"/>
            <a:pathLst>
              <a:path w="56529" h="57047" fill="none" extrusionOk="0">
                <a:moveTo>
                  <a:pt x="24512" y="15343"/>
                </a:moveTo>
                <a:cubicBezTo>
                  <a:pt x="17007" y="17635"/>
                  <a:pt x="10315" y="23218"/>
                  <a:pt x="7690" y="30649"/>
                </a:cubicBezTo>
                <a:cubicBezTo>
                  <a:pt x="5102" y="38080"/>
                  <a:pt x="7136" y="47138"/>
                  <a:pt x="13236" y="52055"/>
                </a:cubicBezTo>
                <a:cubicBezTo>
                  <a:pt x="19373" y="56972"/>
                  <a:pt x="28357" y="57046"/>
                  <a:pt x="35899" y="54606"/>
                </a:cubicBezTo>
                <a:cubicBezTo>
                  <a:pt x="43367" y="52240"/>
                  <a:pt x="50317" y="47397"/>
                  <a:pt x="53682" y="40298"/>
                </a:cubicBezTo>
                <a:cubicBezTo>
                  <a:pt x="56454" y="34420"/>
                  <a:pt x="56528" y="27654"/>
                  <a:pt x="55641" y="21222"/>
                </a:cubicBezTo>
                <a:cubicBezTo>
                  <a:pt x="54754" y="14863"/>
                  <a:pt x="52683" y="8171"/>
                  <a:pt x="47508" y="4437"/>
                </a:cubicBezTo>
                <a:cubicBezTo>
                  <a:pt x="41333" y="0"/>
                  <a:pt x="32867" y="1073"/>
                  <a:pt x="25547" y="3069"/>
                </a:cubicBezTo>
                <a:cubicBezTo>
                  <a:pt x="20001" y="4585"/>
                  <a:pt x="14493" y="6507"/>
                  <a:pt x="9760" y="9798"/>
                </a:cubicBezTo>
                <a:cubicBezTo>
                  <a:pt x="5065" y="13088"/>
                  <a:pt x="1220" y="17931"/>
                  <a:pt x="0" y="23551"/>
                </a:cubicBezTo>
              </a:path>
            </a:pathLst>
          </a:custGeom>
          <a:solidFill>
            <a:srgbClr val="FF0000"/>
          </a:solidFill>
          <a:ln w="38100" cap="flat" cmpd="sng">
            <a:solidFill>
              <a:srgbClr val="FF0000"/>
            </a:solidFill>
            <a:prstDash val="solid"/>
            <a:miter lim="36970"/>
            <a:headEnd type="none" w="sm" len="sm"/>
            <a:tailEnd type="none" w="sm" len="sm"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defTabSz="685800">
              <a:buClrTx/>
            </a:pPr>
            <a:endParaRPr sz="1050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A91E5CD7-EFF7-E120-B9B8-F0E433D8DC2E}"/>
              </a:ext>
            </a:extLst>
          </p:cNvPr>
          <p:cNvSpPr txBox="1"/>
          <p:nvPr/>
        </p:nvSpPr>
        <p:spPr>
          <a:xfrm>
            <a:off x="1560685" y="2170741"/>
            <a:ext cx="609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B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   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31D34DBF-227F-8BDE-6FE1-ED3981417559}"/>
              </a:ext>
            </a:extLst>
          </p:cNvPr>
          <p:cNvSpPr txBox="1"/>
          <p:nvPr/>
        </p:nvSpPr>
        <p:spPr>
          <a:xfrm>
            <a:off x="1574506" y="2827184"/>
            <a:ext cx="84670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C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   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4606CD9-606C-3740-84CB-B15CF673667D}"/>
              </a:ext>
            </a:extLst>
          </p:cNvPr>
          <p:cNvSpPr txBox="1"/>
          <p:nvPr/>
        </p:nvSpPr>
        <p:spPr>
          <a:xfrm>
            <a:off x="1495657" y="3399704"/>
            <a:ext cx="10044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3000" kern="1200" dirty="0">
                <a:solidFill>
                  <a:srgbClr val="0000FF"/>
                </a:solidFill>
                <a:latin typeface="Times New Roman" charset="0"/>
                <a:ea typeface="Times New Roman" charset="0"/>
                <a:cs typeface="Times New Roman" charset="0"/>
              </a:rPr>
              <a:t> D</a:t>
            </a:r>
            <a:r>
              <a:rPr lang="en-US" sz="24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. </a:t>
            </a:r>
            <a:r>
              <a:rPr lang="en-US" sz="3200" kern="1200" dirty="0">
                <a:solidFill>
                  <a:prstClr val="black"/>
                </a:solidFill>
                <a:latin typeface="Times New Roman" charset="0"/>
                <a:ea typeface="Times New Roman" charset="0"/>
                <a:cs typeface="Times New Roman" charset="0"/>
              </a:rPr>
              <a:t>   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1759A47-1ED8-BE37-765A-9718C80D87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622DAAC-DBA0-252B-0186-57495B4228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694596"/>
              </p:ext>
            </p:extLst>
          </p:nvPr>
        </p:nvGraphicFramePr>
        <p:xfrm>
          <a:off x="2816736" y="558724"/>
          <a:ext cx="1005226" cy="459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560" imgH="241200" progId="Equation.DSMT4">
                  <p:embed/>
                </p:oleObj>
              </mc:Choice>
              <mc:Fallback>
                <p:oleObj name="Equation" r:id="rId4" imgW="520560" imgH="241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622DAAC-DBA0-252B-0186-57495B4228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736" y="558724"/>
                        <a:ext cx="1005226" cy="4594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B6116F60-098E-C765-A590-B732220804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24C15D24-01F5-5A09-2932-510C021742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BB0A2E8-9EAD-ADEE-10D0-A87A9FC468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90500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17" imgH="203112" progId="Equation.DSMT4">
                  <p:embed/>
                </p:oleObj>
              </mc:Choice>
              <mc:Fallback>
                <p:oleObj name="Equation" r:id="rId6" imgW="190417" imgH="203112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BB0A2E8-9EAD-ADEE-10D0-A87A9FC468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90500" cy="212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BA1379ED-DDC0-5E90-ED2F-EA27D572E7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198239"/>
              </p:ext>
            </p:extLst>
          </p:nvPr>
        </p:nvGraphicFramePr>
        <p:xfrm>
          <a:off x="4387266" y="549908"/>
          <a:ext cx="4302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203040" progId="Equation.DSMT4">
                  <p:embed/>
                </p:oleObj>
              </mc:Choice>
              <mc:Fallback>
                <p:oleObj name="Equation" r:id="rId8" imgW="190440" imgH="20304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BA1379ED-DDC0-5E90-ED2F-EA27D572E7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266" y="549908"/>
                        <a:ext cx="430213" cy="450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254B7086-F551-F207-AB3F-4A8C6662EA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136062"/>
              </p:ext>
            </p:extLst>
          </p:nvPr>
        </p:nvGraphicFramePr>
        <p:xfrm>
          <a:off x="2176463" y="2838450"/>
          <a:ext cx="106203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800" imgH="203040" progId="Equation.DSMT4">
                  <p:embed/>
                </p:oleObj>
              </mc:Choice>
              <mc:Fallback>
                <p:oleObj name="Equation" r:id="rId10" imgW="469800" imgH="20304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254B7086-F551-F207-AB3F-4A8C6662EA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63" y="2838450"/>
                        <a:ext cx="1062037" cy="452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F51A3A9A-97EB-059D-9AA0-A5D3AE0812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682145"/>
              </p:ext>
            </p:extLst>
          </p:nvPr>
        </p:nvGraphicFramePr>
        <p:xfrm>
          <a:off x="2065338" y="2159000"/>
          <a:ext cx="14335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34680" imgH="215640" progId="Equation.DSMT4">
                  <p:embed/>
                </p:oleObj>
              </mc:Choice>
              <mc:Fallback>
                <p:oleObj name="Equation" r:id="rId12" imgW="634680" imgH="21564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F51A3A9A-97EB-059D-9AA0-A5D3AE0812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2159000"/>
                        <a:ext cx="1433512" cy="479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C6DF4766-DFFC-19B4-4D8F-327A542321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324543"/>
              </p:ext>
            </p:extLst>
          </p:nvPr>
        </p:nvGraphicFramePr>
        <p:xfrm>
          <a:off x="2050466" y="1420272"/>
          <a:ext cx="12049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33160" imgH="215640" progId="Equation.DSMT4">
                  <p:embed/>
                </p:oleObj>
              </mc:Choice>
              <mc:Fallback>
                <p:oleObj name="Equation" r:id="rId14" imgW="533160" imgH="21564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C6DF4766-DFFC-19B4-4D8F-327A542321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0466" y="1420272"/>
                        <a:ext cx="1204912" cy="479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5862B4E2-B9B7-B0D7-96E3-953E4F6B80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759409"/>
              </p:ext>
            </p:extLst>
          </p:nvPr>
        </p:nvGraphicFramePr>
        <p:xfrm>
          <a:off x="2122488" y="3411538"/>
          <a:ext cx="106203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69800" imgH="215640" progId="Equation.DSMT4">
                  <p:embed/>
                </p:oleObj>
              </mc:Choice>
              <mc:Fallback>
                <p:oleObj name="Equation" r:id="rId16" imgW="469800" imgH="21564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5862B4E2-B9B7-B0D7-96E3-953E4F6B80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3411538"/>
                        <a:ext cx="1062037" cy="481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9628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repeatCount="8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1" presetClass="entr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1" presetClass="entr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" presetClass="entr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" presetClass="entr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" presetClass="entr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" presetClass="entr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" presetClass="entr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" presetClass="entr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1" presetClass="entr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" presetClass="entr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1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6" grpId="0" animBg="1"/>
      <p:bldP spid="163" grpId="0"/>
      <p:bldP spid="163" grpId="1"/>
      <p:bldP spid="169" grpId="0"/>
      <p:bldP spid="169" grpId="1"/>
      <p:bldP spid="170" grpId="0"/>
      <p:bldP spid="170" grpId="1"/>
      <p:bldP spid="171" grpId="0"/>
      <p:bldP spid="171" grpId="1"/>
      <p:bldP spid="172" grpId="0"/>
      <p:bldP spid="172" grpId="1"/>
      <p:bldP spid="173" grpId="0"/>
      <p:bldP spid="173" grpId="1"/>
      <p:bldP spid="174" grpId="0"/>
      <p:bldP spid="174" grpId="1"/>
      <p:bldP spid="175" grpId="0"/>
      <p:bldP spid="175" grpId="1"/>
      <p:bldP spid="176" grpId="0"/>
      <p:bldP spid="176" grpId="1"/>
      <p:bldP spid="177" grpId="0"/>
      <p:bldP spid="177" grpId="1"/>
      <p:bldP spid="178" grpId="0"/>
      <p:bldP spid="178" grpId="1"/>
      <p:bldP spid="4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7BBE6838-DE7C-6B2A-B52D-B12E5F80D39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33228" y="2462634"/>
            <a:ext cx="6897708" cy="1731862"/>
          </a:xfrm>
          <a:solidFill>
            <a:srgbClr val="0000FF"/>
          </a:solidFill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 SỐ VÔ TỈ. CĂN BẬC HAI SỐ HỌC(</a:t>
            </a:r>
            <a:r>
              <a:rPr lang="en-US" sz="40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t</a:t>
            </a:r>
            <a:r>
              <a:rPr lang="en-US" sz="40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4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258BF68-973B-F0E6-A936-EEF71C96D5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2560" y="385894"/>
            <a:ext cx="6668431" cy="2076740"/>
          </a:xfrm>
          <a:prstGeom prst="rect">
            <a:avLst/>
          </a:prstGeom>
        </p:spPr>
      </p:pic>
      <p:grpSp>
        <p:nvGrpSpPr>
          <p:cNvPr id="5" name="Google Shape;612;p27">
            <a:extLst>
              <a:ext uri="{FF2B5EF4-FFF2-40B4-BE49-F238E27FC236}">
                <a16:creationId xmlns:a16="http://schemas.microsoft.com/office/drawing/2014/main" id="{96FD7005-82DF-AC50-C58C-F035C36AB4E1}"/>
              </a:ext>
            </a:extLst>
          </p:cNvPr>
          <p:cNvGrpSpPr/>
          <p:nvPr/>
        </p:nvGrpSpPr>
        <p:grpSpPr>
          <a:xfrm>
            <a:off x="8433962" y="4177001"/>
            <a:ext cx="729528" cy="892215"/>
            <a:chOff x="1327725" y="574025"/>
            <a:chExt cx="2215064" cy="1893151"/>
          </a:xfrm>
        </p:grpSpPr>
        <p:sp>
          <p:nvSpPr>
            <p:cNvPr id="6" name="Google Shape;613;p27">
              <a:extLst>
                <a:ext uri="{FF2B5EF4-FFF2-40B4-BE49-F238E27FC236}">
                  <a16:creationId xmlns:a16="http://schemas.microsoft.com/office/drawing/2014/main" id="{732B0A9D-119B-B27A-AFE3-F9CC106A9D41}"/>
                </a:ext>
              </a:extLst>
            </p:cNvPr>
            <p:cNvSpPr/>
            <p:nvPr/>
          </p:nvSpPr>
          <p:spPr>
            <a:xfrm>
              <a:off x="1327725" y="574025"/>
              <a:ext cx="2215064" cy="1893151"/>
            </a:xfrm>
            <a:custGeom>
              <a:avLst/>
              <a:gdLst/>
              <a:ahLst/>
              <a:cxnLst/>
              <a:rect l="l" t="t" r="r" b="b"/>
              <a:pathLst>
                <a:path w="24276" h="20748" extrusionOk="0">
                  <a:moveTo>
                    <a:pt x="10084" y="0"/>
                  </a:moveTo>
                  <a:cubicBezTo>
                    <a:pt x="9877" y="0"/>
                    <a:pt x="9600" y="69"/>
                    <a:pt x="9392" y="157"/>
                  </a:cubicBezTo>
                  <a:cubicBezTo>
                    <a:pt x="7685" y="887"/>
                    <a:pt x="6852" y="1122"/>
                    <a:pt x="7629" y="2508"/>
                  </a:cubicBezTo>
                  <a:cubicBezTo>
                    <a:pt x="7943" y="3070"/>
                    <a:pt x="8267" y="3645"/>
                    <a:pt x="8479" y="4036"/>
                  </a:cubicBezTo>
                  <a:cubicBezTo>
                    <a:pt x="8555" y="4177"/>
                    <a:pt x="8445" y="4334"/>
                    <a:pt x="8301" y="4334"/>
                  </a:cubicBezTo>
                  <a:cubicBezTo>
                    <a:pt x="8277" y="4334"/>
                    <a:pt x="8253" y="4329"/>
                    <a:pt x="8227" y="4320"/>
                  </a:cubicBezTo>
                  <a:cubicBezTo>
                    <a:pt x="7515" y="4047"/>
                    <a:pt x="6737" y="3746"/>
                    <a:pt x="5856" y="3746"/>
                  </a:cubicBezTo>
                  <a:cubicBezTo>
                    <a:pt x="5001" y="3746"/>
                    <a:pt x="4049" y="4030"/>
                    <a:pt x="2967" y="4898"/>
                  </a:cubicBezTo>
                  <a:cubicBezTo>
                    <a:pt x="480" y="6893"/>
                    <a:pt x="1" y="11558"/>
                    <a:pt x="2345" y="15520"/>
                  </a:cubicBezTo>
                  <a:cubicBezTo>
                    <a:pt x="2513" y="15808"/>
                    <a:pt x="2699" y="16088"/>
                    <a:pt x="2898" y="16370"/>
                  </a:cubicBezTo>
                  <a:cubicBezTo>
                    <a:pt x="3440" y="17120"/>
                    <a:pt x="4094" y="17838"/>
                    <a:pt x="4862" y="18493"/>
                  </a:cubicBezTo>
                  <a:cubicBezTo>
                    <a:pt x="6654" y="20015"/>
                    <a:pt x="8878" y="20747"/>
                    <a:pt x="11144" y="20747"/>
                  </a:cubicBezTo>
                  <a:cubicBezTo>
                    <a:pt x="15173" y="20747"/>
                    <a:pt x="19331" y="18430"/>
                    <a:pt x="21412" y="14118"/>
                  </a:cubicBezTo>
                  <a:cubicBezTo>
                    <a:pt x="24275" y="8186"/>
                    <a:pt x="19286" y="3282"/>
                    <a:pt x="16177" y="2971"/>
                  </a:cubicBezTo>
                  <a:cubicBezTo>
                    <a:pt x="16148" y="2968"/>
                    <a:pt x="16096" y="2966"/>
                    <a:pt x="16026" y="2966"/>
                  </a:cubicBezTo>
                  <a:cubicBezTo>
                    <a:pt x="15618" y="2966"/>
                    <a:pt x="14606" y="3022"/>
                    <a:pt x="14044" y="3202"/>
                  </a:cubicBezTo>
                  <a:cubicBezTo>
                    <a:pt x="14033" y="3206"/>
                    <a:pt x="14023" y="3208"/>
                    <a:pt x="14013" y="3208"/>
                  </a:cubicBezTo>
                  <a:cubicBezTo>
                    <a:pt x="13693" y="3208"/>
                    <a:pt x="13791" y="1435"/>
                    <a:pt x="13300" y="1188"/>
                  </a:cubicBezTo>
                  <a:cubicBezTo>
                    <a:pt x="13229" y="1152"/>
                    <a:pt x="13136" y="1135"/>
                    <a:pt x="13027" y="1135"/>
                  </a:cubicBezTo>
                  <a:cubicBezTo>
                    <a:pt x="12506" y="1135"/>
                    <a:pt x="11616" y="1521"/>
                    <a:pt x="10962" y="2065"/>
                  </a:cubicBezTo>
                  <a:cubicBezTo>
                    <a:pt x="10950" y="2076"/>
                    <a:pt x="10938" y="2081"/>
                    <a:pt x="10927" y="2081"/>
                  </a:cubicBezTo>
                  <a:cubicBezTo>
                    <a:pt x="10719" y="2081"/>
                    <a:pt x="10691" y="406"/>
                    <a:pt x="10338" y="68"/>
                  </a:cubicBezTo>
                  <a:cubicBezTo>
                    <a:pt x="10288" y="20"/>
                    <a:pt x="10196" y="0"/>
                    <a:pt x="1008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614;p27">
              <a:extLst>
                <a:ext uri="{FF2B5EF4-FFF2-40B4-BE49-F238E27FC236}">
                  <a16:creationId xmlns:a16="http://schemas.microsoft.com/office/drawing/2014/main" id="{1F6B1442-8CBC-3F3A-8A1D-305F4AB4A3CA}"/>
                </a:ext>
              </a:extLst>
            </p:cNvPr>
            <p:cNvSpPr/>
            <p:nvPr/>
          </p:nvSpPr>
          <p:spPr>
            <a:xfrm>
              <a:off x="2309794" y="812904"/>
              <a:ext cx="228842" cy="245905"/>
            </a:xfrm>
            <a:custGeom>
              <a:avLst/>
              <a:gdLst/>
              <a:ahLst/>
              <a:cxnLst/>
              <a:rect l="l" t="t" r="r" b="b"/>
              <a:pathLst>
                <a:path w="2508" h="2695" extrusionOk="0">
                  <a:moveTo>
                    <a:pt x="1951" y="0"/>
                  </a:moveTo>
                  <a:cubicBezTo>
                    <a:pt x="1786" y="0"/>
                    <a:pt x="1391" y="185"/>
                    <a:pt x="765" y="554"/>
                  </a:cubicBezTo>
                  <a:cubicBezTo>
                    <a:pt x="1" y="1001"/>
                    <a:pt x="126" y="2261"/>
                    <a:pt x="126" y="2261"/>
                  </a:cubicBezTo>
                  <a:cubicBezTo>
                    <a:pt x="143" y="2526"/>
                    <a:pt x="322" y="2694"/>
                    <a:pt x="589" y="2694"/>
                  </a:cubicBezTo>
                  <a:cubicBezTo>
                    <a:pt x="890" y="2694"/>
                    <a:pt x="1303" y="2480"/>
                    <a:pt x="1721" y="1950"/>
                  </a:cubicBezTo>
                  <a:cubicBezTo>
                    <a:pt x="2507" y="955"/>
                    <a:pt x="2101" y="125"/>
                    <a:pt x="2025" y="26"/>
                  </a:cubicBezTo>
                  <a:cubicBezTo>
                    <a:pt x="2011" y="9"/>
                    <a:pt x="1986" y="0"/>
                    <a:pt x="195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615;p27">
              <a:extLst>
                <a:ext uri="{FF2B5EF4-FFF2-40B4-BE49-F238E27FC236}">
                  <a16:creationId xmlns:a16="http://schemas.microsoft.com/office/drawing/2014/main" id="{002CD290-E02E-B977-64A2-F52C4F1F93D8}"/>
                </a:ext>
              </a:extLst>
            </p:cNvPr>
            <p:cNvSpPr/>
            <p:nvPr/>
          </p:nvSpPr>
          <p:spPr>
            <a:xfrm>
              <a:off x="2302221" y="860078"/>
              <a:ext cx="143072" cy="293170"/>
            </a:xfrm>
            <a:custGeom>
              <a:avLst/>
              <a:gdLst/>
              <a:ahLst/>
              <a:cxnLst/>
              <a:rect l="l" t="t" r="r" b="b"/>
              <a:pathLst>
                <a:path w="1568" h="3213" extrusionOk="0">
                  <a:moveTo>
                    <a:pt x="1446" y="0"/>
                  </a:moveTo>
                  <a:cubicBezTo>
                    <a:pt x="1411" y="0"/>
                    <a:pt x="1364" y="25"/>
                    <a:pt x="1314" y="74"/>
                  </a:cubicBezTo>
                  <a:cubicBezTo>
                    <a:pt x="1099" y="283"/>
                    <a:pt x="101" y="2111"/>
                    <a:pt x="28" y="2839"/>
                  </a:cubicBezTo>
                  <a:cubicBezTo>
                    <a:pt x="0" y="3125"/>
                    <a:pt x="36" y="3212"/>
                    <a:pt x="89" y="3212"/>
                  </a:cubicBezTo>
                  <a:cubicBezTo>
                    <a:pt x="170" y="3212"/>
                    <a:pt x="293" y="3007"/>
                    <a:pt x="293" y="3007"/>
                  </a:cubicBezTo>
                  <a:cubicBezTo>
                    <a:pt x="293" y="3007"/>
                    <a:pt x="762" y="1582"/>
                    <a:pt x="1218" y="838"/>
                  </a:cubicBezTo>
                  <a:cubicBezTo>
                    <a:pt x="1568" y="268"/>
                    <a:pt x="1564" y="0"/>
                    <a:pt x="144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616;p27">
              <a:extLst>
                <a:ext uri="{FF2B5EF4-FFF2-40B4-BE49-F238E27FC236}">
                  <a16:creationId xmlns:a16="http://schemas.microsoft.com/office/drawing/2014/main" id="{EEF4731D-7191-B409-4F0E-EA052621DC31}"/>
                </a:ext>
              </a:extLst>
            </p:cNvPr>
            <p:cNvSpPr/>
            <p:nvPr/>
          </p:nvSpPr>
          <p:spPr>
            <a:xfrm>
              <a:off x="2062429" y="670288"/>
              <a:ext cx="249008" cy="493362"/>
            </a:xfrm>
            <a:custGeom>
              <a:avLst/>
              <a:gdLst/>
              <a:ahLst/>
              <a:cxnLst/>
              <a:rect l="l" t="t" r="r" b="b"/>
              <a:pathLst>
                <a:path w="2729" h="5407" extrusionOk="0">
                  <a:moveTo>
                    <a:pt x="1683" y="1"/>
                  </a:moveTo>
                  <a:cubicBezTo>
                    <a:pt x="1562" y="1"/>
                    <a:pt x="1413" y="35"/>
                    <a:pt x="1257" y="90"/>
                  </a:cubicBezTo>
                  <a:cubicBezTo>
                    <a:pt x="754" y="269"/>
                    <a:pt x="172" y="659"/>
                    <a:pt x="106" y="785"/>
                  </a:cubicBezTo>
                  <a:cubicBezTo>
                    <a:pt x="0" y="983"/>
                    <a:pt x="222" y="1046"/>
                    <a:pt x="989" y="2177"/>
                  </a:cubicBezTo>
                  <a:cubicBezTo>
                    <a:pt x="1425" y="2825"/>
                    <a:pt x="1810" y="3748"/>
                    <a:pt x="2057" y="4419"/>
                  </a:cubicBezTo>
                  <a:cubicBezTo>
                    <a:pt x="2242" y="4922"/>
                    <a:pt x="2352" y="5282"/>
                    <a:pt x="2352" y="5282"/>
                  </a:cubicBezTo>
                  <a:cubicBezTo>
                    <a:pt x="2352" y="5282"/>
                    <a:pt x="2398" y="5407"/>
                    <a:pt x="2461" y="5407"/>
                  </a:cubicBezTo>
                  <a:cubicBezTo>
                    <a:pt x="2506" y="5407"/>
                    <a:pt x="2559" y="5344"/>
                    <a:pt x="2609" y="5130"/>
                  </a:cubicBezTo>
                  <a:cubicBezTo>
                    <a:pt x="2729" y="4617"/>
                    <a:pt x="2256" y="402"/>
                    <a:pt x="1915" y="74"/>
                  </a:cubicBezTo>
                  <a:cubicBezTo>
                    <a:pt x="1861" y="23"/>
                    <a:pt x="1780" y="1"/>
                    <a:pt x="1683" y="1"/>
                  </a:cubicBezTo>
                  <a:close/>
                </a:path>
              </a:pathLst>
            </a:custGeom>
            <a:solidFill>
              <a:srgbClr val="C6491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617;p27">
              <a:extLst>
                <a:ext uri="{FF2B5EF4-FFF2-40B4-BE49-F238E27FC236}">
                  <a16:creationId xmlns:a16="http://schemas.microsoft.com/office/drawing/2014/main" id="{D64B9519-8966-A318-F56C-8752ED394BA2}"/>
                </a:ext>
              </a:extLst>
            </p:cNvPr>
            <p:cNvSpPr/>
            <p:nvPr/>
          </p:nvSpPr>
          <p:spPr>
            <a:xfrm>
              <a:off x="2177124" y="670380"/>
              <a:ext cx="125006" cy="456043"/>
            </a:xfrm>
            <a:custGeom>
              <a:avLst/>
              <a:gdLst/>
              <a:ahLst/>
              <a:cxnLst/>
              <a:rect l="l" t="t" r="r" b="b"/>
              <a:pathLst>
                <a:path w="1370" h="4998" extrusionOk="0">
                  <a:moveTo>
                    <a:pt x="426" y="1"/>
                  </a:moveTo>
                  <a:cubicBezTo>
                    <a:pt x="304" y="1"/>
                    <a:pt x="156" y="33"/>
                    <a:pt x="0" y="89"/>
                  </a:cubicBezTo>
                  <a:cubicBezTo>
                    <a:pt x="307" y="959"/>
                    <a:pt x="1144" y="3479"/>
                    <a:pt x="800" y="4418"/>
                  </a:cubicBezTo>
                  <a:cubicBezTo>
                    <a:pt x="863" y="4587"/>
                    <a:pt x="919" y="4742"/>
                    <a:pt x="962" y="4871"/>
                  </a:cubicBezTo>
                  <a:cubicBezTo>
                    <a:pt x="1118" y="4927"/>
                    <a:pt x="1253" y="4970"/>
                    <a:pt x="1366" y="4997"/>
                  </a:cubicBezTo>
                  <a:cubicBezTo>
                    <a:pt x="1369" y="4950"/>
                    <a:pt x="1369" y="4901"/>
                    <a:pt x="1369" y="4842"/>
                  </a:cubicBezTo>
                  <a:cubicBezTo>
                    <a:pt x="1369" y="3747"/>
                    <a:pt x="962" y="364"/>
                    <a:pt x="658" y="73"/>
                  </a:cubicBezTo>
                  <a:cubicBezTo>
                    <a:pt x="605" y="20"/>
                    <a:pt x="526" y="1"/>
                    <a:pt x="42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618;p27">
              <a:extLst>
                <a:ext uri="{FF2B5EF4-FFF2-40B4-BE49-F238E27FC236}">
                  <a16:creationId xmlns:a16="http://schemas.microsoft.com/office/drawing/2014/main" id="{B4FE797D-FFFA-1F7A-F823-CDF1A4C955AE}"/>
                </a:ext>
              </a:extLst>
            </p:cNvPr>
            <p:cNvSpPr/>
            <p:nvPr/>
          </p:nvSpPr>
          <p:spPr>
            <a:xfrm>
              <a:off x="1583576" y="904695"/>
              <a:ext cx="1921527" cy="1379989"/>
            </a:xfrm>
            <a:custGeom>
              <a:avLst/>
              <a:gdLst/>
              <a:ahLst/>
              <a:cxnLst/>
              <a:rect l="l" t="t" r="r" b="b"/>
              <a:pathLst>
                <a:path w="21059" h="15124" extrusionOk="0">
                  <a:moveTo>
                    <a:pt x="13635" y="0"/>
                  </a:moveTo>
                  <a:cubicBezTo>
                    <a:pt x="13563" y="0"/>
                    <a:pt x="13492" y="4"/>
                    <a:pt x="13423" y="10"/>
                  </a:cubicBezTo>
                  <a:cubicBezTo>
                    <a:pt x="11561" y="191"/>
                    <a:pt x="10516" y="852"/>
                    <a:pt x="9878" y="1349"/>
                  </a:cubicBezTo>
                  <a:cubicBezTo>
                    <a:pt x="9637" y="1537"/>
                    <a:pt x="9452" y="1699"/>
                    <a:pt x="9303" y="1805"/>
                  </a:cubicBezTo>
                  <a:cubicBezTo>
                    <a:pt x="9267" y="1830"/>
                    <a:pt x="9218" y="1842"/>
                    <a:pt x="9156" y="1842"/>
                  </a:cubicBezTo>
                  <a:cubicBezTo>
                    <a:pt x="8864" y="1842"/>
                    <a:pt x="8294" y="1585"/>
                    <a:pt x="7570" y="1325"/>
                  </a:cubicBezTo>
                  <a:cubicBezTo>
                    <a:pt x="6846" y="1069"/>
                    <a:pt x="5968" y="812"/>
                    <a:pt x="5057" y="812"/>
                  </a:cubicBezTo>
                  <a:cubicBezTo>
                    <a:pt x="4217" y="812"/>
                    <a:pt x="3349" y="1031"/>
                    <a:pt x="2551" y="1672"/>
                  </a:cubicBezTo>
                  <a:cubicBezTo>
                    <a:pt x="414" y="3386"/>
                    <a:pt x="1" y="7400"/>
                    <a:pt x="2015" y="10806"/>
                  </a:cubicBezTo>
                  <a:cubicBezTo>
                    <a:pt x="2163" y="11050"/>
                    <a:pt x="2322" y="11295"/>
                    <a:pt x="2491" y="11533"/>
                  </a:cubicBezTo>
                  <a:cubicBezTo>
                    <a:pt x="2957" y="12181"/>
                    <a:pt x="3520" y="12796"/>
                    <a:pt x="4181" y="13358"/>
                  </a:cubicBezTo>
                  <a:cubicBezTo>
                    <a:pt x="5607" y="14572"/>
                    <a:pt x="7341" y="15123"/>
                    <a:pt x="9125" y="15123"/>
                  </a:cubicBezTo>
                  <a:cubicBezTo>
                    <a:pt x="12696" y="15123"/>
                    <a:pt x="16468" y="12914"/>
                    <a:pt x="18373" y="9378"/>
                  </a:cubicBezTo>
                  <a:cubicBezTo>
                    <a:pt x="21059" y="4394"/>
                    <a:pt x="16581" y="283"/>
                    <a:pt x="13906" y="16"/>
                  </a:cubicBezTo>
                  <a:cubicBezTo>
                    <a:pt x="13814" y="5"/>
                    <a:pt x="13723" y="0"/>
                    <a:pt x="1363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3" name="Google Shape;619;p27">
              <a:extLst>
                <a:ext uri="{FF2B5EF4-FFF2-40B4-BE49-F238E27FC236}">
                  <a16:creationId xmlns:a16="http://schemas.microsoft.com/office/drawing/2014/main" id="{5076AF5A-3A00-7D58-68C9-53A6180A58D5}"/>
                </a:ext>
              </a:extLst>
            </p:cNvPr>
            <p:cNvSpPr/>
            <p:nvPr/>
          </p:nvSpPr>
          <p:spPr>
            <a:xfrm>
              <a:off x="1839794" y="997675"/>
              <a:ext cx="1524977" cy="1378255"/>
            </a:xfrm>
            <a:custGeom>
              <a:avLst/>
              <a:gdLst/>
              <a:ahLst/>
              <a:cxnLst/>
              <a:rect l="l" t="t" r="r" b="b"/>
              <a:pathLst>
                <a:path w="16713" h="15105" extrusionOk="0">
                  <a:moveTo>
                    <a:pt x="11415" y="0"/>
                  </a:moveTo>
                  <a:cubicBezTo>
                    <a:pt x="11851" y="1812"/>
                    <a:pt x="15317" y="6993"/>
                    <a:pt x="10496" y="11018"/>
                  </a:cubicBezTo>
                  <a:cubicBezTo>
                    <a:pt x="8759" y="12466"/>
                    <a:pt x="6934" y="12939"/>
                    <a:pt x="5278" y="12939"/>
                  </a:cubicBezTo>
                  <a:cubicBezTo>
                    <a:pt x="4643" y="12939"/>
                    <a:pt x="4031" y="12870"/>
                    <a:pt x="3459" y="12761"/>
                  </a:cubicBezTo>
                  <a:lnTo>
                    <a:pt x="3459" y="12761"/>
                  </a:lnTo>
                  <a:cubicBezTo>
                    <a:pt x="3730" y="12880"/>
                    <a:pt x="4011" y="12982"/>
                    <a:pt x="4302" y="13058"/>
                  </a:cubicBezTo>
                  <a:cubicBezTo>
                    <a:pt x="4563" y="13128"/>
                    <a:pt x="4451" y="13495"/>
                    <a:pt x="4213" y="13495"/>
                  </a:cubicBezTo>
                  <a:cubicBezTo>
                    <a:pt x="4190" y="13495"/>
                    <a:pt x="4170" y="13492"/>
                    <a:pt x="4147" y="13485"/>
                  </a:cubicBezTo>
                  <a:cubicBezTo>
                    <a:pt x="3340" y="13270"/>
                    <a:pt x="2602" y="12886"/>
                    <a:pt x="1974" y="12364"/>
                  </a:cubicBezTo>
                  <a:cubicBezTo>
                    <a:pt x="1137" y="12080"/>
                    <a:pt x="456" y="11749"/>
                    <a:pt x="0" y="11517"/>
                  </a:cubicBezTo>
                  <a:lnTo>
                    <a:pt x="0" y="11517"/>
                  </a:lnTo>
                  <a:cubicBezTo>
                    <a:pt x="466" y="12165"/>
                    <a:pt x="1029" y="12780"/>
                    <a:pt x="1690" y="13342"/>
                  </a:cubicBezTo>
                  <a:cubicBezTo>
                    <a:pt x="3115" y="14557"/>
                    <a:pt x="4848" y="15105"/>
                    <a:pt x="6633" y="15105"/>
                  </a:cubicBezTo>
                  <a:cubicBezTo>
                    <a:pt x="10204" y="15105"/>
                    <a:pt x="13977" y="12896"/>
                    <a:pt x="15882" y="9362"/>
                  </a:cubicBezTo>
                  <a:cubicBezTo>
                    <a:pt x="16465" y="8280"/>
                    <a:pt x="16709" y="7242"/>
                    <a:pt x="16709" y="6273"/>
                  </a:cubicBezTo>
                  <a:cubicBezTo>
                    <a:pt x="16712" y="2775"/>
                    <a:pt x="13511" y="208"/>
                    <a:pt x="11415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620;p27">
              <a:extLst>
                <a:ext uri="{FF2B5EF4-FFF2-40B4-BE49-F238E27FC236}">
                  <a16:creationId xmlns:a16="http://schemas.microsoft.com/office/drawing/2014/main" id="{FE6B09B9-89B4-40E5-EBD7-EF852A6671A7}"/>
                </a:ext>
              </a:extLst>
            </p:cNvPr>
            <p:cNvSpPr/>
            <p:nvPr/>
          </p:nvSpPr>
          <p:spPr>
            <a:xfrm>
              <a:off x="1548903" y="1034812"/>
              <a:ext cx="959259" cy="941192"/>
            </a:xfrm>
            <a:custGeom>
              <a:avLst/>
              <a:gdLst/>
              <a:ahLst/>
              <a:cxnLst/>
              <a:rect l="l" t="t" r="r" b="b"/>
              <a:pathLst>
                <a:path w="10513" h="10315" extrusionOk="0">
                  <a:moveTo>
                    <a:pt x="3750" y="540"/>
                  </a:moveTo>
                  <a:cubicBezTo>
                    <a:pt x="4468" y="540"/>
                    <a:pt x="4616" y="1717"/>
                    <a:pt x="3823" y="1896"/>
                  </a:cubicBezTo>
                  <a:cubicBezTo>
                    <a:pt x="2917" y="2104"/>
                    <a:pt x="2265" y="2891"/>
                    <a:pt x="2186" y="3810"/>
                  </a:cubicBezTo>
                  <a:cubicBezTo>
                    <a:pt x="2153" y="4213"/>
                    <a:pt x="1842" y="4405"/>
                    <a:pt x="1528" y="4405"/>
                  </a:cubicBezTo>
                  <a:cubicBezTo>
                    <a:pt x="1164" y="4405"/>
                    <a:pt x="794" y="4151"/>
                    <a:pt x="834" y="3685"/>
                  </a:cubicBezTo>
                  <a:cubicBezTo>
                    <a:pt x="966" y="2150"/>
                    <a:pt x="2093" y="897"/>
                    <a:pt x="3584" y="560"/>
                  </a:cubicBezTo>
                  <a:cubicBezTo>
                    <a:pt x="3644" y="547"/>
                    <a:pt x="3697" y="540"/>
                    <a:pt x="3750" y="540"/>
                  </a:cubicBezTo>
                  <a:close/>
                  <a:moveTo>
                    <a:pt x="1704" y="5282"/>
                  </a:moveTo>
                  <a:cubicBezTo>
                    <a:pt x="2454" y="5282"/>
                    <a:pt x="2623" y="6485"/>
                    <a:pt x="1806" y="6631"/>
                  </a:cubicBezTo>
                  <a:cubicBezTo>
                    <a:pt x="1759" y="6638"/>
                    <a:pt x="1716" y="6644"/>
                    <a:pt x="1673" y="6644"/>
                  </a:cubicBezTo>
                  <a:cubicBezTo>
                    <a:pt x="923" y="6644"/>
                    <a:pt x="754" y="5437"/>
                    <a:pt x="1568" y="5292"/>
                  </a:cubicBezTo>
                  <a:cubicBezTo>
                    <a:pt x="1614" y="5285"/>
                    <a:pt x="1660" y="5282"/>
                    <a:pt x="1704" y="5282"/>
                  </a:cubicBezTo>
                  <a:close/>
                  <a:moveTo>
                    <a:pt x="4352" y="1"/>
                  </a:moveTo>
                  <a:cubicBezTo>
                    <a:pt x="3512" y="1"/>
                    <a:pt x="2646" y="219"/>
                    <a:pt x="1846" y="860"/>
                  </a:cubicBezTo>
                  <a:cubicBezTo>
                    <a:pt x="655" y="1813"/>
                    <a:pt x="1" y="3479"/>
                    <a:pt x="1" y="5358"/>
                  </a:cubicBezTo>
                  <a:cubicBezTo>
                    <a:pt x="1" y="6852"/>
                    <a:pt x="417" y="8483"/>
                    <a:pt x="1310" y="9994"/>
                  </a:cubicBezTo>
                  <a:cubicBezTo>
                    <a:pt x="1783" y="10146"/>
                    <a:pt x="2279" y="10249"/>
                    <a:pt x="2785" y="10292"/>
                  </a:cubicBezTo>
                  <a:cubicBezTo>
                    <a:pt x="2827" y="10215"/>
                    <a:pt x="2907" y="10159"/>
                    <a:pt x="2989" y="10159"/>
                  </a:cubicBezTo>
                  <a:cubicBezTo>
                    <a:pt x="3046" y="10159"/>
                    <a:pt x="3102" y="10185"/>
                    <a:pt x="3145" y="10245"/>
                  </a:cubicBezTo>
                  <a:cubicBezTo>
                    <a:pt x="3161" y="10269"/>
                    <a:pt x="3178" y="10292"/>
                    <a:pt x="3195" y="10315"/>
                  </a:cubicBezTo>
                  <a:lnTo>
                    <a:pt x="3346" y="10315"/>
                  </a:lnTo>
                  <a:cubicBezTo>
                    <a:pt x="3734" y="10315"/>
                    <a:pt x="4124" y="10281"/>
                    <a:pt x="4517" y="10212"/>
                  </a:cubicBezTo>
                  <a:cubicBezTo>
                    <a:pt x="8118" y="9567"/>
                    <a:pt x="10513" y="6128"/>
                    <a:pt x="9871" y="2531"/>
                  </a:cubicBezTo>
                  <a:cubicBezTo>
                    <a:pt x="9742" y="1813"/>
                    <a:pt x="9504" y="1145"/>
                    <a:pt x="9173" y="537"/>
                  </a:cubicBezTo>
                  <a:cubicBezTo>
                    <a:pt x="8932" y="725"/>
                    <a:pt x="8747" y="887"/>
                    <a:pt x="8598" y="993"/>
                  </a:cubicBezTo>
                  <a:cubicBezTo>
                    <a:pt x="8591" y="996"/>
                    <a:pt x="8584" y="999"/>
                    <a:pt x="8578" y="1006"/>
                  </a:cubicBezTo>
                  <a:cubicBezTo>
                    <a:pt x="8545" y="1023"/>
                    <a:pt x="8502" y="1029"/>
                    <a:pt x="8453" y="1029"/>
                  </a:cubicBezTo>
                  <a:cubicBezTo>
                    <a:pt x="8403" y="1029"/>
                    <a:pt x="8343" y="1023"/>
                    <a:pt x="8277" y="1006"/>
                  </a:cubicBezTo>
                  <a:cubicBezTo>
                    <a:pt x="8271" y="1006"/>
                    <a:pt x="8260" y="1003"/>
                    <a:pt x="8251" y="1003"/>
                  </a:cubicBezTo>
                  <a:cubicBezTo>
                    <a:pt x="8138" y="976"/>
                    <a:pt x="8003" y="933"/>
                    <a:pt x="7847" y="877"/>
                  </a:cubicBezTo>
                  <a:cubicBezTo>
                    <a:pt x="7572" y="781"/>
                    <a:pt x="7239" y="649"/>
                    <a:pt x="6865" y="513"/>
                  </a:cubicBezTo>
                  <a:cubicBezTo>
                    <a:pt x="6141" y="259"/>
                    <a:pt x="5261" y="1"/>
                    <a:pt x="435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" name="Google Shape;621;p27">
              <a:extLst>
                <a:ext uri="{FF2B5EF4-FFF2-40B4-BE49-F238E27FC236}">
                  <a16:creationId xmlns:a16="http://schemas.microsoft.com/office/drawing/2014/main" id="{B87836FB-CEB9-D194-3AC6-DCE203328956}"/>
                </a:ext>
              </a:extLst>
            </p:cNvPr>
            <p:cNvSpPr/>
            <p:nvPr/>
          </p:nvSpPr>
          <p:spPr>
            <a:xfrm>
              <a:off x="2132414" y="1402073"/>
              <a:ext cx="411606" cy="229937"/>
            </a:xfrm>
            <a:custGeom>
              <a:avLst/>
              <a:gdLst/>
              <a:ahLst/>
              <a:cxnLst/>
              <a:rect l="l" t="t" r="r" b="b"/>
              <a:pathLst>
                <a:path w="4511" h="2520" extrusionOk="0">
                  <a:moveTo>
                    <a:pt x="3741" y="0"/>
                  </a:moveTo>
                  <a:cubicBezTo>
                    <a:pt x="3172" y="0"/>
                    <a:pt x="2954" y="764"/>
                    <a:pt x="2233" y="867"/>
                  </a:cubicBezTo>
                  <a:cubicBezTo>
                    <a:pt x="2207" y="871"/>
                    <a:pt x="2181" y="872"/>
                    <a:pt x="2155" y="872"/>
                  </a:cubicBezTo>
                  <a:cubicBezTo>
                    <a:pt x="1792" y="872"/>
                    <a:pt x="1465" y="520"/>
                    <a:pt x="1072" y="520"/>
                  </a:cubicBezTo>
                  <a:cubicBezTo>
                    <a:pt x="906" y="520"/>
                    <a:pt x="728" y="584"/>
                    <a:pt x="530" y="764"/>
                  </a:cubicBezTo>
                  <a:cubicBezTo>
                    <a:pt x="0" y="1247"/>
                    <a:pt x="493" y="2169"/>
                    <a:pt x="1565" y="2441"/>
                  </a:cubicBezTo>
                  <a:cubicBezTo>
                    <a:pt x="1758" y="2491"/>
                    <a:pt x="1970" y="2520"/>
                    <a:pt x="2199" y="2520"/>
                  </a:cubicBezTo>
                  <a:cubicBezTo>
                    <a:pt x="2370" y="2520"/>
                    <a:pt x="2550" y="2504"/>
                    <a:pt x="2738" y="2470"/>
                  </a:cubicBezTo>
                  <a:cubicBezTo>
                    <a:pt x="3138" y="2398"/>
                    <a:pt x="3450" y="2242"/>
                    <a:pt x="3681" y="2044"/>
                  </a:cubicBezTo>
                  <a:cubicBezTo>
                    <a:pt x="4511" y="1343"/>
                    <a:pt x="4362" y="93"/>
                    <a:pt x="3853" y="10"/>
                  </a:cubicBezTo>
                  <a:cubicBezTo>
                    <a:pt x="3814" y="3"/>
                    <a:pt x="3776" y="0"/>
                    <a:pt x="37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622;p27">
              <a:extLst>
                <a:ext uri="{FF2B5EF4-FFF2-40B4-BE49-F238E27FC236}">
                  <a16:creationId xmlns:a16="http://schemas.microsoft.com/office/drawing/2014/main" id="{92D190E5-1501-4633-A586-A562882B06E9}"/>
                </a:ext>
              </a:extLst>
            </p:cNvPr>
            <p:cNvSpPr/>
            <p:nvPr/>
          </p:nvSpPr>
          <p:spPr>
            <a:xfrm>
              <a:off x="2275121" y="1557372"/>
              <a:ext cx="193257" cy="74638"/>
            </a:xfrm>
            <a:custGeom>
              <a:avLst/>
              <a:gdLst/>
              <a:ahLst/>
              <a:cxnLst/>
              <a:rect l="l" t="t" r="r" b="b"/>
              <a:pathLst>
                <a:path w="2118" h="818" extrusionOk="0">
                  <a:moveTo>
                    <a:pt x="1292" y="0"/>
                  </a:moveTo>
                  <a:cubicBezTo>
                    <a:pt x="730" y="0"/>
                    <a:pt x="258" y="440"/>
                    <a:pt x="1" y="739"/>
                  </a:cubicBezTo>
                  <a:cubicBezTo>
                    <a:pt x="194" y="789"/>
                    <a:pt x="406" y="818"/>
                    <a:pt x="635" y="818"/>
                  </a:cubicBezTo>
                  <a:cubicBezTo>
                    <a:pt x="806" y="818"/>
                    <a:pt x="986" y="802"/>
                    <a:pt x="1174" y="768"/>
                  </a:cubicBezTo>
                  <a:cubicBezTo>
                    <a:pt x="1574" y="696"/>
                    <a:pt x="1886" y="540"/>
                    <a:pt x="2117" y="342"/>
                  </a:cubicBezTo>
                  <a:cubicBezTo>
                    <a:pt x="1831" y="95"/>
                    <a:pt x="1552" y="0"/>
                    <a:pt x="1292" y="0"/>
                  </a:cubicBezTo>
                  <a:close/>
                </a:path>
              </a:pathLst>
            </a:custGeom>
            <a:solidFill>
              <a:srgbClr val="A80E0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623;p27">
              <a:extLst>
                <a:ext uri="{FF2B5EF4-FFF2-40B4-BE49-F238E27FC236}">
                  <a16:creationId xmlns:a16="http://schemas.microsoft.com/office/drawing/2014/main" id="{D4BB0A2B-209F-0478-8FD3-284C1F19B850}"/>
                </a:ext>
              </a:extLst>
            </p:cNvPr>
            <p:cNvSpPr/>
            <p:nvPr/>
          </p:nvSpPr>
          <p:spPr>
            <a:xfrm>
              <a:off x="2089529" y="1336559"/>
              <a:ext cx="83124" cy="76828"/>
            </a:xfrm>
            <a:custGeom>
              <a:avLst/>
              <a:gdLst/>
              <a:ahLst/>
              <a:cxnLst/>
              <a:rect l="l" t="t" r="r" b="b"/>
              <a:pathLst>
                <a:path w="911" h="842" extrusionOk="0">
                  <a:moveTo>
                    <a:pt x="458" y="0"/>
                  </a:moveTo>
                  <a:cubicBezTo>
                    <a:pt x="432" y="0"/>
                    <a:pt x="407" y="2"/>
                    <a:pt x="382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6" y="699"/>
                    <a:pt x="251" y="841"/>
                    <a:pt x="452" y="841"/>
                  </a:cubicBezTo>
                  <a:cubicBezTo>
                    <a:pt x="477" y="841"/>
                    <a:pt x="504" y="839"/>
                    <a:pt x="530" y="834"/>
                  </a:cubicBezTo>
                  <a:cubicBezTo>
                    <a:pt x="759" y="794"/>
                    <a:pt x="910" y="576"/>
                    <a:pt x="870" y="348"/>
                  </a:cubicBezTo>
                  <a:cubicBezTo>
                    <a:pt x="832" y="145"/>
                    <a:pt x="656" y="0"/>
                    <a:pt x="4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624;p27">
              <a:extLst>
                <a:ext uri="{FF2B5EF4-FFF2-40B4-BE49-F238E27FC236}">
                  <a16:creationId xmlns:a16="http://schemas.microsoft.com/office/drawing/2014/main" id="{4814B15D-FBAC-C0B1-7A5D-7737C59845AC}"/>
                </a:ext>
              </a:extLst>
            </p:cNvPr>
            <p:cNvSpPr/>
            <p:nvPr/>
          </p:nvSpPr>
          <p:spPr>
            <a:xfrm>
              <a:off x="2462173" y="1269859"/>
              <a:ext cx="83124" cy="77011"/>
            </a:xfrm>
            <a:custGeom>
              <a:avLst/>
              <a:gdLst/>
              <a:ahLst/>
              <a:cxnLst/>
              <a:rect l="l" t="t" r="r" b="b"/>
              <a:pathLst>
                <a:path w="911" h="844" extrusionOk="0">
                  <a:moveTo>
                    <a:pt x="454" y="1"/>
                  </a:moveTo>
                  <a:cubicBezTo>
                    <a:pt x="429" y="1"/>
                    <a:pt x="405" y="3"/>
                    <a:pt x="381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9" y="700"/>
                    <a:pt x="257" y="844"/>
                    <a:pt x="457" y="844"/>
                  </a:cubicBezTo>
                  <a:cubicBezTo>
                    <a:pt x="481" y="844"/>
                    <a:pt x="506" y="842"/>
                    <a:pt x="530" y="837"/>
                  </a:cubicBezTo>
                  <a:cubicBezTo>
                    <a:pt x="758" y="795"/>
                    <a:pt x="910" y="576"/>
                    <a:pt x="870" y="348"/>
                  </a:cubicBezTo>
                  <a:cubicBezTo>
                    <a:pt x="835" y="144"/>
                    <a:pt x="655" y="1"/>
                    <a:pt x="4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625;p27">
              <a:extLst>
                <a:ext uri="{FF2B5EF4-FFF2-40B4-BE49-F238E27FC236}">
                  <a16:creationId xmlns:a16="http://schemas.microsoft.com/office/drawing/2014/main" id="{A7DE0557-DF81-0A32-C5C9-E0C07DD3CE81}"/>
                </a:ext>
              </a:extLst>
            </p:cNvPr>
            <p:cNvSpPr/>
            <p:nvPr/>
          </p:nvSpPr>
          <p:spPr>
            <a:xfrm>
              <a:off x="2561722" y="1302525"/>
              <a:ext cx="196542" cy="181851"/>
            </a:xfrm>
            <a:custGeom>
              <a:avLst/>
              <a:gdLst/>
              <a:ahLst/>
              <a:cxnLst/>
              <a:rect l="l" t="t" r="r" b="b"/>
              <a:pathLst>
                <a:path w="2154" h="1993" extrusionOk="0">
                  <a:moveTo>
                    <a:pt x="1083" y="0"/>
                  </a:moveTo>
                  <a:cubicBezTo>
                    <a:pt x="1024" y="0"/>
                    <a:pt x="964" y="6"/>
                    <a:pt x="904" y="17"/>
                  </a:cubicBezTo>
                  <a:cubicBezTo>
                    <a:pt x="361" y="113"/>
                    <a:pt x="1" y="629"/>
                    <a:pt x="97" y="1171"/>
                  </a:cubicBezTo>
                  <a:cubicBezTo>
                    <a:pt x="183" y="1654"/>
                    <a:pt x="605" y="1993"/>
                    <a:pt x="1080" y="1993"/>
                  </a:cubicBezTo>
                  <a:cubicBezTo>
                    <a:pt x="1137" y="1993"/>
                    <a:pt x="1195" y="1988"/>
                    <a:pt x="1254" y="1978"/>
                  </a:cubicBezTo>
                  <a:cubicBezTo>
                    <a:pt x="1794" y="1879"/>
                    <a:pt x="2154" y="1363"/>
                    <a:pt x="2058" y="820"/>
                  </a:cubicBezTo>
                  <a:cubicBezTo>
                    <a:pt x="1973" y="338"/>
                    <a:pt x="1554" y="0"/>
                    <a:pt x="1083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626;p27">
              <a:extLst>
                <a:ext uri="{FF2B5EF4-FFF2-40B4-BE49-F238E27FC236}">
                  <a16:creationId xmlns:a16="http://schemas.microsoft.com/office/drawing/2014/main" id="{90BAAA7E-F95E-0211-3173-C7D41F646690}"/>
                </a:ext>
              </a:extLst>
            </p:cNvPr>
            <p:cNvSpPr/>
            <p:nvPr/>
          </p:nvSpPr>
          <p:spPr>
            <a:xfrm>
              <a:off x="1930215" y="1415303"/>
              <a:ext cx="196815" cy="181943"/>
            </a:xfrm>
            <a:custGeom>
              <a:avLst/>
              <a:gdLst/>
              <a:ahLst/>
              <a:cxnLst/>
              <a:rect l="l" t="t" r="r" b="b"/>
              <a:pathLst>
                <a:path w="2157" h="1994" extrusionOk="0">
                  <a:moveTo>
                    <a:pt x="1084" y="1"/>
                  </a:moveTo>
                  <a:cubicBezTo>
                    <a:pt x="1025" y="1"/>
                    <a:pt x="964" y="6"/>
                    <a:pt x="904" y="17"/>
                  </a:cubicBezTo>
                  <a:cubicBezTo>
                    <a:pt x="362" y="113"/>
                    <a:pt x="1" y="629"/>
                    <a:pt x="100" y="1171"/>
                  </a:cubicBezTo>
                  <a:cubicBezTo>
                    <a:pt x="185" y="1655"/>
                    <a:pt x="605" y="1994"/>
                    <a:pt x="1079" y="1994"/>
                  </a:cubicBezTo>
                  <a:cubicBezTo>
                    <a:pt x="1137" y="1994"/>
                    <a:pt x="1196" y="1989"/>
                    <a:pt x="1255" y="1978"/>
                  </a:cubicBezTo>
                  <a:cubicBezTo>
                    <a:pt x="1797" y="1879"/>
                    <a:pt x="2157" y="1363"/>
                    <a:pt x="2058" y="821"/>
                  </a:cubicBezTo>
                  <a:cubicBezTo>
                    <a:pt x="1972" y="339"/>
                    <a:pt x="1556" y="1"/>
                    <a:pt x="1084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627;p27">
              <a:extLst>
                <a:ext uri="{FF2B5EF4-FFF2-40B4-BE49-F238E27FC236}">
                  <a16:creationId xmlns:a16="http://schemas.microsoft.com/office/drawing/2014/main" id="{962E7053-BEFA-7211-BBA9-358C272207F9}"/>
                </a:ext>
              </a:extLst>
            </p:cNvPr>
            <p:cNvSpPr/>
            <p:nvPr/>
          </p:nvSpPr>
          <p:spPr>
            <a:xfrm>
              <a:off x="1621351" y="1083993"/>
              <a:ext cx="348830" cy="352844"/>
            </a:xfrm>
            <a:custGeom>
              <a:avLst/>
              <a:gdLst/>
              <a:ahLst/>
              <a:cxnLst/>
              <a:rect l="l" t="t" r="r" b="b"/>
              <a:pathLst>
                <a:path w="3823" h="3867" extrusionOk="0">
                  <a:moveTo>
                    <a:pt x="2956" y="1"/>
                  </a:moveTo>
                  <a:cubicBezTo>
                    <a:pt x="2903" y="1"/>
                    <a:pt x="2850" y="8"/>
                    <a:pt x="2790" y="21"/>
                  </a:cubicBezTo>
                  <a:cubicBezTo>
                    <a:pt x="1299" y="358"/>
                    <a:pt x="172" y="1611"/>
                    <a:pt x="40" y="3146"/>
                  </a:cubicBezTo>
                  <a:cubicBezTo>
                    <a:pt x="0" y="3612"/>
                    <a:pt x="370" y="3866"/>
                    <a:pt x="734" y="3866"/>
                  </a:cubicBezTo>
                  <a:cubicBezTo>
                    <a:pt x="1048" y="3866"/>
                    <a:pt x="1359" y="3674"/>
                    <a:pt x="1392" y="3271"/>
                  </a:cubicBezTo>
                  <a:cubicBezTo>
                    <a:pt x="1471" y="2352"/>
                    <a:pt x="2123" y="1565"/>
                    <a:pt x="3029" y="1357"/>
                  </a:cubicBezTo>
                  <a:cubicBezTo>
                    <a:pt x="3822" y="1178"/>
                    <a:pt x="3674" y="1"/>
                    <a:pt x="295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628;p27">
              <a:extLst>
                <a:ext uri="{FF2B5EF4-FFF2-40B4-BE49-F238E27FC236}">
                  <a16:creationId xmlns:a16="http://schemas.microsoft.com/office/drawing/2014/main" id="{1ABB8E99-B3FB-992B-E50E-81B9D5B36BE2}"/>
                </a:ext>
              </a:extLst>
            </p:cNvPr>
            <p:cNvSpPr/>
            <p:nvPr/>
          </p:nvSpPr>
          <p:spPr>
            <a:xfrm>
              <a:off x="1617701" y="1516676"/>
              <a:ext cx="170537" cy="124458"/>
            </a:xfrm>
            <a:custGeom>
              <a:avLst/>
              <a:gdLst/>
              <a:ahLst/>
              <a:cxnLst/>
              <a:rect l="l" t="t" r="r" b="b"/>
              <a:pathLst>
                <a:path w="1869" h="1364" extrusionOk="0">
                  <a:moveTo>
                    <a:pt x="950" y="1"/>
                  </a:moveTo>
                  <a:cubicBezTo>
                    <a:pt x="906" y="1"/>
                    <a:pt x="860" y="4"/>
                    <a:pt x="814" y="11"/>
                  </a:cubicBezTo>
                  <a:cubicBezTo>
                    <a:pt x="0" y="156"/>
                    <a:pt x="169" y="1363"/>
                    <a:pt x="919" y="1363"/>
                  </a:cubicBezTo>
                  <a:cubicBezTo>
                    <a:pt x="962" y="1363"/>
                    <a:pt x="1005" y="1357"/>
                    <a:pt x="1052" y="1350"/>
                  </a:cubicBezTo>
                  <a:cubicBezTo>
                    <a:pt x="1869" y="1204"/>
                    <a:pt x="1700" y="1"/>
                    <a:pt x="950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629;p27">
              <a:extLst>
                <a:ext uri="{FF2B5EF4-FFF2-40B4-BE49-F238E27FC236}">
                  <a16:creationId xmlns:a16="http://schemas.microsoft.com/office/drawing/2014/main" id="{7D3450FE-4010-ED5E-D61E-36897AF82966}"/>
                </a:ext>
              </a:extLst>
            </p:cNvPr>
            <p:cNvSpPr/>
            <p:nvPr/>
          </p:nvSpPr>
          <p:spPr>
            <a:xfrm>
              <a:off x="1891892" y="2090242"/>
              <a:ext cx="236416" cy="103289"/>
            </a:xfrm>
            <a:custGeom>
              <a:avLst/>
              <a:gdLst/>
              <a:ahLst/>
              <a:cxnLst/>
              <a:rect l="l" t="t" r="r" b="b"/>
              <a:pathLst>
                <a:path w="2591" h="1132" extrusionOk="0">
                  <a:moveTo>
                    <a:pt x="1" y="1"/>
                  </a:moveTo>
                  <a:lnTo>
                    <a:pt x="1" y="1"/>
                  </a:lnTo>
                  <a:cubicBezTo>
                    <a:pt x="629" y="523"/>
                    <a:pt x="1367" y="907"/>
                    <a:pt x="2174" y="1122"/>
                  </a:cubicBezTo>
                  <a:cubicBezTo>
                    <a:pt x="2197" y="1129"/>
                    <a:pt x="2217" y="1132"/>
                    <a:pt x="2240" y="1132"/>
                  </a:cubicBezTo>
                  <a:cubicBezTo>
                    <a:pt x="2478" y="1132"/>
                    <a:pt x="2590" y="765"/>
                    <a:pt x="2329" y="695"/>
                  </a:cubicBezTo>
                  <a:cubicBezTo>
                    <a:pt x="2038" y="619"/>
                    <a:pt x="1757" y="517"/>
                    <a:pt x="1486" y="398"/>
                  </a:cubicBezTo>
                  <a:cubicBezTo>
                    <a:pt x="953" y="292"/>
                    <a:pt x="454" y="153"/>
                    <a:pt x="1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ransition>
    <p:wipe dir="d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6841317" y="40447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en-US" sz="2000" kern="1200" err="1">
                <a:solidFill>
                  <a:srgbClr val="FF0000"/>
                </a:solidFill>
                <a:latin typeface="Gill Sans MT" panose="020B0502020104020203"/>
              </a:rPr>
              <a:t>Hết</a:t>
            </a:r>
            <a:r>
              <a:rPr lang="en-US" sz="2000" kern="1200">
                <a:solidFill>
                  <a:srgbClr val="FF0000"/>
                </a:solidFill>
                <a:latin typeface="Gill Sans MT" panose="020B0502020104020203"/>
              </a:rPr>
              <a:t> </a:t>
            </a:r>
            <a:r>
              <a:rPr lang="en-US" sz="2000" kern="1200" err="1">
                <a:solidFill>
                  <a:srgbClr val="FF0000"/>
                </a:solidFill>
                <a:latin typeface="Gill Sans MT" panose="020B0502020104020203"/>
              </a:rPr>
              <a:t>giờ</a:t>
            </a:r>
            <a:endParaRPr lang="en-US" sz="2000" kern="1200">
              <a:solidFill>
                <a:srgbClr val="FF0000"/>
              </a:solidFill>
              <a:latin typeface="Gill Sans MT" panose="020B0502020104020203"/>
            </a:endParaRPr>
          </a:p>
        </p:txBody>
      </p:sp>
      <p:sp>
        <p:nvSpPr>
          <p:cNvPr id="56" name="Oval 55"/>
          <p:cNvSpPr/>
          <p:nvPr/>
        </p:nvSpPr>
        <p:spPr>
          <a:xfrm>
            <a:off x="6838482" y="4053458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en-US" sz="2000" kern="1200">
              <a:solidFill>
                <a:srgbClr val="FF0000"/>
              </a:solidFill>
              <a:latin typeface="Gill Sans MT" panose="020B0502020104020203"/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6757293" y="3971827"/>
            <a:ext cx="1429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0</a:t>
            </a:r>
          </a:p>
        </p:txBody>
      </p:sp>
      <p:sp>
        <p:nvSpPr>
          <p:cNvPr id="169" name="TextBox 168"/>
          <p:cNvSpPr txBox="1"/>
          <p:nvPr/>
        </p:nvSpPr>
        <p:spPr>
          <a:xfrm>
            <a:off x="6774419" y="3971827"/>
            <a:ext cx="116766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1</a:t>
            </a:r>
          </a:p>
        </p:txBody>
      </p:sp>
      <p:sp>
        <p:nvSpPr>
          <p:cNvPr id="170" name="TextBox 169"/>
          <p:cNvSpPr txBox="1"/>
          <p:nvPr/>
        </p:nvSpPr>
        <p:spPr>
          <a:xfrm>
            <a:off x="6774418" y="3985061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2</a:t>
            </a:r>
          </a:p>
        </p:txBody>
      </p:sp>
      <p:sp>
        <p:nvSpPr>
          <p:cNvPr id="171" name="TextBox 170"/>
          <p:cNvSpPr txBox="1"/>
          <p:nvPr/>
        </p:nvSpPr>
        <p:spPr>
          <a:xfrm>
            <a:off x="6774418" y="3978444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3</a:t>
            </a:r>
          </a:p>
        </p:txBody>
      </p:sp>
      <p:sp>
        <p:nvSpPr>
          <p:cNvPr id="172" name="TextBox 171"/>
          <p:cNvSpPr txBox="1"/>
          <p:nvPr/>
        </p:nvSpPr>
        <p:spPr>
          <a:xfrm>
            <a:off x="6774419" y="3971826"/>
            <a:ext cx="11865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4</a:t>
            </a:r>
          </a:p>
        </p:txBody>
      </p:sp>
      <p:sp>
        <p:nvSpPr>
          <p:cNvPr id="173" name="TextBox 172"/>
          <p:cNvSpPr txBox="1"/>
          <p:nvPr/>
        </p:nvSpPr>
        <p:spPr>
          <a:xfrm>
            <a:off x="6771802" y="3991678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5</a:t>
            </a:r>
          </a:p>
        </p:txBody>
      </p:sp>
      <p:sp>
        <p:nvSpPr>
          <p:cNvPr id="174" name="TextBox 173"/>
          <p:cNvSpPr txBox="1"/>
          <p:nvPr/>
        </p:nvSpPr>
        <p:spPr>
          <a:xfrm>
            <a:off x="6781067" y="3976598"/>
            <a:ext cx="10562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6</a:t>
            </a:r>
          </a:p>
        </p:txBody>
      </p:sp>
      <p:sp>
        <p:nvSpPr>
          <p:cNvPr id="175" name="TextBox 174"/>
          <p:cNvSpPr txBox="1"/>
          <p:nvPr/>
        </p:nvSpPr>
        <p:spPr>
          <a:xfrm>
            <a:off x="6774419" y="3991678"/>
            <a:ext cx="11865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7</a:t>
            </a:r>
          </a:p>
        </p:txBody>
      </p:sp>
      <p:sp>
        <p:nvSpPr>
          <p:cNvPr id="176" name="TextBox 175"/>
          <p:cNvSpPr txBox="1"/>
          <p:nvPr/>
        </p:nvSpPr>
        <p:spPr>
          <a:xfrm>
            <a:off x="6757291" y="3991677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8</a:t>
            </a:r>
          </a:p>
        </p:txBody>
      </p:sp>
      <p:sp>
        <p:nvSpPr>
          <p:cNvPr id="177" name="TextBox 176"/>
          <p:cNvSpPr txBox="1"/>
          <p:nvPr/>
        </p:nvSpPr>
        <p:spPr>
          <a:xfrm>
            <a:off x="6771801" y="3971826"/>
            <a:ext cx="105773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09</a:t>
            </a:r>
          </a:p>
        </p:txBody>
      </p:sp>
      <p:sp>
        <p:nvSpPr>
          <p:cNvPr id="178" name="TextBox 177"/>
          <p:cNvSpPr txBox="1"/>
          <p:nvPr/>
        </p:nvSpPr>
        <p:spPr>
          <a:xfrm>
            <a:off x="6741864" y="3989290"/>
            <a:ext cx="11676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6000" b="1" kern="1200">
                <a:solidFill>
                  <a:prstClr val="black"/>
                </a:solidFill>
                <a:latin typeface="Gill Sans MT" panose="020B0502020104020203"/>
                <a:ea typeface="+mn-ea"/>
                <a:cs typeface="+mn-cs"/>
              </a:rPr>
              <a:t>1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93161" y="604606"/>
            <a:ext cx="7872548" cy="34619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3140075" algn="ctr"/>
              </a:tabLst>
            </a:pPr>
            <a:r>
              <a:rPr lang="vi-V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 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r>
              <a:rPr lang="vi-V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ây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fr-FR" sz="2800" dirty="0">
              <a:solidFill>
                <a:srgbClr val="0000FF"/>
              </a:solidFill>
              <a:effectLst/>
              <a:highlight>
                <a:srgbClr val="FFFF00"/>
              </a:highlight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3140075" algn="ctr"/>
              </a:tabLst>
            </a:pP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3140075" algn="ctr"/>
              </a:tabLst>
            </a:pPr>
            <a:r>
              <a:rPr lang="vi-V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3140075" algn="ctr"/>
              </a:tabLst>
            </a:pPr>
            <a:r>
              <a:rPr lang="vi-V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</a:t>
            </a:r>
            <a:r>
              <a:rPr lang="vi-VN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,(1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1) </a:t>
            </a:r>
          </a:p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3140075" algn="ctr"/>
              </a:tabLst>
            </a:pPr>
            <a:r>
              <a:rPr lang="vi-V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3140075" algn="ctr"/>
              </a:tabLst>
            </a:pPr>
            <a:r>
              <a:rPr lang="vi-VN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</a:t>
            </a:r>
            <a:endParaRPr lang="en-US" sz="2250" kern="1200" dirty="0">
              <a:solidFill>
                <a:prstClr val="black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44" name="Google Shape;2696;p52"/>
          <p:cNvSpPr/>
          <p:nvPr/>
        </p:nvSpPr>
        <p:spPr>
          <a:xfrm>
            <a:off x="772253" y="3509555"/>
            <a:ext cx="616030" cy="535204"/>
          </a:xfrm>
          <a:custGeom>
            <a:avLst/>
            <a:gdLst/>
            <a:ahLst/>
            <a:cxnLst/>
            <a:rect l="l" t="t" r="r" b="b"/>
            <a:pathLst>
              <a:path w="56529" h="57047" fill="none" extrusionOk="0">
                <a:moveTo>
                  <a:pt x="24512" y="15343"/>
                </a:moveTo>
                <a:cubicBezTo>
                  <a:pt x="17007" y="17635"/>
                  <a:pt x="10315" y="23218"/>
                  <a:pt x="7690" y="30649"/>
                </a:cubicBezTo>
                <a:cubicBezTo>
                  <a:pt x="5102" y="38080"/>
                  <a:pt x="7136" y="47138"/>
                  <a:pt x="13236" y="52055"/>
                </a:cubicBezTo>
                <a:cubicBezTo>
                  <a:pt x="19373" y="56972"/>
                  <a:pt x="28357" y="57046"/>
                  <a:pt x="35899" y="54606"/>
                </a:cubicBezTo>
                <a:cubicBezTo>
                  <a:pt x="43367" y="52240"/>
                  <a:pt x="50317" y="47397"/>
                  <a:pt x="53682" y="40298"/>
                </a:cubicBezTo>
                <a:cubicBezTo>
                  <a:pt x="56454" y="34420"/>
                  <a:pt x="56528" y="27654"/>
                  <a:pt x="55641" y="21222"/>
                </a:cubicBezTo>
                <a:cubicBezTo>
                  <a:pt x="54754" y="14863"/>
                  <a:pt x="52683" y="8171"/>
                  <a:pt x="47508" y="4437"/>
                </a:cubicBezTo>
                <a:cubicBezTo>
                  <a:pt x="41333" y="0"/>
                  <a:pt x="32867" y="1073"/>
                  <a:pt x="25547" y="3069"/>
                </a:cubicBezTo>
                <a:cubicBezTo>
                  <a:pt x="20001" y="4585"/>
                  <a:pt x="14493" y="6507"/>
                  <a:pt x="9760" y="9798"/>
                </a:cubicBezTo>
                <a:cubicBezTo>
                  <a:pt x="5065" y="13088"/>
                  <a:pt x="1220" y="17931"/>
                  <a:pt x="0" y="23551"/>
                </a:cubicBezTo>
              </a:path>
            </a:pathLst>
          </a:custGeom>
          <a:solidFill>
            <a:srgbClr val="FF0000"/>
          </a:solidFill>
          <a:ln w="38100" cap="flat" cmpd="sng">
            <a:solidFill>
              <a:srgbClr val="FF0000"/>
            </a:solidFill>
            <a:prstDash val="solid"/>
            <a:miter lim="36970"/>
            <a:headEnd type="none" w="sm" len="sm"/>
            <a:tailEnd type="none" w="sm" len="sm"/>
          </a:ln>
        </p:spPr>
        <p:txBody>
          <a:bodyPr spcFirstLastPara="1" wrap="square" lIns="68569" tIns="68569" rIns="68569" bIns="68569" anchor="ctr" anchorCtr="0">
            <a:noAutofit/>
          </a:bodyPr>
          <a:lstStyle/>
          <a:p>
            <a:pPr defTabSz="685800">
              <a:buClrTx/>
            </a:pPr>
            <a:endParaRPr sz="1050" kern="1200">
              <a:solidFill>
                <a:prstClr val="black"/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7530237A-BC44-0769-D1D3-640EE01F05BB}"/>
              </a:ext>
            </a:extLst>
          </p:cNvPr>
          <p:cNvSpPr txBox="1"/>
          <p:nvPr/>
        </p:nvSpPr>
        <p:spPr>
          <a:xfrm>
            <a:off x="2337241" y="12109"/>
            <a:ext cx="4827219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2700" u="sng" kern="1200" dirty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BT TRẮC NGHIỆM CỦNG CỐ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AA8A98D-BEE3-5FF5-8F6F-C5B5F63102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14300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AA8A98D-BEE3-5FF5-8F6F-C5B5F63102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14300" cy="17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120D671-5FDD-E490-5D02-62C9E48881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212725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19" imgH="164885" progId="Equation.DSMT4">
                  <p:embed/>
                </p:oleObj>
              </mc:Choice>
              <mc:Fallback>
                <p:oleObj name="Equation" r:id="rId6" imgW="215619" imgH="164885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120D671-5FDD-E490-5D02-62C9E48881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12725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3FE0AA1-C8E8-A25E-5F75-2481C96B9F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250825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890" imgH="241195" progId="Equation.DSMT4">
                  <p:embed/>
                </p:oleObj>
              </mc:Choice>
              <mc:Fallback>
                <p:oleObj name="Equation" r:id="rId8" imgW="253890" imgH="241195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3FE0AA1-C8E8-A25E-5F75-2481C96B9F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50825" cy="236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94DCD79E-ADD3-2922-7C70-AAACFD7241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826953"/>
              </p:ext>
            </p:extLst>
          </p:nvPr>
        </p:nvGraphicFramePr>
        <p:xfrm>
          <a:off x="1456537" y="2870475"/>
          <a:ext cx="78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6080" imgH="241200" progId="Equation.DSMT4">
                  <p:embed/>
                </p:oleObj>
              </mc:Choice>
              <mc:Fallback>
                <p:oleObj name="Equation" r:id="rId10" imgW="406080" imgH="2412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94DCD79E-ADD3-2922-7C70-AAACFD7241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6537" y="2870475"/>
                        <a:ext cx="7874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>
            <a:extLst>
              <a:ext uri="{FF2B5EF4-FFF2-40B4-BE49-F238E27FC236}">
                <a16:creationId xmlns:a16="http://schemas.microsoft.com/office/drawing/2014/main" id="{6C282069-D411-58DA-7933-CF209A20B0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0654" y="329683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19F9041-6ECB-A4A4-3A84-6CA9EC1ADB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1750" y="2288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4278484-ECAC-2174-239E-5F4F04D64C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102439"/>
              </p:ext>
            </p:extLst>
          </p:nvPr>
        </p:nvGraphicFramePr>
        <p:xfrm>
          <a:off x="1388283" y="1555694"/>
          <a:ext cx="498498" cy="75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1195" imgH="431613" progId="Equation.DSMT4">
                  <p:embed/>
                </p:oleObj>
              </mc:Choice>
              <mc:Fallback>
                <p:oleObj name="Equation" r:id="rId12" imgW="241195" imgH="431613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4278484-ECAC-2174-239E-5F4F04D64C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8283" y="1555694"/>
                        <a:ext cx="498498" cy="752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>
            <a:extLst>
              <a:ext uri="{FF2B5EF4-FFF2-40B4-BE49-F238E27FC236}">
                <a16:creationId xmlns:a16="http://schemas.microsoft.com/office/drawing/2014/main" id="{8FC89B02-FC7B-55C2-9CDD-FB2A37179C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369B3E9-75DA-F437-DB4D-22E7D993F7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205762"/>
              </p:ext>
            </p:extLst>
          </p:nvPr>
        </p:nvGraphicFramePr>
        <p:xfrm>
          <a:off x="1418221" y="3622761"/>
          <a:ext cx="2236475" cy="404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17115" imgH="203112" progId="Equation.DSMT4">
                  <p:embed/>
                </p:oleObj>
              </mc:Choice>
              <mc:Fallback>
                <p:oleObj name="Equation" r:id="rId14" imgW="1117115" imgH="203112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369B3E9-75DA-F437-DB4D-22E7D993F7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221" y="3622761"/>
                        <a:ext cx="2236475" cy="4045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3027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repeatCount="8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1" presetClass="entr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1" presetClass="entr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" presetClass="entr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" presetClass="entr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" presetClass="entr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" presetClass="entr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" presetClass="entr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" presetClass="entr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1" presetClass="entr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" presetClass="entr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1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6" grpId="0" animBg="1"/>
      <p:bldP spid="163" grpId="0"/>
      <p:bldP spid="163" grpId="1"/>
      <p:bldP spid="169" grpId="0"/>
      <p:bldP spid="169" grpId="1"/>
      <p:bldP spid="170" grpId="0"/>
      <p:bldP spid="170" grpId="1"/>
      <p:bldP spid="171" grpId="0"/>
      <p:bldP spid="171" grpId="1"/>
      <p:bldP spid="172" grpId="0"/>
      <p:bldP spid="172" grpId="1"/>
      <p:bldP spid="173" grpId="0"/>
      <p:bldP spid="173" grpId="1"/>
      <p:bldP spid="174" grpId="0"/>
      <p:bldP spid="174" grpId="1"/>
      <p:bldP spid="175" grpId="0"/>
      <p:bldP spid="175" grpId="1"/>
      <p:bldP spid="176" grpId="0"/>
      <p:bldP spid="176" grpId="1"/>
      <p:bldP spid="177" grpId="0"/>
      <p:bldP spid="177" grpId="1"/>
      <p:bldP spid="178" grpId="0"/>
      <p:bldP spid="178" grpId="1"/>
      <p:bldP spid="4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33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03" name="Google Shape;3303;p67"/>
          <p:cNvGrpSpPr/>
          <p:nvPr/>
        </p:nvGrpSpPr>
        <p:grpSpPr>
          <a:xfrm>
            <a:off x="1966944" y="49159"/>
            <a:ext cx="5930106" cy="1251496"/>
            <a:chOff x="1966944" y="49159"/>
            <a:chExt cx="5930106" cy="1251496"/>
          </a:xfrm>
        </p:grpSpPr>
        <p:sp>
          <p:nvSpPr>
            <p:cNvPr id="3304" name="Google Shape;3304;p67"/>
            <p:cNvSpPr/>
            <p:nvPr/>
          </p:nvSpPr>
          <p:spPr>
            <a:xfrm>
              <a:off x="2255338" y="374887"/>
              <a:ext cx="5438514" cy="625071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5" name="Google Shape;3305;p67"/>
            <p:cNvSpPr/>
            <p:nvPr/>
          </p:nvSpPr>
          <p:spPr>
            <a:xfrm rot="7791998">
              <a:off x="7058505" y="716709"/>
              <a:ext cx="882084" cy="299122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6" name="Google Shape;3306;p67"/>
            <p:cNvSpPr/>
            <p:nvPr/>
          </p:nvSpPr>
          <p:spPr>
            <a:xfrm rot="7791998">
              <a:off x="1923405" y="333984"/>
              <a:ext cx="882084" cy="299122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307" name="Google Shape;3307;p67"/>
          <p:cNvSpPr txBox="1">
            <a:spLocks noGrp="1"/>
          </p:cNvSpPr>
          <p:nvPr>
            <p:ph type="title"/>
          </p:nvPr>
        </p:nvSpPr>
        <p:spPr>
          <a:xfrm>
            <a:off x="1435800" y="345229"/>
            <a:ext cx="6992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>
                <a:latin typeface="+mn-lt"/>
              </a:rPr>
              <a:t>HƯỚNG DẪN VỀ NHÀ</a:t>
            </a:r>
            <a:endParaRPr sz="3200">
              <a:latin typeface="+mn-lt"/>
            </a:endParaRPr>
          </a:p>
        </p:txBody>
      </p:sp>
      <p:sp>
        <p:nvSpPr>
          <p:cNvPr id="3310" name="Google Shape;3310;p67"/>
          <p:cNvSpPr/>
          <p:nvPr/>
        </p:nvSpPr>
        <p:spPr>
          <a:xfrm>
            <a:off x="1039698" y="1081457"/>
            <a:ext cx="7605126" cy="1099043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11" name="Google Shape;3311;p67"/>
          <p:cNvSpPr txBox="1"/>
          <p:nvPr/>
        </p:nvSpPr>
        <p:spPr>
          <a:xfrm flipH="1">
            <a:off x="1131888" y="1765499"/>
            <a:ext cx="7785000" cy="6604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54000" tIns="182875" rIns="198000" bIns="0" anchor="ctr" anchorCtr="0">
            <a:noAutofit/>
          </a:bodyPr>
          <a:lstStyle/>
          <a:p>
            <a:r>
              <a:rPr lang="en" sz="2400" dirty="0">
                <a:solidFill>
                  <a:schemeClr val="accent3"/>
                </a:solidFill>
                <a:latin typeface="+mn-lt"/>
                <a:ea typeface="Odibee Sans"/>
                <a:cs typeface="Odibee Sans"/>
                <a:sym typeface="Odibee Sans"/>
              </a:rPr>
              <a:t>1. </a:t>
            </a:r>
            <a:r>
              <a:rPr lang="en-US" dirty="0"/>
              <a:t>- </a:t>
            </a:r>
            <a:r>
              <a:rPr lang="en-US" sz="2800" dirty="0"/>
              <a:t>Học </a:t>
            </a:r>
            <a:r>
              <a:rPr lang="en-US" sz="2800" dirty="0" err="1"/>
              <a:t>bài</a:t>
            </a:r>
            <a:r>
              <a:rPr lang="en-US" sz="2800" dirty="0"/>
              <a:t> và xem lại </a:t>
            </a:r>
            <a:r>
              <a:rPr lang="en-US" sz="2800" dirty="0" err="1"/>
              <a:t>tất</a:t>
            </a:r>
            <a:r>
              <a:rPr lang="en-US" sz="2800" dirty="0"/>
              <a:t> </a:t>
            </a:r>
            <a:r>
              <a:rPr lang="en-US" sz="2800" dirty="0" err="1"/>
              <a:t>cả</a:t>
            </a:r>
            <a:r>
              <a:rPr lang="en-US" sz="2800" dirty="0"/>
              <a:t> các </a:t>
            </a:r>
            <a:r>
              <a:rPr lang="en-US" sz="2800" dirty="0" err="1"/>
              <a:t>bài</a:t>
            </a:r>
            <a:r>
              <a:rPr lang="en-US" sz="2800" dirty="0"/>
              <a:t> </a:t>
            </a:r>
            <a:r>
              <a:rPr lang="en-US" sz="2800" dirty="0" err="1"/>
              <a:t>tập</a:t>
            </a:r>
            <a:r>
              <a:rPr lang="en-US" sz="2800" dirty="0"/>
              <a:t> đã </a:t>
            </a:r>
            <a:r>
              <a:rPr lang="en-US" sz="2800" dirty="0" err="1"/>
              <a:t>giải</a:t>
            </a:r>
            <a:endParaRPr lang="en-US" sz="2800" dirty="0"/>
          </a:p>
          <a:p>
            <a:pPr algn="just">
              <a:lnSpc>
                <a:spcPct val="130000"/>
              </a:lnSpc>
              <a:spcAft>
                <a:spcPts val="1600"/>
              </a:spcAft>
            </a:pPr>
            <a:endParaRPr lang="en-US" sz="2400" dirty="0">
              <a:latin typeface="+mn-lt"/>
            </a:endParaRPr>
          </a:p>
          <a:p>
            <a:pPr marL="0" lvl="0" indent="0" algn="just" rtl="0">
              <a:lnSpc>
                <a:spcPct val="130000"/>
              </a:lnSpc>
              <a:spcBef>
                <a:spcPts val="0"/>
              </a:spcBef>
              <a:spcAft>
                <a:spcPts val="1600"/>
              </a:spcAft>
              <a:buNone/>
            </a:pPr>
            <a:endParaRPr sz="2400" dirty="0">
              <a:solidFill>
                <a:schemeClr val="accent3"/>
              </a:solidFill>
              <a:latin typeface="+mn-lt"/>
              <a:ea typeface="Didact Gothic"/>
              <a:cs typeface="Didact Gothic"/>
              <a:sym typeface="Didact Gothic"/>
            </a:endParaRPr>
          </a:p>
        </p:txBody>
      </p:sp>
      <p:sp>
        <p:nvSpPr>
          <p:cNvPr id="3313" name="Google Shape;3313;p67"/>
          <p:cNvSpPr/>
          <p:nvPr/>
        </p:nvSpPr>
        <p:spPr>
          <a:xfrm>
            <a:off x="1010899" y="2446529"/>
            <a:ext cx="7688301" cy="1173352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14" name="Google Shape;3314;p67"/>
          <p:cNvSpPr txBox="1"/>
          <p:nvPr/>
        </p:nvSpPr>
        <p:spPr>
          <a:xfrm flipH="1">
            <a:off x="1226349" y="3055220"/>
            <a:ext cx="7357401" cy="6105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54000" tIns="182875" rIns="198000" bIns="0" anchor="ctr" anchorCtr="0">
            <a:noAutofit/>
          </a:bodyPr>
          <a:lstStyle/>
          <a:p>
            <a:pPr algn="just">
              <a:lnSpc>
                <a:spcPct val="130000"/>
              </a:lnSpc>
              <a:spcAft>
                <a:spcPts val="1600"/>
              </a:spcAft>
            </a:pPr>
            <a:r>
              <a:rPr lang="en" sz="3000" dirty="0">
                <a:solidFill>
                  <a:schemeClr val="accent3"/>
                </a:solidFill>
                <a:latin typeface="+mn-lt"/>
                <a:ea typeface="Odibee Sans"/>
                <a:cs typeface="Odibee Sans"/>
                <a:sym typeface="Odibee Sans"/>
              </a:rPr>
              <a:t>2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à làm trước các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, 3, 4, 5, 6, 7, 8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3 và 34  để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a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  <a:spcAft>
                <a:spcPts val="1600"/>
              </a:spcAft>
            </a:pPr>
            <a:endParaRPr lang="en-US" sz="3000" dirty="0">
              <a:latin typeface="+mn-lt"/>
            </a:endParaRPr>
          </a:p>
        </p:txBody>
      </p:sp>
      <p:grpSp>
        <p:nvGrpSpPr>
          <p:cNvPr id="3318" name="Google Shape;3318;p67"/>
          <p:cNvGrpSpPr/>
          <p:nvPr/>
        </p:nvGrpSpPr>
        <p:grpSpPr>
          <a:xfrm>
            <a:off x="8148275" y="2730329"/>
            <a:ext cx="759598" cy="621187"/>
            <a:chOff x="1269179" y="800254"/>
            <a:chExt cx="1204946" cy="985385"/>
          </a:xfrm>
        </p:grpSpPr>
        <p:sp>
          <p:nvSpPr>
            <p:cNvPr id="3319" name="Google Shape;3319;p67"/>
            <p:cNvSpPr/>
            <p:nvPr/>
          </p:nvSpPr>
          <p:spPr>
            <a:xfrm rot="-1180437">
              <a:off x="1352547" y="955310"/>
              <a:ext cx="1038210" cy="675274"/>
            </a:xfrm>
            <a:custGeom>
              <a:avLst/>
              <a:gdLst/>
              <a:ahLst/>
              <a:cxnLst/>
              <a:rect l="l" t="t" r="r" b="b"/>
              <a:pathLst>
                <a:path w="32379" h="21060" extrusionOk="0">
                  <a:moveTo>
                    <a:pt x="16573" y="0"/>
                  </a:moveTo>
                  <a:cubicBezTo>
                    <a:pt x="15439" y="0"/>
                    <a:pt x="14316" y="186"/>
                    <a:pt x="13231" y="549"/>
                  </a:cubicBezTo>
                  <a:lnTo>
                    <a:pt x="13225" y="552"/>
                  </a:lnTo>
                  <a:cubicBezTo>
                    <a:pt x="13099" y="596"/>
                    <a:pt x="12957" y="645"/>
                    <a:pt x="12810" y="702"/>
                  </a:cubicBezTo>
                  <a:lnTo>
                    <a:pt x="12592" y="791"/>
                  </a:lnTo>
                  <a:lnTo>
                    <a:pt x="12588" y="791"/>
                  </a:lnTo>
                  <a:cubicBezTo>
                    <a:pt x="10872" y="1494"/>
                    <a:pt x="9373" y="2637"/>
                    <a:pt x="8240" y="4105"/>
                  </a:cubicBezTo>
                  <a:cubicBezTo>
                    <a:pt x="7282" y="5352"/>
                    <a:pt x="6616" y="6796"/>
                    <a:pt x="6287" y="8325"/>
                  </a:cubicBezTo>
                  <a:cubicBezTo>
                    <a:pt x="5472" y="8431"/>
                    <a:pt x="4607" y="8623"/>
                    <a:pt x="3845" y="8875"/>
                  </a:cubicBezTo>
                  <a:cubicBezTo>
                    <a:pt x="2383" y="9359"/>
                    <a:pt x="1336" y="10012"/>
                    <a:pt x="726" y="10821"/>
                  </a:cubicBezTo>
                  <a:cubicBezTo>
                    <a:pt x="179" y="11549"/>
                    <a:pt x="0" y="12385"/>
                    <a:pt x="209" y="13240"/>
                  </a:cubicBezTo>
                  <a:cubicBezTo>
                    <a:pt x="352" y="13830"/>
                    <a:pt x="647" y="14353"/>
                    <a:pt x="1084" y="14791"/>
                  </a:cubicBezTo>
                  <a:cubicBezTo>
                    <a:pt x="1515" y="15222"/>
                    <a:pt x="2085" y="15574"/>
                    <a:pt x="2784" y="15835"/>
                  </a:cubicBezTo>
                  <a:cubicBezTo>
                    <a:pt x="3992" y="16290"/>
                    <a:pt x="5632" y="16512"/>
                    <a:pt x="7782" y="16512"/>
                  </a:cubicBezTo>
                  <a:cubicBezTo>
                    <a:pt x="7827" y="16512"/>
                    <a:pt x="7872" y="16512"/>
                    <a:pt x="7918" y="16511"/>
                  </a:cubicBezTo>
                  <a:cubicBezTo>
                    <a:pt x="8465" y="17304"/>
                    <a:pt x="9115" y="18017"/>
                    <a:pt x="9861" y="18633"/>
                  </a:cubicBezTo>
                  <a:cubicBezTo>
                    <a:pt x="10765" y="19382"/>
                    <a:pt x="11783" y="19969"/>
                    <a:pt x="12880" y="20383"/>
                  </a:cubicBezTo>
                  <a:cubicBezTo>
                    <a:pt x="13991" y="20801"/>
                    <a:pt x="15151" y="21026"/>
                    <a:pt x="16330" y="21055"/>
                  </a:cubicBezTo>
                  <a:cubicBezTo>
                    <a:pt x="16417" y="21055"/>
                    <a:pt x="16500" y="21059"/>
                    <a:pt x="16582" y="21059"/>
                  </a:cubicBezTo>
                  <a:cubicBezTo>
                    <a:pt x="17719" y="21059"/>
                    <a:pt x="18846" y="20873"/>
                    <a:pt x="19933" y="20509"/>
                  </a:cubicBezTo>
                  <a:cubicBezTo>
                    <a:pt x="21727" y="19906"/>
                    <a:pt x="23327" y="18832"/>
                    <a:pt x="24554" y="17403"/>
                  </a:cubicBezTo>
                  <a:cubicBezTo>
                    <a:pt x="25605" y="16183"/>
                    <a:pt x="26360" y="14738"/>
                    <a:pt x="26768" y="13187"/>
                  </a:cubicBezTo>
                  <a:cubicBezTo>
                    <a:pt x="28548" y="12501"/>
                    <a:pt x="29913" y="11759"/>
                    <a:pt x="30831" y="10980"/>
                  </a:cubicBezTo>
                  <a:cubicBezTo>
                    <a:pt x="31315" y="10569"/>
                    <a:pt x="31690" y="10134"/>
                    <a:pt x="31941" y="9694"/>
                  </a:cubicBezTo>
                  <a:cubicBezTo>
                    <a:pt x="32243" y="9157"/>
                    <a:pt x="32379" y="8600"/>
                    <a:pt x="32339" y="8037"/>
                  </a:cubicBezTo>
                  <a:cubicBezTo>
                    <a:pt x="32282" y="7191"/>
                    <a:pt x="31898" y="6455"/>
                    <a:pt x="31228" y="5906"/>
                  </a:cubicBezTo>
                  <a:cubicBezTo>
                    <a:pt x="30344" y="5176"/>
                    <a:pt x="28946" y="4772"/>
                    <a:pt x="27076" y="4702"/>
                  </a:cubicBezTo>
                  <a:cubicBezTo>
                    <a:pt x="26869" y="4694"/>
                    <a:pt x="26669" y="4690"/>
                    <a:pt x="26477" y="4690"/>
                  </a:cubicBezTo>
                  <a:cubicBezTo>
                    <a:pt x="26052" y="4690"/>
                    <a:pt x="25670" y="4707"/>
                    <a:pt x="25362" y="4725"/>
                  </a:cubicBezTo>
                  <a:cubicBezTo>
                    <a:pt x="24176" y="2926"/>
                    <a:pt x="22443" y="1520"/>
                    <a:pt x="20414" y="728"/>
                  </a:cubicBezTo>
                  <a:cubicBezTo>
                    <a:pt x="19290" y="284"/>
                    <a:pt x="18107" y="42"/>
                    <a:pt x="16904" y="6"/>
                  </a:cubicBezTo>
                  <a:cubicBezTo>
                    <a:pt x="16793" y="2"/>
                    <a:pt x="16683" y="0"/>
                    <a:pt x="1657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0" name="Google Shape;3320;p67"/>
            <p:cNvSpPr/>
            <p:nvPr/>
          </p:nvSpPr>
          <p:spPr>
            <a:xfrm rot="-1180437">
              <a:off x="1548247" y="994081"/>
              <a:ext cx="637791" cy="600885"/>
            </a:xfrm>
            <a:custGeom>
              <a:avLst/>
              <a:gdLst/>
              <a:ahLst/>
              <a:cxnLst/>
              <a:rect l="l" t="t" r="r" b="b"/>
              <a:pathLst>
                <a:path w="19891" h="18740" extrusionOk="0">
                  <a:moveTo>
                    <a:pt x="10486" y="1"/>
                  </a:moveTo>
                  <a:cubicBezTo>
                    <a:pt x="9498" y="1"/>
                    <a:pt x="8493" y="159"/>
                    <a:pt x="7504" y="491"/>
                  </a:cubicBezTo>
                  <a:cubicBezTo>
                    <a:pt x="7385" y="531"/>
                    <a:pt x="7263" y="570"/>
                    <a:pt x="7146" y="620"/>
                  </a:cubicBezTo>
                  <a:cubicBezTo>
                    <a:pt x="7146" y="620"/>
                    <a:pt x="7143" y="620"/>
                    <a:pt x="7140" y="623"/>
                  </a:cubicBezTo>
                  <a:cubicBezTo>
                    <a:pt x="2470" y="2406"/>
                    <a:pt x="1" y="7574"/>
                    <a:pt x="1604" y="12353"/>
                  </a:cubicBezTo>
                  <a:cubicBezTo>
                    <a:pt x="2922" y="16267"/>
                    <a:pt x="6572" y="18739"/>
                    <a:pt x="10487" y="18739"/>
                  </a:cubicBezTo>
                  <a:cubicBezTo>
                    <a:pt x="11476" y="18739"/>
                    <a:pt x="12481" y="18582"/>
                    <a:pt x="13470" y="18250"/>
                  </a:cubicBezTo>
                  <a:cubicBezTo>
                    <a:pt x="17246" y="16983"/>
                    <a:pt x="19678" y="13540"/>
                    <a:pt x="19848" y="9784"/>
                  </a:cubicBezTo>
                  <a:cubicBezTo>
                    <a:pt x="19851" y="9771"/>
                    <a:pt x="19851" y="9754"/>
                    <a:pt x="19851" y="9738"/>
                  </a:cubicBezTo>
                  <a:cubicBezTo>
                    <a:pt x="19891" y="8634"/>
                    <a:pt x="19738" y="7497"/>
                    <a:pt x="19363" y="6387"/>
                  </a:cubicBezTo>
                  <a:cubicBezTo>
                    <a:pt x="18048" y="2474"/>
                    <a:pt x="14399" y="1"/>
                    <a:pt x="1048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1" name="Google Shape;3321;p67"/>
            <p:cNvSpPr/>
            <p:nvPr/>
          </p:nvSpPr>
          <p:spPr>
            <a:xfrm rot="-1180437">
              <a:off x="1586571" y="1008541"/>
              <a:ext cx="595274" cy="580941"/>
            </a:xfrm>
            <a:custGeom>
              <a:avLst/>
              <a:gdLst/>
              <a:ahLst/>
              <a:cxnLst/>
              <a:rect l="l" t="t" r="r" b="b"/>
              <a:pathLst>
                <a:path w="18565" h="18118" extrusionOk="0">
                  <a:moveTo>
                    <a:pt x="6023" y="1"/>
                  </a:moveTo>
                  <a:lnTo>
                    <a:pt x="6023" y="1"/>
                  </a:lnTo>
                  <a:cubicBezTo>
                    <a:pt x="2688" y="1274"/>
                    <a:pt x="478" y="4270"/>
                    <a:pt x="67" y="7617"/>
                  </a:cubicBezTo>
                  <a:lnTo>
                    <a:pt x="1" y="8788"/>
                  </a:lnTo>
                  <a:lnTo>
                    <a:pt x="1" y="8791"/>
                  </a:lnTo>
                  <a:cubicBezTo>
                    <a:pt x="4" y="9543"/>
                    <a:pt x="97" y="10309"/>
                    <a:pt x="292" y="11068"/>
                  </a:cubicBezTo>
                  <a:lnTo>
                    <a:pt x="388" y="11068"/>
                  </a:lnTo>
                  <a:cubicBezTo>
                    <a:pt x="1595" y="11068"/>
                    <a:pt x="3259" y="10942"/>
                    <a:pt x="5121" y="10723"/>
                  </a:cubicBezTo>
                  <a:cubicBezTo>
                    <a:pt x="1041" y="3498"/>
                    <a:pt x="5811" y="147"/>
                    <a:pt x="6023" y="1"/>
                  </a:cubicBezTo>
                  <a:close/>
                  <a:moveTo>
                    <a:pt x="18564" y="10538"/>
                  </a:moveTo>
                  <a:lnTo>
                    <a:pt x="18564" y="10538"/>
                  </a:lnTo>
                  <a:cubicBezTo>
                    <a:pt x="18518" y="10554"/>
                    <a:pt x="18468" y="10574"/>
                    <a:pt x="18422" y="10591"/>
                  </a:cubicBezTo>
                  <a:cubicBezTo>
                    <a:pt x="17487" y="13149"/>
                    <a:pt x="14686" y="14767"/>
                    <a:pt x="11773" y="14767"/>
                  </a:cubicBezTo>
                  <a:cubicBezTo>
                    <a:pt x="10129" y="14767"/>
                    <a:pt x="8445" y="14250"/>
                    <a:pt x="7050" y="13093"/>
                  </a:cubicBezTo>
                  <a:cubicBezTo>
                    <a:pt x="6941" y="13106"/>
                    <a:pt x="6831" y="13120"/>
                    <a:pt x="6722" y="13133"/>
                  </a:cubicBezTo>
                  <a:cubicBezTo>
                    <a:pt x="4614" y="13392"/>
                    <a:pt x="2831" y="13527"/>
                    <a:pt x="1333" y="13564"/>
                  </a:cubicBezTo>
                  <a:cubicBezTo>
                    <a:pt x="3030" y="16401"/>
                    <a:pt x="6109" y="18118"/>
                    <a:pt x="9370" y="18118"/>
                  </a:cubicBezTo>
                  <a:cubicBezTo>
                    <a:pt x="10358" y="18118"/>
                    <a:pt x="11362" y="17962"/>
                    <a:pt x="12353" y="17628"/>
                  </a:cubicBezTo>
                  <a:cubicBezTo>
                    <a:pt x="15661" y="16517"/>
                    <a:pt x="17942" y="13736"/>
                    <a:pt x="18564" y="10538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2" name="Google Shape;3322;p67"/>
            <p:cNvSpPr/>
            <p:nvPr/>
          </p:nvSpPr>
          <p:spPr>
            <a:xfrm rot="-1180437">
              <a:off x="1752752" y="1050782"/>
              <a:ext cx="282519" cy="177187"/>
            </a:xfrm>
            <a:custGeom>
              <a:avLst/>
              <a:gdLst/>
              <a:ahLst/>
              <a:cxnLst/>
              <a:rect l="l" t="t" r="r" b="b"/>
              <a:pathLst>
                <a:path w="8811" h="5526" extrusionOk="0">
                  <a:moveTo>
                    <a:pt x="2785" y="0"/>
                  </a:moveTo>
                  <a:cubicBezTo>
                    <a:pt x="2327" y="0"/>
                    <a:pt x="1936" y="123"/>
                    <a:pt x="1658" y="401"/>
                  </a:cubicBezTo>
                  <a:cubicBezTo>
                    <a:pt x="1" y="2079"/>
                    <a:pt x="4478" y="5525"/>
                    <a:pt x="6788" y="5525"/>
                  </a:cubicBezTo>
                  <a:cubicBezTo>
                    <a:pt x="7328" y="5525"/>
                    <a:pt x="7749" y="5340"/>
                    <a:pt x="7948" y="4895"/>
                  </a:cubicBezTo>
                  <a:cubicBezTo>
                    <a:pt x="8810" y="2950"/>
                    <a:pt x="5025" y="0"/>
                    <a:pt x="2785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3" name="Google Shape;3323;p67"/>
            <p:cNvSpPr/>
            <p:nvPr/>
          </p:nvSpPr>
          <p:spPr>
            <a:xfrm rot="-1180437">
              <a:off x="1378325" y="1144755"/>
              <a:ext cx="976807" cy="304739"/>
            </a:xfrm>
            <a:custGeom>
              <a:avLst/>
              <a:gdLst/>
              <a:ahLst/>
              <a:cxnLst/>
              <a:rect l="l" t="t" r="r" b="b"/>
              <a:pathLst>
                <a:path w="30464" h="9504" extrusionOk="0">
                  <a:moveTo>
                    <a:pt x="25726" y="1"/>
                  </a:moveTo>
                  <a:cubicBezTo>
                    <a:pt x="24734" y="1"/>
                    <a:pt x="23980" y="96"/>
                    <a:pt x="23980" y="96"/>
                  </a:cubicBezTo>
                  <a:lnTo>
                    <a:pt x="24587" y="1405"/>
                  </a:lnTo>
                  <a:cubicBezTo>
                    <a:pt x="24587" y="1405"/>
                    <a:pt x="24768" y="1388"/>
                    <a:pt x="25033" y="1388"/>
                  </a:cubicBezTo>
                  <a:cubicBezTo>
                    <a:pt x="25805" y="1388"/>
                    <a:pt x="27281" y="1531"/>
                    <a:pt x="27029" y="2651"/>
                  </a:cubicBezTo>
                  <a:cubicBezTo>
                    <a:pt x="26617" y="4489"/>
                    <a:pt x="12188" y="6999"/>
                    <a:pt x="6833" y="6999"/>
                  </a:cubicBezTo>
                  <a:cubicBezTo>
                    <a:pt x="5815" y="6999"/>
                    <a:pt x="5125" y="6908"/>
                    <a:pt x="4922" y="6705"/>
                  </a:cubicBezTo>
                  <a:cubicBezTo>
                    <a:pt x="4024" y="5804"/>
                    <a:pt x="5164" y="5183"/>
                    <a:pt x="5903" y="4899"/>
                  </a:cubicBezTo>
                  <a:cubicBezTo>
                    <a:pt x="6208" y="4782"/>
                    <a:pt x="6444" y="4720"/>
                    <a:pt x="6444" y="4720"/>
                  </a:cubicBezTo>
                  <a:lnTo>
                    <a:pt x="6510" y="3549"/>
                  </a:lnTo>
                  <a:lnTo>
                    <a:pt x="6510" y="3549"/>
                  </a:lnTo>
                  <a:cubicBezTo>
                    <a:pt x="4273" y="3646"/>
                    <a:pt x="0" y="4796"/>
                    <a:pt x="567" y="7116"/>
                  </a:cubicBezTo>
                  <a:cubicBezTo>
                    <a:pt x="903" y="8512"/>
                    <a:pt x="2568" y="9503"/>
                    <a:pt x="7011" y="9503"/>
                  </a:cubicBezTo>
                  <a:cubicBezTo>
                    <a:pt x="8657" y="9503"/>
                    <a:pt x="10684" y="9367"/>
                    <a:pt x="13165" y="9065"/>
                  </a:cubicBezTo>
                  <a:cubicBezTo>
                    <a:pt x="20245" y="8206"/>
                    <a:pt x="26788" y="6390"/>
                    <a:pt x="29313" y="4249"/>
                  </a:cubicBezTo>
                  <a:cubicBezTo>
                    <a:pt x="30066" y="3609"/>
                    <a:pt x="30463" y="2946"/>
                    <a:pt x="30417" y="2267"/>
                  </a:cubicBezTo>
                  <a:cubicBezTo>
                    <a:pt x="30283" y="337"/>
                    <a:pt x="27585" y="1"/>
                    <a:pt x="2572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4" name="Google Shape;3324;p67"/>
            <p:cNvSpPr/>
            <p:nvPr/>
          </p:nvSpPr>
          <p:spPr>
            <a:xfrm rot="-1180437">
              <a:off x="2147603" y="1020873"/>
              <a:ext cx="178149" cy="128514"/>
            </a:xfrm>
            <a:custGeom>
              <a:avLst/>
              <a:gdLst/>
              <a:ahLst/>
              <a:cxnLst/>
              <a:rect l="l" t="t" r="r" b="b"/>
              <a:pathLst>
                <a:path w="5556" h="4008" extrusionOk="0">
                  <a:moveTo>
                    <a:pt x="0" y="0"/>
                  </a:moveTo>
                  <a:cubicBezTo>
                    <a:pt x="5556" y="1645"/>
                    <a:pt x="1750" y="4008"/>
                    <a:pt x="1750" y="4008"/>
                  </a:cubicBezTo>
                  <a:cubicBezTo>
                    <a:pt x="1750" y="4008"/>
                    <a:pt x="4462" y="3113"/>
                    <a:pt x="4223" y="1704"/>
                  </a:cubicBezTo>
                  <a:cubicBezTo>
                    <a:pt x="3985" y="296"/>
                    <a:pt x="1" y="0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5" name="Google Shape;3325;p67"/>
            <p:cNvSpPr/>
            <p:nvPr/>
          </p:nvSpPr>
          <p:spPr>
            <a:xfrm rot="-1180437">
              <a:off x="1414569" y="1258660"/>
              <a:ext cx="923452" cy="191007"/>
            </a:xfrm>
            <a:custGeom>
              <a:avLst/>
              <a:gdLst/>
              <a:ahLst/>
              <a:cxnLst/>
              <a:rect l="l" t="t" r="r" b="b"/>
              <a:pathLst>
                <a:path w="28800" h="5957" extrusionOk="0">
                  <a:moveTo>
                    <a:pt x="5996" y="0"/>
                  </a:moveTo>
                  <a:lnTo>
                    <a:pt x="5996" y="0"/>
                  </a:lnTo>
                  <a:cubicBezTo>
                    <a:pt x="3894" y="90"/>
                    <a:pt x="0" y="1111"/>
                    <a:pt x="0" y="3156"/>
                  </a:cubicBezTo>
                  <a:cubicBezTo>
                    <a:pt x="0" y="3289"/>
                    <a:pt x="16" y="3424"/>
                    <a:pt x="53" y="3567"/>
                  </a:cubicBezTo>
                  <a:cubicBezTo>
                    <a:pt x="388" y="4963"/>
                    <a:pt x="2055" y="5957"/>
                    <a:pt x="6499" y="5957"/>
                  </a:cubicBezTo>
                  <a:cubicBezTo>
                    <a:pt x="8147" y="5957"/>
                    <a:pt x="10172" y="5818"/>
                    <a:pt x="12651" y="5516"/>
                  </a:cubicBezTo>
                  <a:cubicBezTo>
                    <a:pt x="19731" y="4657"/>
                    <a:pt x="26274" y="2841"/>
                    <a:pt x="28799" y="700"/>
                  </a:cubicBezTo>
                  <a:lnTo>
                    <a:pt x="28799" y="700"/>
                  </a:lnTo>
                  <a:cubicBezTo>
                    <a:pt x="23416" y="3517"/>
                    <a:pt x="13705" y="4995"/>
                    <a:pt x="7490" y="4995"/>
                  </a:cubicBezTo>
                  <a:cubicBezTo>
                    <a:pt x="4276" y="4995"/>
                    <a:pt x="1995" y="4601"/>
                    <a:pt x="1737" y="3789"/>
                  </a:cubicBezTo>
                  <a:cubicBezTo>
                    <a:pt x="1097" y="1790"/>
                    <a:pt x="3871" y="378"/>
                    <a:pt x="4892" y="378"/>
                  </a:cubicBezTo>
                  <a:cubicBezTo>
                    <a:pt x="5114" y="378"/>
                    <a:pt x="5253" y="448"/>
                    <a:pt x="5257" y="591"/>
                  </a:cubicBezTo>
                  <a:cubicBezTo>
                    <a:pt x="5263" y="849"/>
                    <a:pt x="5316" y="1111"/>
                    <a:pt x="5389" y="1350"/>
                  </a:cubicBezTo>
                  <a:cubicBezTo>
                    <a:pt x="5694" y="1233"/>
                    <a:pt x="5930" y="1171"/>
                    <a:pt x="5930" y="1171"/>
                  </a:cubicBezTo>
                  <a:lnTo>
                    <a:pt x="5996" y="0"/>
                  </a:ln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326" name="Google Shape;3326;p67"/>
          <p:cNvGrpSpPr/>
          <p:nvPr/>
        </p:nvGrpSpPr>
        <p:grpSpPr>
          <a:xfrm flipH="1">
            <a:off x="6610700" y="4780054"/>
            <a:ext cx="324130" cy="322718"/>
            <a:chOff x="5881974" y="3343444"/>
            <a:chExt cx="480264" cy="478243"/>
          </a:xfrm>
        </p:grpSpPr>
        <p:sp>
          <p:nvSpPr>
            <p:cNvPr id="3327" name="Google Shape;3327;p67"/>
            <p:cNvSpPr/>
            <p:nvPr/>
          </p:nvSpPr>
          <p:spPr>
            <a:xfrm>
              <a:off x="5881974" y="3343444"/>
              <a:ext cx="480264" cy="478243"/>
            </a:xfrm>
            <a:custGeom>
              <a:avLst/>
              <a:gdLst/>
              <a:ahLst/>
              <a:cxnLst/>
              <a:rect l="l" t="t" r="r" b="b"/>
              <a:pathLst>
                <a:path w="10930" h="10884" extrusionOk="0">
                  <a:moveTo>
                    <a:pt x="7508" y="1"/>
                  </a:moveTo>
                  <a:cubicBezTo>
                    <a:pt x="7452" y="1"/>
                    <a:pt x="7394" y="19"/>
                    <a:pt x="7343" y="60"/>
                  </a:cubicBezTo>
                  <a:lnTo>
                    <a:pt x="4709" y="2145"/>
                  </a:lnTo>
                  <a:cubicBezTo>
                    <a:pt x="4660" y="2182"/>
                    <a:pt x="4599" y="2202"/>
                    <a:pt x="4539" y="2202"/>
                  </a:cubicBezTo>
                  <a:cubicBezTo>
                    <a:pt x="4513" y="2202"/>
                    <a:pt x="4488" y="2199"/>
                    <a:pt x="4463" y="2191"/>
                  </a:cubicBezTo>
                  <a:lnTo>
                    <a:pt x="1255" y="1203"/>
                  </a:lnTo>
                  <a:cubicBezTo>
                    <a:pt x="1227" y="1194"/>
                    <a:pt x="1199" y="1190"/>
                    <a:pt x="1172" y="1190"/>
                  </a:cubicBezTo>
                  <a:cubicBezTo>
                    <a:pt x="993" y="1190"/>
                    <a:pt x="854" y="1369"/>
                    <a:pt x="923" y="1551"/>
                  </a:cubicBezTo>
                  <a:lnTo>
                    <a:pt x="2090" y="4700"/>
                  </a:lnTo>
                  <a:cubicBezTo>
                    <a:pt x="2120" y="4782"/>
                    <a:pt x="2110" y="4876"/>
                    <a:pt x="2057" y="4949"/>
                  </a:cubicBezTo>
                  <a:lnTo>
                    <a:pt x="124" y="7696"/>
                  </a:lnTo>
                  <a:cubicBezTo>
                    <a:pt x="0" y="7876"/>
                    <a:pt x="131" y="8120"/>
                    <a:pt x="348" y="8120"/>
                  </a:cubicBezTo>
                  <a:cubicBezTo>
                    <a:pt x="351" y="8120"/>
                    <a:pt x="354" y="8120"/>
                    <a:pt x="357" y="8120"/>
                  </a:cubicBezTo>
                  <a:lnTo>
                    <a:pt x="3710" y="7981"/>
                  </a:lnTo>
                  <a:cubicBezTo>
                    <a:pt x="3714" y="7981"/>
                    <a:pt x="3717" y="7981"/>
                    <a:pt x="3720" y="7981"/>
                  </a:cubicBezTo>
                  <a:cubicBezTo>
                    <a:pt x="3807" y="7981"/>
                    <a:pt x="3888" y="8020"/>
                    <a:pt x="3940" y="8087"/>
                  </a:cubicBezTo>
                  <a:lnTo>
                    <a:pt x="5954" y="10775"/>
                  </a:lnTo>
                  <a:cubicBezTo>
                    <a:pt x="6009" y="10849"/>
                    <a:pt x="6089" y="10883"/>
                    <a:pt x="6168" y="10883"/>
                  </a:cubicBezTo>
                  <a:cubicBezTo>
                    <a:pt x="6281" y="10883"/>
                    <a:pt x="6393" y="10813"/>
                    <a:pt x="6429" y="10686"/>
                  </a:cubicBezTo>
                  <a:lnTo>
                    <a:pt x="7334" y="7450"/>
                  </a:lnTo>
                  <a:cubicBezTo>
                    <a:pt x="7357" y="7368"/>
                    <a:pt x="7423" y="7299"/>
                    <a:pt x="7506" y="7268"/>
                  </a:cubicBezTo>
                  <a:lnTo>
                    <a:pt x="10684" y="6185"/>
                  </a:lnTo>
                  <a:cubicBezTo>
                    <a:pt x="10893" y="6112"/>
                    <a:pt x="10929" y="5827"/>
                    <a:pt x="10744" y="5704"/>
                  </a:cubicBezTo>
                  <a:lnTo>
                    <a:pt x="7950" y="3845"/>
                  </a:lnTo>
                  <a:cubicBezTo>
                    <a:pt x="7877" y="3795"/>
                    <a:pt x="7831" y="3712"/>
                    <a:pt x="7831" y="3626"/>
                  </a:cubicBezTo>
                  <a:lnTo>
                    <a:pt x="7778" y="265"/>
                  </a:lnTo>
                  <a:cubicBezTo>
                    <a:pt x="7775" y="108"/>
                    <a:pt x="7645" y="1"/>
                    <a:pt x="750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8" name="Google Shape;3328;p67"/>
            <p:cNvSpPr/>
            <p:nvPr/>
          </p:nvSpPr>
          <p:spPr>
            <a:xfrm>
              <a:off x="5967308" y="3433785"/>
              <a:ext cx="292992" cy="289784"/>
            </a:xfrm>
            <a:custGeom>
              <a:avLst/>
              <a:gdLst/>
              <a:ahLst/>
              <a:cxnLst/>
              <a:rect l="l" t="t" r="r" b="b"/>
              <a:pathLst>
                <a:path w="6668" h="6595" extrusionOk="0">
                  <a:moveTo>
                    <a:pt x="4541" y="0"/>
                  </a:moveTo>
                  <a:cubicBezTo>
                    <a:pt x="4490" y="0"/>
                    <a:pt x="4439" y="17"/>
                    <a:pt x="4393" y="52"/>
                  </a:cubicBezTo>
                  <a:lnTo>
                    <a:pt x="2906" y="1232"/>
                  </a:lnTo>
                  <a:cubicBezTo>
                    <a:pt x="2862" y="1264"/>
                    <a:pt x="2808" y="1282"/>
                    <a:pt x="2755" y="1282"/>
                  </a:cubicBezTo>
                  <a:cubicBezTo>
                    <a:pt x="2732" y="1282"/>
                    <a:pt x="2709" y="1278"/>
                    <a:pt x="2687" y="1272"/>
                  </a:cubicBezTo>
                  <a:lnTo>
                    <a:pt x="870" y="712"/>
                  </a:lnTo>
                  <a:cubicBezTo>
                    <a:pt x="846" y="704"/>
                    <a:pt x="822" y="701"/>
                    <a:pt x="799" y="701"/>
                  </a:cubicBezTo>
                  <a:cubicBezTo>
                    <a:pt x="639" y="701"/>
                    <a:pt x="514" y="861"/>
                    <a:pt x="572" y="1027"/>
                  </a:cubicBezTo>
                  <a:lnTo>
                    <a:pt x="1235" y="2806"/>
                  </a:lnTo>
                  <a:cubicBezTo>
                    <a:pt x="1262" y="2882"/>
                    <a:pt x="1251" y="2965"/>
                    <a:pt x="1205" y="3028"/>
                  </a:cubicBezTo>
                  <a:lnTo>
                    <a:pt x="111" y="4583"/>
                  </a:lnTo>
                  <a:cubicBezTo>
                    <a:pt x="0" y="4743"/>
                    <a:pt x="118" y="4961"/>
                    <a:pt x="312" y="4961"/>
                  </a:cubicBezTo>
                  <a:cubicBezTo>
                    <a:pt x="315" y="4961"/>
                    <a:pt x="318" y="4961"/>
                    <a:pt x="321" y="4961"/>
                  </a:cubicBezTo>
                  <a:lnTo>
                    <a:pt x="2216" y="4885"/>
                  </a:lnTo>
                  <a:cubicBezTo>
                    <a:pt x="2220" y="4884"/>
                    <a:pt x="2223" y="4884"/>
                    <a:pt x="2227" y="4884"/>
                  </a:cubicBezTo>
                  <a:cubicBezTo>
                    <a:pt x="2303" y="4884"/>
                    <a:pt x="2374" y="4917"/>
                    <a:pt x="2418" y="4977"/>
                  </a:cubicBezTo>
                  <a:lnTo>
                    <a:pt x="3558" y="6499"/>
                  </a:lnTo>
                  <a:cubicBezTo>
                    <a:pt x="3607" y="6564"/>
                    <a:pt x="3679" y="6595"/>
                    <a:pt x="3750" y="6595"/>
                  </a:cubicBezTo>
                  <a:cubicBezTo>
                    <a:pt x="3852" y="6595"/>
                    <a:pt x="3952" y="6532"/>
                    <a:pt x="3983" y="6419"/>
                  </a:cubicBezTo>
                  <a:lnTo>
                    <a:pt x="4497" y="4589"/>
                  </a:lnTo>
                  <a:cubicBezTo>
                    <a:pt x="4517" y="4513"/>
                    <a:pt x="4572" y="4453"/>
                    <a:pt x="4649" y="4427"/>
                  </a:cubicBezTo>
                  <a:lnTo>
                    <a:pt x="6446" y="3811"/>
                  </a:lnTo>
                  <a:cubicBezTo>
                    <a:pt x="6634" y="3748"/>
                    <a:pt x="6668" y="3496"/>
                    <a:pt x="6501" y="3386"/>
                  </a:cubicBezTo>
                  <a:lnTo>
                    <a:pt x="4921" y="2332"/>
                  </a:lnTo>
                  <a:cubicBezTo>
                    <a:pt x="4855" y="2289"/>
                    <a:pt x="4815" y="2217"/>
                    <a:pt x="4815" y="2137"/>
                  </a:cubicBezTo>
                  <a:lnTo>
                    <a:pt x="4785" y="237"/>
                  </a:lnTo>
                  <a:cubicBezTo>
                    <a:pt x="4783" y="96"/>
                    <a:pt x="4665" y="0"/>
                    <a:pt x="454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329" name="Google Shape;3329;p67"/>
          <p:cNvGrpSpPr/>
          <p:nvPr/>
        </p:nvGrpSpPr>
        <p:grpSpPr>
          <a:xfrm flipH="1">
            <a:off x="8583750" y="276504"/>
            <a:ext cx="324130" cy="322718"/>
            <a:chOff x="5881974" y="3343444"/>
            <a:chExt cx="480264" cy="478243"/>
          </a:xfrm>
        </p:grpSpPr>
        <p:sp>
          <p:nvSpPr>
            <p:cNvPr id="3330" name="Google Shape;3330;p67"/>
            <p:cNvSpPr/>
            <p:nvPr/>
          </p:nvSpPr>
          <p:spPr>
            <a:xfrm>
              <a:off x="5881974" y="3343444"/>
              <a:ext cx="480264" cy="478243"/>
            </a:xfrm>
            <a:custGeom>
              <a:avLst/>
              <a:gdLst/>
              <a:ahLst/>
              <a:cxnLst/>
              <a:rect l="l" t="t" r="r" b="b"/>
              <a:pathLst>
                <a:path w="10930" h="10884" extrusionOk="0">
                  <a:moveTo>
                    <a:pt x="7508" y="1"/>
                  </a:moveTo>
                  <a:cubicBezTo>
                    <a:pt x="7452" y="1"/>
                    <a:pt x="7394" y="19"/>
                    <a:pt x="7343" y="60"/>
                  </a:cubicBezTo>
                  <a:lnTo>
                    <a:pt x="4709" y="2145"/>
                  </a:lnTo>
                  <a:cubicBezTo>
                    <a:pt x="4660" y="2182"/>
                    <a:pt x="4599" y="2202"/>
                    <a:pt x="4539" y="2202"/>
                  </a:cubicBezTo>
                  <a:cubicBezTo>
                    <a:pt x="4513" y="2202"/>
                    <a:pt x="4488" y="2199"/>
                    <a:pt x="4463" y="2191"/>
                  </a:cubicBezTo>
                  <a:lnTo>
                    <a:pt x="1255" y="1203"/>
                  </a:lnTo>
                  <a:cubicBezTo>
                    <a:pt x="1227" y="1194"/>
                    <a:pt x="1199" y="1190"/>
                    <a:pt x="1172" y="1190"/>
                  </a:cubicBezTo>
                  <a:cubicBezTo>
                    <a:pt x="993" y="1190"/>
                    <a:pt x="854" y="1369"/>
                    <a:pt x="923" y="1551"/>
                  </a:cubicBezTo>
                  <a:lnTo>
                    <a:pt x="2090" y="4700"/>
                  </a:lnTo>
                  <a:cubicBezTo>
                    <a:pt x="2120" y="4782"/>
                    <a:pt x="2110" y="4876"/>
                    <a:pt x="2057" y="4949"/>
                  </a:cubicBezTo>
                  <a:lnTo>
                    <a:pt x="124" y="7696"/>
                  </a:lnTo>
                  <a:cubicBezTo>
                    <a:pt x="0" y="7876"/>
                    <a:pt x="131" y="8120"/>
                    <a:pt x="348" y="8120"/>
                  </a:cubicBezTo>
                  <a:cubicBezTo>
                    <a:pt x="351" y="8120"/>
                    <a:pt x="354" y="8120"/>
                    <a:pt x="357" y="8120"/>
                  </a:cubicBezTo>
                  <a:lnTo>
                    <a:pt x="3710" y="7981"/>
                  </a:lnTo>
                  <a:cubicBezTo>
                    <a:pt x="3714" y="7981"/>
                    <a:pt x="3717" y="7981"/>
                    <a:pt x="3720" y="7981"/>
                  </a:cubicBezTo>
                  <a:cubicBezTo>
                    <a:pt x="3807" y="7981"/>
                    <a:pt x="3888" y="8020"/>
                    <a:pt x="3940" y="8087"/>
                  </a:cubicBezTo>
                  <a:lnTo>
                    <a:pt x="5954" y="10775"/>
                  </a:lnTo>
                  <a:cubicBezTo>
                    <a:pt x="6009" y="10849"/>
                    <a:pt x="6089" y="10883"/>
                    <a:pt x="6168" y="10883"/>
                  </a:cubicBezTo>
                  <a:cubicBezTo>
                    <a:pt x="6281" y="10883"/>
                    <a:pt x="6393" y="10813"/>
                    <a:pt x="6429" y="10686"/>
                  </a:cubicBezTo>
                  <a:lnTo>
                    <a:pt x="7334" y="7450"/>
                  </a:lnTo>
                  <a:cubicBezTo>
                    <a:pt x="7357" y="7368"/>
                    <a:pt x="7423" y="7299"/>
                    <a:pt x="7506" y="7268"/>
                  </a:cubicBezTo>
                  <a:lnTo>
                    <a:pt x="10684" y="6185"/>
                  </a:lnTo>
                  <a:cubicBezTo>
                    <a:pt x="10893" y="6112"/>
                    <a:pt x="10929" y="5827"/>
                    <a:pt x="10744" y="5704"/>
                  </a:cubicBezTo>
                  <a:lnTo>
                    <a:pt x="7950" y="3845"/>
                  </a:lnTo>
                  <a:cubicBezTo>
                    <a:pt x="7877" y="3795"/>
                    <a:pt x="7831" y="3712"/>
                    <a:pt x="7831" y="3626"/>
                  </a:cubicBezTo>
                  <a:lnTo>
                    <a:pt x="7778" y="265"/>
                  </a:lnTo>
                  <a:cubicBezTo>
                    <a:pt x="7775" y="108"/>
                    <a:pt x="7645" y="1"/>
                    <a:pt x="750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1" name="Google Shape;3331;p67"/>
            <p:cNvSpPr/>
            <p:nvPr/>
          </p:nvSpPr>
          <p:spPr>
            <a:xfrm>
              <a:off x="5967308" y="3433785"/>
              <a:ext cx="292992" cy="289784"/>
            </a:xfrm>
            <a:custGeom>
              <a:avLst/>
              <a:gdLst/>
              <a:ahLst/>
              <a:cxnLst/>
              <a:rect l="l" t="t" r="r" b="b"/>
              <a:pathLst>
                <a:path w="6668" h="6595" extrusionOk="0">
                  <a:moveTo>
                    <a:pt x="4541" y="0"/>
                  </a:moveTo>
                  <a:cubicBezTo>
                    <a:pt x="4490" y="0"/>
                    <a:pt x="4439" y="17"/>
                    <a:pt x="4393" y="52"/>
                  </a:cubicBezTo>
                  <a:lnTo>
                    <a:pt x="2906" y="1232"/>
                  </a:lnTo>
                  <a:cubicBezTo>
                    <a:pt x="2862" y="1264"/>
                    <a:pt x="2808" y="1282"/>
                    <a:pt x="2755" y="1282"/>
                  </a:cubicBezTo>
                  <a:cubicBezTo>
                    <a:pt x="2732" y="1282"/>
                    <a:pt x="2709" y="1278"/>
                    <a:pt x="2687" y="1272"/>
                  </a:cubicBezTo>
                  <a:lnTo>
                    <a:pt x="870" y="712"/>
                  </a:lnTo>
                  <a:cubicBezTo>
                    <a:pt x="846" y="704"/>
                    <a:pt x="822" y="701"/>
                    <a:pt x="799" y="701"/>
                  </a:cubicBezTo>
                  <a:cubicBezTo>
                    <a:pt x="639" y="701"/>
                    <a:pt x="514" y="861"/>
                    <a:pt x="572" y="1027"/>
                  </a:cubicBezTo>
                  <a:lnTo>
                    <a:pt x="1235" y="2806"/>
                  </a:lnTo>
                  <a:cubicBezTo>
                    <a:pt x="1262" y="2882"/>
                    <a:pt x="1251" y="2965"/>
                    <a:pt x="1205" y="3028"/>
                  </a:cubicBezTo>
                  <a:lnTo>
                    <a:pt x="111" y="4583"/>
                  </a:lnTo>
                  <a:cubicBezTo>
                    <a:pt x="0" y="4743"/>
                    <a:pt x="118" y="4961"/>
                    <a:pt x="312" y="4961"/>
                  </a:cubicBezTo>
                  <a:cubicBezTo>
                    <a:pt x="315" y="4961"/>
                    <a:pt x="318" y="4961"/>
                    <a:pt x="321" y="4961"/>
                  </a:cubicBezTo>
                  <a:lnTo>
                    <a:pt x="2216" y="4885"/>
                  </a:lnTo>
                  <a:cubicBezTo>
                    <a:pt x="2220" y="4884"/>
                    <a:pt x="2223" y="4884"/>
                    <a:pt x="2227" y="4884"/>
                  </a:cubicBezTo>
                  <a:cubicBezTo>
                    <a:pt x="2303" y="4884"/>
                    <a:pt x="2374" y="4917"/>
                    <a:pt x="2418" y="4977"/>
                  </a:cubicBezTo>
                  <a:lnTo>
                    <a:pt x="3558" y="6499"/>
                  </a:lnTo>
                  <a:cubicBezTo>
                    <a:pt x="3607" y="6564"/>
                    <a:pt x="3679" y="6595"/>
                    <a:pt x="3750" y="6595"/>
                  </a:cubicBezTo>
                  <a:cubicBezTo>
                    <a:pt x="3852" y="6595"/>
                    <a:pt x="3952" y="6532"/>
                    <a:pt x="3983" y="6419"/>
                  </a:cubicBezTo>
                  <a:lnTo>
                    <a:pt x="4497" y="4589"/>
                  </a:lnTo>
                  <a:cubicBezTo>
                    <a:pt x="4517" y="4513"/>
                    <a:pt x="4572" y="4453"/>
                    <a:pt x="4649" y="4427"/>
                  </a:cubicBezTo>
                  <a:lnTo>
                    <a:pt x="6446" y="3811"/>
                  </a:lnTo>
                  <a:cubicBezTo>
                    <a:pt x="6634" y="3748"/>
                    <a:pt x="6668" y="3496"/>
                    <a:pt x="6501" y="3386"/>
                  </a:cubicBezTo>
                  <a:lnTo>
                    <a:pt x="4921" y="2332"/>
                  </a:lnTo>
                  <a:cubicBezTo>
                    <a:pt x="4855" y="2289"/>
                    <a:pt x="4815" y="2217"/>
                    <a:pt x="4815" y="2137"/>
                  </a:cubicBezTo>
                  <a:lnTo>
                    <a:pt x="4785" y="237"/>
                  </a:lnTo>
                  <a:cubicBezTo>
                    <a:pt x="4783" y="96"/>
                    <a:pt x="4665" y="0"/>
                    <a:pt x="454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332" name="Google Shape;3332;p67"/>
          <p:cNvGrpSpPr/>
          <p:nvPr/>
        </p:nvGrpSpPr>
        <p:grpSpPr>
          <a:xfrm flipH="1">
            <a:off x="922820" y="784035"/>
            <a:ext cx="324130" cy="322718"/>
            <a:chOff x="5881974" y="3343444"/>
            <a:chExt cx="480264" cy="478243"/>
          </a:xfrm>
        </p:grpSpPr>
        <p:sp>
          <p:nvSpPr>
            <p:cNvPr id="3333" name="Google Shape;3333;p67"/>
            <p:cNvSpPr/>
            <p:nvPr/>
          </p:nvSpPr>
          <p:spPr>
            <a:xfrm>
              <a:off x="5881974" y="3343444"/>
              <a:ext cx="480264" cy="478243"/>
            </a:xfrm>
            <a:custGeom>
              <a:avLst/>
              <a:gdLst/>
              <a:ahLst/>
              <a:cxnLst/>
              <a:rect l="l" t="t" r="r" b="b"/>
              <a:pathLst>
                <a:path w="10930" h="10884" extrusionOk="0">
                  <a:moveTo>
                    <a:pt x="7508" y="1"/>
                  </a:moveTo>
                  <a:cubicBezTo>
                    <a:pt x="7452" y="1"/>
                    <a:pt x="7394" y="19"/>
                    <a:pt x="7343" y="60"/>
                  </a:cubicBezTo>
                  <a:lnTo>
                    <a:pt x="4709" y="2145"/>
                  </a:lnTo>
                  <a:cubicBezTo>
                    <a:pt x="4660" y="2182"/>
                    <a:pt x="4599" y="2202"/>
                    <a:pt x="4539" y="2202"/>
                  </a:cubicBezTo>
                  <a:cubicBezTo>
                    <a:pt x="4513" y="2202"/>
                    <a:pt x="4488" y="2199"/>
                    <a:pt x="4463" y="2191"/>
                  </a:cubicBezTo>
                  <a:lnTo>
                    <a:pt x="1255" y="1203"/>
                  </a:lnTo>
                  <a:cubicBezTo>
                    <a:pt x="1227" y="1194"/>
                    <a:pt x="1199" y="1190"/>
                    <a:pt x="1172" y="1190"/>
                  </a:cubicBezTo>
                  <a:cubicBezTo>
                    <a:pt x="993" y="1190"/>
                    <a:pt x="854" y="1369"/>
                    <a:pt x="923" y="1551"/>
                  </a:cubicBezTo>
                  <a:lnTo>
                    <a:pt x="2090" y="4700"/>
                  </a:lnTo>
                  <a:cubicBezTo>
                    <a:pt x="2120" y="4782"/>
                    <a:pt x="2110" y="4876"/>
                    <a:pt x="2057" y="4949"/>
                  </a:cubicBezTo>
                  <a:lnTo>
                    <a:pt x="124" y="7696"/>
                  </a:lnTo>
                  <a:cubicBezTo>
                    <a:pt x="0" y="7876"/>
                    <a:pt x="131" y="8120"/>
                    <a:pt x="348" y="8120"/>
                  </a:cubicBezTo>
                  <a:cubicBezTo>
                    <a:pt x="351" y="8120"/>
                    <a:pt x="354" y="8120"/>
                    <a:pt x="357" y="8120"/>
                  </a:cubicBezTo>
                  <a:lnTo>
                    <a:pt x="3710" y="7981"/>
                  </a:lnTo>
                  <a:cubicBezTo>
                    <a:pt x="3714" y="7981"/>
                    <a:pt x="3717" y="7981"/>
                    <a:pt x="3720" y="7981"/>
                  </a:cubicBezTo>
                  <a:cubicBezTo>
                    <a:pt x="3807" y="7981"/>
                    <a:pt x="3888" y="8020"/>
                    <a:pt x="3940" y="8087"/>
                  </a:cubicBezTo>
                  <a:lnTo>
                    <a:pt x="5954" y="10775"/>
                  </a:lnTo>
                  <a:cubicBezTo>
                    <a:pt x="6009" y="10849"/>
                    <a:pt x="6089" y="10883"/>
                    <a:pt x="6168" y="10883"/>
                  </a:cubicBezTo>
                  <a:cubicBezTo>
                    <a:pt x="6281" y="10883"/>
                    <a:pt x="6393" y="10813"/>
                    <a:pt x="6429" y="10686"/>
                  </a:cubicBezTo>
                  <a:lnTo>
                    <a:pt x="7334" y="7450"/>
                  </a:lnTo>
                  <a:cubicBezTo>
                    <a:pt x="7357" y="7368"/>
                    <a:pt x="7423" y="7299"/>
                    <a:pt x="7506" y="7268"/>
                  </a:cubicBezTo>
                  <a:lnTo>
                    <a:pt x="10684" y="6185"/>
                  </a:lnTo>
                  <a:cubicBezTo>
                    <a:pt x="10893" y="6112"/>
                    <a:pt x="10929" y="5827"/>
                    <a:pt x="10744" y="5704"/>
                  </a:cubicBezTo>
                  <a:lnTo>
                    <a:pt x="7950" y="3845"/>
                  </a:lnTo>
                  <a:cubicBezTo>
                    <a:pt x="7877" y="3795"/>
                    <a:pt x="7831" y="3712"/>
                    <a:pt x="7831" y="3626"/>
                  </a:cubicBezTo>
                  <a:lnTo>
                    <a:pt x="7778" y="265"/>
                  </a:lnTo>
                  <a:cubicBezTo>
                    <a:pt x="7775" y="108"/>
                    <a:pt x="7645" y="1"/>
                    <a:pt x="750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80000" algn="bl" rotWithShape="0">
                <a:srgbClr val="000000">
                  <a:alpha val="22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4" name="Google Shape;3334;p67"/>
            <p:cNvSpPr/>
            <p:nvPr/>
          </p:nvSpPr>
          <p:spPr>
            <a:xfrm>
              <a:off x="5967308" y="3433785"/>
              <a:ext cx="292992" cy="289784"/>
            </a:xfrm>
            <a:custGeom>
              <a:avLst/>
              <a:gdLst/>
              <a:ahLst/>
              <a:cxnLst/>
              <a:rect l="l" t="t" r="r" b="b"/>
              <a:pathLst>
                <a:path w="6668" h="6595" extrusionOk="0">
                  <a:moveTo>
                    <a:pt x="4541" y="0"/>
                  </a:moveTo>
                  <a:cubicBezTo>
                    <a:pt x="4490" y="0"/>
                    <a:pt x="4439" y="17"/>
                    <a:pt x="4393" y="52"/>
                  </a:cubicBezTo>
                  <a:lnTo>
                    <a:pt x="2906" y="1232"/>
                  </a:lnTo>
                  <a:cubicBezTo>
                    <a:pt x="2862" y="1264"/>
                    <a:pt x="2808" y="1282"/>
                    <a:pt x="2755" y="1282"/>
                  </a:cubicBezTo>
                  <a:cubicBezTo>
                    <a:pt x="2732" y="1282"/>
                    <a:pt x="2709" y="1278"/>
                    <a:pt x="2687" y="1272"/>
                  </a:cubicBezTo>
                  <a:lnTo>
                    <a:pt x="870" y="712"/>
                  </a:lnTo>
                  <a:cubicBezTo>
                    <a:pt x="846" y="704"/>
                    <a:pt x="822" y="701"/>
                    <a:pt x="799" y="701"/>
                  </a:cubicBezTo>
                  <a:cubicBezTo>
                    <a:pt x="639" y="701"/>
                    <a:pt x="514" y="861"/>
                    <a:pt x="572" y="1027"/>
                  </a:cubicBezTo>
                  <a:lnTo>
                    <a:pt x="1235" y="2806"/>
                  </a:lnTo>
                  <a:cubicBezTo>
                    <a:pt x="1262" y="2882"/>
                    <a:pt x="1251" y="2965"/>
                    <a:pt x="1205" y="3028"/>
                  </a:cubicBezTo>
                  <a:lnTo>
                    <a:pt x="111" y="4583"/>
                  </a:lnTo>
                  <a:cubicBezTo>
                    <a:pt x="0" y="4743"/>
                    <a:pt x="118" y="4961"/>
                    <a:pt x="312" y="4961"/>
                  </a:cubicBezTo>
                  <a:cubicBezTo>
                    <a:pt x="315" y="4961"/>
                    <a:pt x="318" y="4961"/>
                    <a:pt x="321" y="4961"/>
                  </a:cubicBezTo>
                  <a:lnTo>
                    <a:pt x="2216" y="4885"/>
                  </a:lnTo>
                  <a:cubicBezTo>
                    <a:pt x="2220" y="4884"/>
                    <a:pt x="2223" y="4884"/>
                    <a:pt x="2227" y="4884"/>
                  </a:cubicBezTo>
                  <a:cubicBezTo>
                    <a:pt x="2303" y="4884"/>
                    <a:pt x="2374" y="4917"/>
                    <a:pt x="2418" y="4977"/>
                  </a:cubicBezTo>
                  <a:lnTo>
                    <a:pt x="3558" y="6499"/>
                  </a:lnTo>
                  <a:cubicBezTo>
                    <a:pt x="3607" y="6564"/>
                    <a:pt x="3679" y="6595"/>
                    <a:pt x="3750" y="6595"/>
                  </a:cubicBezTo>
                  <a:cubicBezTo>
                    <a:pt x="3852" y="6595"/>
                    <a:pt x="3952" y="6532"/>
                    <a:pt x="3983" y="6419"/>
                  </a:cubicBezTo>
                  <a:lnTo>
                    <a:pt x="4497" y="4589"/>
                  </a:lnTo>
                  <a:cubicBezTo>
                    <a:pt x="4517" y="4513"/>
                    <a:pt x="4572" y="4453"/>
                    <a:pt x="4649" y="4427"/>
                  </a:cubicBezTo>
                  <a:lnTo>
                    <a:pt x="6446" y="3811"/>
                  </a:lnTo>
                  <a:cubicBezTo>
                    <a:pt x="6634" y="3748"/>
                    <a:pt x="6668" y="3496"/>
                    <a:pt x="6501" y="3386"/>
                  </a:cubicBezTo>
                  <a:lnTo>
                    <a:pt x="4921" y="2332"/>
                  </a:lnTo>
                  <a:cubicBezTo>
                    <a:pt x="4855" y="2289"/>
                    <a:pt x="4815" y="2217"/>
                    <a:pt x="4815" y="2137"/>
                  </a:cubicBezTo>
                  <a:lnTo>
                    <a:pt x="4785" y="237"/>
                  </a:lnTo>
                  <a:cubicBezTo>
                    <a:pt x="4783" y="96"/>
                    <a:pt x="4665" y="0"/>
                    <a:pt x="454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0" grpId="0" animBg="1"/>
      <p:bldP spid="3311" grpId="0"/>
      <p:bldP spid="3313" grpId="0" animBg="1"/>
      <p:bldP spid="33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33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69" name="Google Shape;3369;p73"/>
          <p:cNvGrpSpPr/>
          <p:nvPr/>
        </p:nvGrpSpPr>
        <p:grpSpPr>
          <a:xfrm rot="20790175">
            <a:off x="1909449" y="166661"/>
            <a:ext cx="6143351" cy="4864754"/>
            <a:chOff x="5049084" y="1531700"/>
            <a:chExt cx="3775500" cy="3105900"/>
          </a:xfrm>
        </p:grpSpPr>
        <p:sp>
          <p:nvSpPr>
            <p:cNvPr id="3370" name="Google Shape;3370;p73"/>
            <p:cNvSpPr/>
            <p:nvPr/>
          </p:nvSpPr>
          <p:spPr>
            <a:xfrm rot="820672">
              <a:off x="5284989" y="1888404"/>
              <a:ext cx="3303691" cy="2392492"/>
            </a:xfrm>
            <a:prstGeom prst="frame">
              <a:avLst>
                <a:gd name="adj1" fmla="val 12500"/>
              </a:avLst>
            </a:prstGeom>
            <a:solidFill>
              <a:schemeClr val="dk2"/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371" name="Google Shape;3371;p73"/>
            <p:cNvGrpSpPr/>
            <p:nvPr/>
          </p:nvGrpSpPr>
          <p:grpSpPr>
            <a:xfrm rot="7013662" flipH="1">
              <a:off x="7259552" y="4068822"/>
              <a:ext cx="213846" cy="346950"/>
              <a:chOff x="5532704" y="1843554"/>
              <a:chExt cx="245389" cy="398127"/>
            </a:xfrm>
          </p:grpSpPr>
          <p:sp>
            <p:nvSpPr>
              <p:cNvPr id="3372" name="Google Shape;3372;p73"/>
              <p:cNvSpPr/>
              <p:nvPr/>
            </p:nvSpPr>
            <p:spPr>
              <a:xfrm rot="6234685">
                <a:off x="5470270" y="1962070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1" y="1"/>
                    </a:moveTo>
                    <a:cubicBezTo>
                      <a:pt x="1" y="110"/>
                      <a:pt x="1" y="219"/>
                      <a:pt x="10" y="332"/>
                    </a:cubicBezTo>
                    <a:cubicBezTo>
                      <a:pt x="158" y="2319"/>
                      <a:pt x="1933" y="3826"/>
                      <a:pt x="4048" y="3826"/>
                    </a:cubicBezTo>
                    <a:cubicBezTo>
                      <a:pt x="4161" y="3826"/>
                      <a:pt x="4274" y="3822"/>
                      <a:pt x="4389" y="3813"/>
                    </a:cubicBezTo>
                    <a:cubicBezTo>
                      <a:pt x="6532" y="3655"/>
                      <a:pt x="8178" y="2002"/>
                      <a:pt x="8212" y="47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3" name="Google Shape;3373;p73"/>
              <p:cNvSpPr/>
              <p:nvPr/>
            </p:nvSpPr>
            <p:spPr>
              <a:xfrm rot="6234685">
                <a:off x="5506818" y="1976966"/>
                <a:ext cx="32079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5" h="324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55" y="1863"/>
                      <a:pt x="1660" y="3243"/>
                      <a:pt x="3519" y="3243"/>
                    </a:cubicBezTo>
                    <a:cubicBezTo>
                      <a:pt x="3620" y="3243"/>
                      <a:pt x="3723" y="3239"/>
                      <a:pt x="3827" y="3231"/>
                    </a:cubicBezTo>
                    <a:cubicBezTo>
                      <a:pt x="5616" y="3086"/>
                      <a:pt x="6823" y="1729"/>
                      <a:pt x="7114" y="4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4" name="Google Shape;3374;p73"/>
              <p:cNvSpPr/>
              <p:nvPr/>
            </p:nvSpPr>
            <p:spPr>
              <a:xfrm rot="6234685">
                <a:off x="5602293" y="2016417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5" y="0"/>
                    </a:moveTo>
                    <a:cubicBezTo>
                      <a:pt x="585" y="0"/>
                      <a:pt x="1" y="886"/>
                      <a:pt x="579" y="889"/>
                    </a:cubicBezTo>
                    <a:cubicBezTo>
                      <a:pt x="580" y="889"/>
                      <a:pt x="582" y="889"/>
                      <a:pt x="583" y="889"/>
                    </a:cubicBezTo>
                    <a:cubicBezTo>
                      <a:pt x="1158" y="889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5" name="Google Shape;3375;p73"/>
              <p:cNvSpPr/>
              <p:nvPr/>
            </p:nvSpPr>
            <p:spPr>
              <a:xfrm rot="6234685">
                <a:off x="5629119" y="2089644"/>
                <a:ext cx="52392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2" h="890" extrusionOk="0">
                    <a:moveTo>
                      <a:pt x="588" y="0"/>
                    </a:moveTo>
                    <a:cubicBezTo>
                      <a:pt x="588" y="0"/>
                      <a:pt x="0" y="887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8" y="0"/>
                      <a:pt x="5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6" name="Google Shape;3376;p73"/>
              <p:cNvSpPr/>
              <p:nvPr/>
            </p:nvSpPr>
            <p:spPr>
              <a:xfrm rot="6234685">
                <a:off x="5658914" y="1971891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0" y="886"/>
                      <a:pt x="582" y="889"/>
                    </a:cubicBezTo>
                    <a:cubicBezTo>
                      <a:pt x="583" y="889"/>
                      <a:pt x="585" y="889"/>
                      <a:pt x="586" y="889"/>
                    </a:cubicBezTo>
                    <a:cubicBezTo>
                      <a:pt x="1159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7" name="Google Shape;3377;p73"/>
              <p:cNvSpPr/>
              <p:nvPr/>
            </p:nvSpPr>
            <p:spPr>
              <a:xfrm rot="6234685">
                <a:off x="5708660" y="1928090"/>
                <a:ext cx="52301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4" extrusionOk="0">
                    <a:moveTo>
                      <a:pt x="586" y="1"/>
                    </a:moveTo>
                    <a:lnTo>
                      <a:pt x="586" y="1"/>
                    </a:lnTo>
                    <a:cubicBezTo>
                      <a:pt x="586" y="1"/>
                      <a:pt x="0" y="890"/>
                      <a:pt x="583" y="893"/>
                    </a:cubicBezTo>
                    <a:cubicBezTo>
                      <a:pt x="584" y="893"/>
                      <a:pt x="585" y="893"/>
                      <a:pt x="586" y="893"/>
                    </a:cubicBezTo>
                    <a:cubicBezTo>
                      <a:pt x="1159" y="893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8" name="Google Shape;3378;p73"/>
              <p:cNvSpPr/>
              <p:nvPr/>
            </p:nvSpPr>
            <p:spPr>
              <a:xfrm rot="6234685">
                <a:off x="5681288" y="2036362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90"/>
                      <a:pt x="582" y="893"/>
                    </a:cubicBezTo>
                    <a:cubicBezTo>
                      <a:pt x="583" y="893"/>
                      <a:pt x="584" y="893"/>
                      <a:pt x="585" y="893"/>
                    </a:cubicBezTo>
                    <a:cubicBezTo>
                      <a:pt x="1159" y="893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79" name="Google Shape;3379;p73"/>
              <p:cNvSpPr/>
              <p:nvPr/>
            </p:nvSpPr>
            <p:spPr>
              <a:xfrm rot="6234685">
                <a:off x="5653061" y="2147659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87" y="1"/>
                    </a:moveTo>
                    <a:cubicBezTo>
                      <a:pt x="587" y="1"/>
                      <a:pt x="1" y="886"/>
                      <a:pt x="580" y="890"/>
                    </a:cubicBezTo>
                    <a:cubicBezTo>
                      <a:pt x="581" y="890"/>
                      <a:pt x="582" y="890"/>
                      <a:pt x="583" y="890"/>
                    </a:cubicBezTo>
                    <a:cubicBezTo>
                      <a:pt x="1160" y="890"/>
                      <a:pt x="587" y="1"/>
                      <a:pt x="5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0" name="Google Shape;3380;p73"/>
              <p:cNvSpPr/>
              <p:nvPr/>
            </p:nvSpPr>
            <p:spPr>
              <a:xfrm rot="6234685">
                <a:off x="5650673" y="1960480"/>
                <a:ext cx="100861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7" h="1641" extrusionOk="0">
                    <a:moveTo>
                      <a:pt x="1119" y="1"/>
                    </a:moveTo>
                    <a:cubicBezTo>
                      <a:pt x="660" y="1"/>
                      <a:pt x="219" y="57"/>
                      <a:pt x="60" y="157"/>
                    </a:cubicBezTo>
                    <a:cubicBezTo>
                      <a:pt x="167" y="391"/>
                      <a:pt x="249" y="695"/>
                      <a:pt x="1" y="755"/>
                    </a:cubicBezTo>
                    <a:cubicBezTo>
                      <a:pt x="91" y="1102"/>
                      <a:pt x="283" y="1486"/>
                      <a:pt x="402" y="1572"/>
                    </a:cubicBezTo>
                    <a:cubicBezTo>
                      <a:pt x="471" y="1618"/>
                      <a:pt x="527" y="1641"/>
                      <a:pt x="576" y="1641"/>
                    </a:cubicBezTo>
                    <a:cubicBezTo>
                      <a:pt x="699" y="1641"/>
                      <a:pt x="775" y="1509"/>
                      <a:pt x="861" y="1353"/>
                    </a:cubicBezTo>
                    <a:cubicBezTo>
                      <a:pt x="901" y="1095"/>
                      <a:pt x="1116" y="772"/>
                      <a:pt x="1116" y="772"/>
                    </a:cubicBezTo>
                    <a:cubicBezTo>
                      <a:pt x="1116" y="772"/>
                      <a:pt x="1159" y="837"/>
                      <a:pt x="1211" y="933"/>
                    </a:cubicBezTo>
                    <a:cubicBezTo>
                      <a:pt x="1255" y="910"/>
                      <a:pt x="1304" y="891"/>
                      <a:pt x="1360" y="880"/>
                    </a:cubicBezTo>
                    <a:cubicBezTo>
                      <a:pt x="1608" y="834"/>
                      <a:pt x="1916" y="738"/>
                      <a:pt x="2134" y="622"/>
                    </a:cubicBezTo>
                    <a:cubicBezTo>
                      <a:pt x="2101" y="494"/>
                      <a:pt x="2163" y="311"/>
                      <a:pt x="2237" y="160"/>
                    </a:cubicBezTo>
                    <a:cubicBezTo>
                      <a:pt x="1992" y="50"/>
                      <a:pt x="1548" y="1"/>
                      <a:pt x="1119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1" name="Google Shape;3381;p73"/>
              <p:cNvSpPr/>
              <p:nvPr/>
            </p:nvSpPr>
            <p:spPr>
              <a:xfrm rot="6234685">
                <a:off x="5684193" y="1976712"/>
                <a:ext cx="1582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51" h="583" extrusionOk="0">
                    <a:moveTo>
                      <a:pt x="255" y="1"/>
                    </a:moveTo>
                    <a:cubicBezTo>
                      <a:pt x="255" y="1"/>
                      <a:pt x="40" y="324"/>
                      <a:pt x="0" y="582"/>
                    </a:cubicBezTo>
                    <a:cubicBezTo>
                      <a:pt x="86" y="430"/>
                      <a:pt x="185" y="251"/>
                      <a:pt x="350" y="162"/>
                    </a:cubicBezTo>
                    <a:cubicBezTo>
                      <a:pt x="298" y="66"/>
                      <a:pt x="255" y="1"/>
                      <a:pt x="25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2" name="Google Shape;3382;p73"/>
              <p:cNvSpPr/>
              <p:nvPr/>
            </p:nvSpPr>
            <p:spPr>
              <a:xfrm rot="6234685">
                <a:off x="5719918" y="1941049"/>
                <a:ext cx="14518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9" extrusionOk="0">
                    <a:moveTo>
                      <a:pt x="132" y="1"/>
                    </a:moveTo>
                    <a:lnTo>
                      <a:pt x="132" y="1"/>
                    </a:lnTo>
                    <a:cubicBezTo>
                      <a:pt x="129" y="4"/>
                      <a:pt x="126" y="7"/>
                      <a:pt x="123" y="7"/>
                    </a:cubicBezTo>
                    <a:cubicBezTo>
                      <a:pt x="1" y="96"/>
                      <a:pt x="7" y="338"/>
                      <a:pt x="73" y="599"/>
                    </a:cubicBezTo>
                    <a:cubicBezTo>
                      <a:pt x="321" y="539"/>
                      <a:pt x="239" y="235"/>
                      <a:pt x="1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3" name="Google Shape;3383;p73"/>
              <p:cNvSpPr/>
              <p:nvPr/>
            </p:nvSpPr>
            <p:spPr>
              <a:xfrm rot="6234685">
                <a:off x="5695963" y="2041989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7" y="1"/>
                    </a:moveTo>
                    <a:cubicBezTo>
                      <a:pt x="63" y="152"/>
                      <a:pt x="1" y="335"/>
                      <a:pt x="34" y="463"/>
                    </a:cubicBezTo>
                    <a:cubicBezTo>
                      <a:pt x="298" y="321"/>
                      <a:pt x="431" y="152"/>
                      <a:pt x="170" y="17"/>
                    </a:cubicBezTo>
                    <a:cubicBezTo>
                      <a:pt x="160" y="10"/>
                      <a:pt x="147" y="4"/>
                      <a:pt x="1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384" name="Google Shape;3384;p73"/>
            <p:cNvGrpSpPr/>
            <p:nvPr/>
          </p:nvGrpSpPr>
          <p:grpSpPr>
            <a:xfrm rot="7013662" flipH="1">
              <a:off x="6829761" y="3982509"/>
              <a:ext cx="213801" cy="346903"/>
              <a:chOff x="5397982" y="2328265"/>
              <a:chExt cx="245338" cy="398074"/>
            </a:xfrm>
          </p:grpSpPr>
          <p:sp>
            <p:nvSpPr>
              <p:cNvPr id="3385" name="Google Shape;3385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6" name="Google Shape;3386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7" name="Google Shape;3387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8" name="Google Shape;3388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89" name="Google Shape;3389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0" name="Google Shape;3390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1" name="Google Shape;3391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2" name="Google Shape;3392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3" name="Google Shape;3393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4" name="Google Shape;3394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5" name="Google Shape;3395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6" name="Google Shape;3396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397" name="Google Shape;3397;p73"/>
            <p:cNvGrpSpPr/>
            <p:nvPr/>
          </p:nvGrpSpPr>
          <p:grpSpPr>
            <a:xfrm rot="7013662" flipH="1">
              <a:off x="6396962" y="3869927"/>
              <a:ext cx="213846" cy="346950"/>
              <a:chOff x="5288507" y="2829566"/>
              <a:chExt cx="245389" cy="398127"/>
            </a:xfrm>
          </p:grpSpPr>
          <p:sp>
            <p:nvSpPr>
              <p:cNvPr id="3398" name="Google Shape;3398;p73"/>
              <p:cNvSpPr/>
              <p:nvPr/>
            </p:nvSpPr>
            <p:spPr>
              <a:xfrm rot="6234685">
                <a:off x="5226072" y="2948081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9" name="Google Shape;3399;p73"/>
              <p:cNvSpPr/>
              <p:nvPr/>
            </p:nvSpPr>
            <p:spPr>
              <a:xfrm rot="6234685">
                <a:off x="5262666" y="2962978"/>
                <a:ext cx="32070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0" name="Google Shape;3400;p73"/>
              <p:cNvSpPr/>
              <p:nvPr/>
            </p:nvSpPr>
            <p:spPr>
              <a:xfrm rot="6234685">
                <a:off x="5358063" y="3002559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1" name="Google Shape;3401;p73"/>
              <p:cNvSpPr/>
              <p:nvPr/>
            </p:nvSpPr>
            <p:spPr>
              <a:xfrm rot="6234685">
                <a:off x="5384956" y="3075699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2" name="Google Shape;3402;p73"/>
              <p:cNvSpPr/>
              <p:nvPr/>
            </p:nvSpPr>
            <p:spPr>
              <a:xfrm rot="6234685">
                <a:off x="5414684" y="295803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3" name="Google Shape;3403;p73"/>
              <p:cNvSpPr/>
              <p:nvPr/>
            </p:nvSpPr>
            <p:spPr>
              <a:xfrm rot="6234685">
                <a:off x="5464458" y="2914211"/>
                <a:ext cx="52256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4" name="Google Shape;3404;p73"/>
              <p:cNvSpPr/>
              <p:nvPr/>
            </p:nvSpPr>
            <p:spPr>
              <a:xfrm rot="6234685">
                <a:off x="5437058" y="3022504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5" name="Google Shape;3405;p73"/>
              <p:cNvSpPr/>
              <p:nvPr/>
            </p:nvSpPr>
            <p:spPr>
              <a:xfrm rot="6234685">
                <a:off x="5408769" y="3133780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6" name="Google Shape;3406;p73"/>
              <p:cNvSpPr/>
              <p:nvPr/>
            </p:nvSpPr>
            <p:spPr>
              <a:xfrm rot="6234685">
                <a:off x="5406544" y="2946579"/>
                <a:ext cx="100680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7" name="Google Shape;3407;p73"/>
              <p:cNvSpPr/>
              <p:nvPr/>
            </p:nvSpPr>
            <p:spPr>
              <a:xfrm rot="6234685">
                <a:off x="5440029" y="2962767"/>
                <a:ext cx="1573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8" name="Google Shape;3408;p73"/>
              <p:cNvSpPr/>
              <p:nvPr/>
            </p:nvSpPr>
            <p:spPr>
              <a:xfrm rot="6234685">
                <a:off x="5475749" y="2927038"/>
                <a:ext cx="14473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9" name="Google Shape;3409;p73"/>
              <p:cNvSpPr/>
              <p:nvPr/>
            </p:nvSpPr>
            <p:spPr>
              <a:xfrm rot="6234685">
                <a:off x="5451722" y="3028175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410" name="Google Shape;3410;p73"/>
            <p:cNvGrpSpPr/>
            <p:nvPr/>
          </p:nvGrpSpPr>
          <p:grpSpPr>
            <a:xfrm rot="7013662" flipH="1">
              <a:off x="5937932" y="3757538"/>
              <a:ext cx="213801" cy="346903"/>
              <a:chOff x="5397982" y="2328265"/>
              <a:chExt cx="245338" cy="398074"/>
            </a:xfrm>
          </p:grpSpPr>
          <p:sp>
            <p:nvSpPr>
              <p:cNvPr id="3411" name="Google Shape;3411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2" name="Google Shape;3412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3" name="Google Shape;3413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4" name="Google Shape;3414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5" name="Google Shape;3415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6" name="Google Shape;3416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7" name="Google Shape;3417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8" name="Google Shape;3418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9" name="Google Shape;3419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0" name="Google Shape;3420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1" name="Google Shape;3421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2" name="Google Shape;3422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423" name="Google Shape;3423;p73"/>
            <p:cNvGrpSpPr/>
            <p:nvPr/>
          </p:nvGrpSpPr>
          <p:grpSpPr>
            <a:xfrm rot="7013662" flipH="1">
              <a:off x="5495037" y="3652176"/>
              <a:ext cx="213846" cy="346950"/>
              <a:chOff x="5288507" y="2829566"/>
              <a:chExt cx="245389" cy="398127"/>
            </a:xfrm>
          </p:grpSpPr>
          <p:sp>
            <p:nvSpPr>
              <p:cNvPr id="3424" name="Google Shape;3424;p73"/>
              <p:cNvSpPr/>
              <p:nvPr/>
            </p:nvSpPr>
            <p:spPr>
              <a:xfrm rot="6234685">
                <a:off x="5226072" y="2948081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5" name="Google Shape;3425;p73"/>
              <p:cNvSpPr/>
              <p:nvPr/>
            </p:nvSpPr>
            <p:spPr>
              <a:xfrm rot="6234685">
                <a:off x="5262666" y="2962978"/>
                <a:ext cx="32070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6" name="Google Shape;3426;p73"/>
              <p:cNvSpPr/>
              <p:nvPr/>
            </p:nvSpPr>
            <p:spPr>
              <a:xfrm rot="6234685">
                <a:off x="5358063" y="3002559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7" name="Google Shape;3427;p73"/>
              <p:cNvSpPr/>
              <p:nvPr/>
            </p:nvSpPr>
            <p:spPr>
              <a:xfrm rot="6234685">
                <a:off x="5384956" y="3075699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8" name="Google Shape;3428;p73"/>
              <p:cNvSpPr/>
              <p:nvPr/>
            </p:nvSpPr>
            <p:spPr>
              <a:xfrm rot="6234685">
                <a:off x="5414684" y="295803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9" name="Google Shape;3429;p73"/>
              <p:cNvSpPr/>
              <p:nvPr/>
            </p:nvSpPr>
            <p:spPr>
              <a:xfrm rot="6234685">
                <a:off x="5464458" y="2914211"/>
                <a:ext cx="52256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0" name="Google Shape;3430;p73"/>
              <p:cNvSpPr/>
              <p:nvPr/>
            </p:nvSpPr>
            <p:spPr>
              <a:xfrm rot="6234685">
                <a:off x="5437058" y="3022504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1" name="Google Shape;3431;p73"/>
              <p:cNvSpPr/>
              <p:nvPr/>
            </p:nvSpPr>
            <p:spPr>
              <a:xfrm rot="6234685">
                <a:off x="5408769" y="3133780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2" name="Google Shape;3432;p73"/>
              <p:cNvSpPr/>
              <p:nvPr/>
            </p:nvSpPr>
            <p:spPr>
              <a:xfrm rot="6234685">
                <a:off x="5406544" y="2946579"/>
                <a:ext cx="100680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3" name="Google Shape;3433;p73"/>
              <p:cNvSpPr/>
              <p:nvPr/>
            </p:nvSpPr>
            <p:spPr>
              <a:xfrm rot="6234685">
                <a:off x="5440029" y="2962767"/>
                <a:ext cx="1573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4" name="Google Shape;3434;p73"/>
              <p:cNvSpPr/>
              <p:nvPr/>
            </p:nvSpPr>
            <p:spPr>
              <a:xfrm rot="6234685">
                <a:off x="5475749" y="2927038"/>
                <a:ext cx="14473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5" name="Google Shape;3435;p73"/>
              <p:cNvSpPr/>
              <p:nvPr/>
            </p:nvSpPr>
            <p:spPr>
              <a:xfrm rot="6234685">
                <a:off x="5451722" y="3028175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436" name="Google Shape;3436;p73"/>
            <p:cNvGrpSpPr/>
            <p:nvPr/>
          </p:nvGrpSpPr>
          <p:grpSpPr>
            <a:xfrm rot="7013662" flipH="1">
              <a:off x="7665677" y="4173383"/>
              <a:ext cx="213801" cy="346903"/>
              <a:chOff x="5397982" y="2328265"/>
              <a:chExt cx="245338" cy="398074"/>
            </a:xfrm>
          </p:grpSpPr>
          <p:sp>
            <p:nvSpPr>
              <p:cNvPr id="3437" name="Google Shape;3437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8" name="Google Shape;3438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9" name="Google Shape;3439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0" name="Google Shape;3440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1" name="Google Shape;3441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2" name="Google Shape;3442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3" name="Google Shape;3443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4" name="Google Shape;3444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5" name="Google Shape;3445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6" name="Google Shape;3446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7" name="Google Shape;3447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8" name="Google Shape;3448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449" name="Google Shape;3449;p73"/>
            <p:cNvGrpSpPr/>
            <p:nvPr/>
          </p:nvGrpSpPr>
          <p:grpSpPr>
            <a:xfrm>
              <a:off x="5598136" y="1629277"/>
              <a:ext cx="222863" cy="361579"/>
              <a:chOff x="5532704" y="1843554"/>
              <a:chExt cx="245389" cy="398127"/>
            </a:xfrm>
          </p:grpSpPr>
          <p:sp>
            <p:nvSpPr>
              <p:cNvPr id="3450" name="Google Shape;3450;p73"/>
              <p:cNvSpPr/>
              <p:nvPr/>
            </p:nvSpPr>
            <p:spPr>
              <a:xfrm rot="6234685">
                <a:off x="5470270" y="1962070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1" y="1"/>
                    </a:moveTo>
                    <a:cubicBezTo>
                      <a:pt x="1" y="110"/>
                      <a:pt x="1" y="219"/>
                      <a:pt x="10" y="332"/>
                    </a:cubicBezTo>
                    <a:cubicBezTo>
                      <a:pt x="158" y="2319"/>
                      <a:pt x="1933" y="3826"/>
                      <a:pt x="4048" y="3826"/>
                    </a:cubicBezTo>
                    <a:cubicBezTo>
                      <a:pt x="4161" y="3826"/>
                      <a:pt x="4274" y="3822"/>
                      <a:pt x="4389" y="3813"/>
                    </a:cubicBezTo>
                    <a:cubicBezTo>
                      <a:pt x="6532" y="3655"/>
                      <a:pt x="8178" y="2002"/>
                      <a:pt x="8212" y="47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1" name="Google Shape;3451;p73"/>
              <p:cNvSpPr/>
              <p:nvPr/>
            </p:nvSpPr>
            <p:spPr>
              <a:xfrm rot="6234685">
                <a:off x="5506818" y="1976966"/>
                <a:ext cx="32079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5" h="324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55" y="1863"/>
                      <a:pt x="1660" y="3243"/>
                      <a:pt x="3519" y="3243"/>
                    </a:cubicBezTo>
                    <a:cubicBezTo>
                      <a:pt x="3620" y="3243"/>
                      <a:pt x="3723" y="3239"/>
                      <a:pt x="3827" y="3231"/>
                    </a:cubicBezTo>
                    <a:cubicBezTo>
                      <a:pt x="5616" y="3086"/>
                      <a:pt x="6823" y="1729"/>
                      <a:pt x="7114" y="4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2" name="Google Shape;3452;p73"/>
              <p:cNvSpPr/>
              <p:nvPr/>
            </p:nvSpPr>
            <p:spPr>
              <a:xfrm rot="6234685">
                <a:off x="5602293" y="2016417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5" y="0"/>
                    </a:moveTo>
                    <a:cubicBezTo>
                      <a:pt x="585" y="0"/>
                      <a:pt x="1" y="886"/>
                      <a:pt x="579" y="889"/>
                    </a:cubicBezTo>
                    <a:cubicBezTo>
                      <a:pt x="580" y="889"/>
                      <a:pt x="582" y="889"/>
                      <a:pt x="583" y="889"/>
                    </a:cubicBezTo>
                    <a:cubicBezTo>
                      <a:pt x="1158" y="889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3" name="Google Shape;3453;p73"/>
              <p:cNvSpPr/>
              <p:nvPr/>
            </p:nvSpPr>
            <p:spPr>
              <a:xfrm rot="6234685">
                <a:off x="5629119" y="2089644"/>
                <a:ext cx="52392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2" h="890" extrusionOk="0">
                    <a:moveTo>
                      <a:pt x="588" y="0"/>
                    </a:moveTo>
                    <a:cubicBezTo>
                      <a:pt x="588" y="0"/>
                      <a:pt x="0" y="887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8" y="0"/>
                      <a:pt x="5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4" name="Google Shape;3454;p73"/>
              <p:cNvSpPr/>
              <p:nvPr/>
            </p:nvSpPr>
            <p:spPr>
              <a:xfrm rot="6234685">
                <a:off x="5658914" y="1971891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0" y="886"/>
                      <a:pt x="582" y="889"/>
                    </a:cubicBezTo>
                    <a:cubicBezTo>
                      <a:pt x="583" y="889"/>
                      <a:pt x="585" y="889"/>
                      <a:pt x="586" y="889"/>
                    </a:cubicBezTo>
                    <a:cubicBezTo>
                      <a:pt x="1159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5" name="Google Shape;3455;p73"/>
              <p:cNvSpPr/>
              <p:nvPr/>
            </p:nvSpPr>
            <p:spPr>
              <a:xfrm rot="6234685">
                <a:off x="5708660" y="1928090"/>
                <a:ext cx="52301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4" extrusionOk="0">
                    <a:moveTo>
                      <a:pt x="586" y="1"/>
                    </a:moveTo>
                    <a:lnTo>
                      <a:pt x="586" y="1"/>
                    </a:lnTo>
                    <a:cubicBezTo>
                      <a:pt x="586" y="1"/>
                      <a:pt x="0" y="890"/>
                      <a:pt x="583" y="893"/>
                    </a:cubicBezTo>
                    <a:cubicBezTo>
                      <a:pt x="584" y="893"/>
                      <a:pt x="585" y="893"/>
                      <a:pt x="586" y="893"/>
                    </a:cubicBezTo>
                    <a:cubicBezTo>
                      <a:pt x="1159" y="893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6" name="Google Shape;3456;p73"/>
              <p:cNvSpPr/>
              <p:nvPr/>
            </p:nvSpPr>
            <p:spPr>
              <a:xfrm rot="6234685">
                <a:off x="5681288" y="2036362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90"/>
                      <a:pt x="582" y="893"/>
                    </a:cubicBezTo>
                    <a:cubicBezTo>
                      <a:pt x="583" y="893"/>
                      <a:pt x="584" y="893"/>
                      <a:pt x="585" y="893"/>
                    </a:cubicBezTo>
                    <a:cubicBezTo>
                      <a:pt x="1159" y="893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7" name="Google Shape;3457;p73"/>
              <p:cNvSpPr/>
              <p:nvPr/>
            </p:nvSpPr>
            <p:spPr>
              <a:xfrm rot="6234685">
                <a:off x="5653061" y="2147659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87" y="1"/>
                    </a:moveTo>
                    <a:cubicBezTo>
                      <a:pt x="587" y="1"/>
                      <a:pt x="1" y="886"/>
                      <a:pt x="580" y="890"/>
                    </a:cubicBezTo>
                    <a:cubicBezTo>
                      <a:pt x="581" y="890"/>
                      <a:pt x="582" y="890"/>
                      <a:pt x="583" y="890"/>
                    </a:cubicBezTo>
                    <a:cubicBezTo>
                      <a:pt x="1160" y="890"/>
                      <a:pt x="587" y="1"/>
                      <a:pt x="5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8" name="Google Shape;3458;p73"/>
              <p:cNvSpPr/>
              <p:nvPr/>
            </p:nvSpPr>
            <p:spPr>
              <a:xfrm rot="6234685">
                <a:off x="5650673" y="1960480"/>
                <a:ext cx="100861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7" h="1641" extrusionOk="0">
                    <a:moveTo>
                      <a:pt x="1119" y="1"/>
                    </a:moveTo>
                    <a:cubicBezTo>
                      <a:pt x="660" y="1"/>
                      <a:pt x="219" y="57"/>
                      <a:pt x="60" y="157"/>
                    </a:cubicBezTo>
                    <a:cubicBezTo>
                      <a:pt x="167" y="391"/>
                      <a:pt x="249" y="695"/>
                      <a:pt x="1" y="755"/>
                    </a:cubicBezTo>
                    <a:cubicBezTo>
                      <a:pt x="91" y="1102"/>
                      <a:pt x="283" y="1486"/>
                      <a:pt x="402" y="1572"/>
                    </a:cubicBezTo>
                    <a:cubicBezTo>
                      <a:pt x="471" y="1618"/>
                      <a:pt x="527" y="1641"/>
                      <a:pt x="576" y="1641"/>
                    </a:cubicBezTo>
                    <a:cubicBezTo>
                      <a:pt x="699" y="1641"/>
                      <a:pt x="775" y="1509"/>
                      <a:pt x="861" y="1353"/>
                    </a:cubicBezTo>
                    <a:cubicBezTo>
                      <a:pt x="901" y="1095"/>
                      <a:pt x="1116" y="772"/>
                      <a:pt x="1116" y="772"/>
                    </a:cubicBezTo>
                    <a:cubicBezTo>
                      <a:pt x="1116" y="772"/>
                      <a:pt x="1159" y="837"/>
                      <a:pt x="1211" y="933"/>
                    </a:cubicBezTo>
                    <a:cubicBezTo>
                      <a:pt x="1255" y="910"/>
                      <a:pt x="1304" y="891"/>
                      <a:pt x="1360" y="880"/>
                    </a:cubicBezTo>
                    <a:cubicBezTo>
                      <a:pt x="1608" y="834"/>
                      <a:pt x="1916" y="738"/>
                      <a:pt x="2134" y="622"/>
                    </a:cubicBezTo>
                    <a:cubicBezTo>
                      <a:pt x="2101" y="494"/>
                      <a:pt x="2163" y="311"/>
                      <a:pt x="2237" y="160"/>
                    </a:cubicBezTo>
                    <a:cubicBezTo>
                      <a:pt x="1992" y="50"/>
                      <a:pt x="1548" y="1"/>
                      <a:pt x="1119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9" name="Google Shape;3459;p73"/>
              <p:cNvSpPr/>
              <p:nvPr/>
            </p:nvSpPr>
            <p:spPr>
              <a:xfrm rot="6234685">
                <a:off x="5684193" y="1976712"/>
                <a:ext cx="1582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51" h="583" extrusionOk="0">
                    <a:moveTo>
                      <a:pt x="255" y="1"/>
                    </a:moveTo>
                    <a:cubicBezTo>
                      <a:pt x="255" y="1"/>
                      <a:pt x="40" y="324"/>
                      <a:pt x="0" y="582"/>
                    </a:cubicBezTo>
                    <a:cubicBezTo>
                      <a:pt x="86" y="430"/>
                      <a:pt x="185" y="251"/>
                      <a:pt x="350" y="162"/>
                    </a:cubicBezTo>
                    <a:cubicBezTo>
                      <a:pt x="298" y="66"/>
                      <a:pt x="255" y="1"/>
                      <a:pt x="25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0" name="Google Shape;3460;p73"/>
              <p:cNvSpPr/>
              <p:nvPr/>
            </p:nvSpPr>
            <p:spPr>
              <a:xfrm rot="6234685">
                <a:off x="5719918" y="1941049"/>
                <a:ext cx="14518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9" extrusionOk="0">
                    <a:moveTo>
                      <a:pt x="132" y="1"/>
                    </a:moveTo>
                    <a:lnTo>
                      <a:pt x="132" y="1"/>
                    </a:lnTo>
                    <a:cubicBezTo>
                      <a:pt x="129" y="4"/>
                      <a:pt x="126" y="7"/>
                      <a:pt x="123" y="7"/>
                    </a:cubicBezTo>
                    <a:cubicBezTo>
                      <a:pt x="1" y="96"/>
                      <a:pt x="7" y="338"/>
                      <a:pt x="73" y="599"/>
                    </a:cubicBezTo>
                    <a:cubicBezTo>
                      <a:pt x="321" y="539"/>
                      <a:pt x="239" y="235"/>
                      <a:pt x="1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1" name="Google Shape;3461;p73"/>
              <p:cNvSpPr/>
              <p:nvPr/>
            </p:nvSpPr>
            <p:spPr>
              <a:xfrm rot="6234685">
                <a:off x="5695963" y="2041989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7" y="1"/>
                    </a:moveTo>
                    <a:cubicBezTo>
                      <a:pt x="63" y="152"/>
                      <a:pt x="1" y="335"/>
                      <a:pt x="34" y="463"/>
                    </a:cubicBezTo>
                    <a:cubicBezTo>
                      <a:pt x="298" y="321"/>
                      <a:pt x="431" y="152"/>
                      <a:pt x="170" y="17"/>
                    </a:cubicBezTo>
                    <a:cubicBezTo>
                      <a:pt x="160" y="10"/>
                      <a:pt x="147" y="4"/>
                      <a:pt x="1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462" name="Google Shape;3462;p73"/>
            <p:cNvGrpSpPr/>
            <p:nvPr/>
          </p:nvGrpSpPr>
          <p:grpSpPr>
            <a:xfrm>
              <a:off x="5475782" y="2069491"/>
              <a:ext cx="222816" cy="361530"/>
              <a:chOff x="5397982" y="2328265"/>
              <a:chExt cx="245338" cy="398074"/>
            </a:xfrm>
          </p:grpSpPr>
          <p:sp>
            <p:nvSpPr>
              <p:cNvPr id="3463" name="Google Shape;3463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4" name="Google Shape;3464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5" name="Google Shape;3465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6" name="Google Shape;3466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7" name="Google Shape;3467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8" name="Google Shape;3468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9" name="Google Shape;3469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0" name="Google Shape;3470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1" name="Google Shape;3471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2" name="Google Shape;3472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3" name="Google Shape;3473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4" name="Google Shape;3474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475" name="Google Shape;3475;p73"/>
            <p:cNvGrpSpPr/>
            <p:nvPr/>
          </p:nvGrpSpPr>
          <p:grpSpPr>
            <a:xfrm>
              <a:off x="5376356" y="2524772"/>
              <a:ext cx="222863" cy="361579"/>
              <a:chOff x="5288507" y="2829566"/>
              <a:chExt cx="245389" cy="398127"/>
            </a:xfrm>
          </p:grpSpPr>
          <p:sp>
            <p:nvSpPr>
              <p:cNvPr id="3476" name="Google Shape;3476;p73"/>
              <p:cNvSpPr/>
              <p:nvPr/>
            </p:nvSpPr>
            <p:spPr>
              <a:xfrm rot="6234685">
                <a:off x="5226072" y="2948081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7" name="Google Shape;3477;p73"/>
              <p:cNvSpPr/>
              <p:nvPr/>
            </p:nvSpPr>
            <p:spPr>
              <a:xfrm rot="6234685">
                <a:off x="5262666" y="2962978"/>
                <a:ext cx="32070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8" name="Google Shape;3478;p73"/>
              <p:cNvSpPr/>
              <p:nvPr/>
            </p:nvSpPr>
            <p:spPr>
              <a:xfrm rot="6234685">
                <a:off x="5358063" y="3002559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9" name="Google Shape;3479;p73"/>
              <p:cNvSpPr/>
              <p:nvPr/>
            </p:nvSpPr>
            <p:spPr>
              <a:xfrm rot="6234685">
                <a:off x="5384956" y="3075699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0" name="Google Shape;3480;p73"/>
              <p:cNvSpPr/>
              <p:nvPr/>
            </p:nvSpPr>
            <p:spPr>
              <a:xfrm rot="6234685">
                <a:off x="5414684" y="295803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1" name="Google Shape;3481;p73"/>
              <p:cNvSpPr/>
              <p:nvPr/>
            </p:nvSpPr>
            <p:spPr>
              <a:xfrm rot="6234685">
                <a:off x="5464458" y="2914211"/>
                <a:ext cx="52256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2" name="Google Shape;3482;p73"/>
              <p:cNvSpPr/>
              <p:nvPr/>
            </p:nvSpPr>
            <p:spPr>
              <a:xfrm rot="6234685">
                <a:off x="5437058" y="3022504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3" name="Google Shape;3483;p73"/>
              <p:cNvSpPr/>
              <p:nvPr/>
            </p:nvSpPr>
            <p:spPr>
              <a:xfrm rot="6234685">
                <a:off x="5408769" y="3133780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4" name="Google Shape;3484;p73"/>
              <p:cNvSpPr/>
              <p:nvPr/>
            </p:nvSpPr>
            <p:spPr>
              <a:xfrm rot="6234685">
                <a:off x="5406544" y="2946579"/>
                <a:ext cx="100680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5" name="Google Shape;3485;p73"/>
              <p:cNvSpPr/>
              <p:nvPr/>
            </p:nvSpPr>
            <p:spPr>
              <a:xfrm rot="6234685">
                <a:off x="5440029" y="2962767"/>
                <a:ext cx="1573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6" name="Google Shape;3486;p73"/>
              <p:cNvSpPr/>
              <p:nvPr/>
            </p:nvSpPr>
            <p:spPr>
              <a:xfrm rot="6234685">
                <a:off x="5475749" y="2927038"/>
                <a:ext cx="14473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7" name="Google Shape;3487;p73"/>
              <p:cNvSpPr/>
              <p:nvPr/>
            </p:nvSpPr>
            <p:spPr>
              <a:xfrm rot="6234685">
                <a:off x="5451722" y="3028175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488" name="Google Shape;3488;p73"/>
            <p:cNvGrpSpPr/>
            <p:nvPr/>
          </p:nvGrpSpPr>
          <p:grpSpPr>
            <a:xfrm>
              <a:off x="5264402" y="3004486"/>
              <a:ext cx="222816" cy="361530"/>
              <a:chOff x="5397982" y="2328265"/>
              <a:chExt cx="245338" cy="398074"/>
            </a:xfrm>
          </p:grpSpPr>
          <p:sp>
            <p:nvSpPr>
              <p:cNvPr id="3489" name="Google Shape;3489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0" name="Google Shape;3490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1" name="Google Shape;3491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2" name="Google Shape;3492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3" name="Google Shape;3493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4" name="Google Shape;3494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5" name="Google Shape;3495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6" name="Google Shape;3496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7" name="Google Shape;3497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8" name="Google Shape;3498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9" name="Google Shape;3499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0" name="Google Shape;3500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501" name="Google Shape;3501;p73"/>
            <p:cNvGrpSpPr/>
            <p:nvPr/>
          </p:nvGrpSpPr>
          <p:grpSpPr>
            <a:xfrm>
              <a:off x="5153506" y="3465747"/>
              <a:ext cx="222863" cy="361579"/>
              <a:chOff x="5288507" y="2829566"/>
              <a:chExt cx="245389" cy="398127"/>
            </a:xfrm>
          </p:grpSpPr>
          <p:sp>
            <p:nvSpPr>
              <p:cNvPr id="3502" name="Google Shape;3502;p73"/>
              <p:cNvSpPr/>
              <p:nvPr/>
            </p:nvSpPr>
            <p:spPr>
              <a:xfrm rot="6234685">
                <a:off x="5226072" y="2948081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3" name="Google Shape;3503;p73"/>
              <p:cNvSpPr/>
              <p:nvPr/>
            </p:nvSpPr>
            <p:spPr>
              <a:xfrm rot="6234685">
                <a:off x="5262666" y="2962978"/>
                <a:ext cx="32070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4" name="Google Shape;3504;p73"/>
              <p:cNvSpPr/>
              <p:nvPr/>
            </p:nvSpPr>
            <p:spPr>
              <a:xfrm rot="6234685">
                <a:off x="5358063" y="3002559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5" name="Google Shape;3505;p73"/>
              <p:cNvSpPr/>
              <p:nvPr/>
            </p:nvSpPr>
            <p:spPr>
              <a:xfrm rot="6234685">
                <a:off x="5384956" y="3075699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6" name="Google Shape;3506;p73"/>
              <p:cNvSpPr/>
              <p:nvPr/>
            </p:nvSpPr>
            <p:spPr>
              <a:xfrm rot="6234685">
                <a:off x="5414684" y="295803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7" name="Google Shape;3507;p73"/>
              <p:cNvSpPr/>
              <p:nvPr/>
            </p:nvSpPr>
            <p:spPr>
              <a:xfrm rot="6234685">
                <a:off x="5464458" y="2914211"/>
                <a:ext cx="52256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8" name="Google Shape;3508;p73"/>
              <p:cNvSpPr/>
              <p:nvPr/>
            </p:nvSpPr>
            <p:spPr>
              <a:xfrm rot="6234685">
                <a:off x="5437058" y="3022504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9" name="Google Shape;3509;p73"/>
              <p:cNvSpPr/>
              <p:nvPr/>
            </p:nvSpPr>
            <p:spPr>
              <a:xfrm rot="6234685">
                <a:off x="5408769" y="3133780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0" name="Google Shape;3510;p73"/>
              <p:cNvSpPr/>
              <p:nvPr/>
            </p:nvSpPr>
            <p:spPr>
              <a:xfrm rot="6234685">
                <a:off x="5406544" y="2946579"/>
                <a:ext cx="100680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1" name="Google Shape;3511;p73"/>
              <p:cNvSpPr/>
              <p:nvPr/>
            </p:nvSpPr>
            <p:spPr>
              <a:xfrm rot="6234685">
                <a:off x="5440029" y="2962767"/>
                <a:ext cx="1573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2" name="Google Shape;3512;p73"/>
              <p:cNvSpPr/>
              <p:nvPr/>
            </p:nvSpPr>
            <p:spPr>
              <a:xfrm rot="6234685">
                <a:off x="5475749" y="2927038"/>
                <a:ext cx="14473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3" name="Google Shape;3513;p73"/>
              <p:cNvSpPr/>
              <p:nvPr/>
            </p:nvSpPr>
            <p:spPr>
              <a:xfrm rot="6234685">
                <a:off x="5451722" y="3028175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514" name="Google Shape;3514;p73"/>
            <p:cNvGrpSpPr/>
            <p:nvPr/>
          </p:nvGrpSpPr>
          <p:grpSpPr>
            <a:xfrm rot="1611000" flipH="1">
              <a:off x="8500640" y="2360261"/>
              <a:ext cx="222866" cy="361584"/>
              <a:chOff x="5532704" y="1843554"/>
              <a:chExt cx="245389" cy="398127"/>
            </a:xfrm>
          </p:grpSpPr>
          <p:sp>
            <p:nvSpPr>
              <p:cNvPr id="3515" name="Google Shape;3515;p73"/>
              <p:cNvSpPr/>
              <p:nvPr/>
            </p:nvSpPr>
            <p:spPr>
              <a:xfrm rot="6234685">
                <a:off x="5470270" y="1962070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1" y="1"/>
                    </a:moveTo>
                    <a:cubicBezTo>
                      <a:pt x="1" y="110"/>
                      <a:pt x="1" y="219"/>
                      <a:pt x="10" y="332"/>
                    </a:cubicBezTo>
                    <a:cubicBezTo>
                      <a:pt x="158" y="2319"/>
                      <a:pt x="1933" y="3826"/>
                      <a:pt x="4048" y="3826"/>
                    </a:cubicBezTo>
                    <a:cubicBezTo>
                      <a:pt x="4161" y="3826"/>
                      <a:pt x="4274" y="3822"/>
                      <a:pt x="4389" y="3813"/>
                    </a:cubicBezTo>
                    <a:cubicBezTo>
                      <a:pt x="6532" y="3655"/>
                      <a:pt x="8178" y="2002"/>
                      <a:pt x="8212" y="47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6" name="Google Shape;3516;p73"/>
              <p:cNvSpPr/>
              <p:nvPr/>
            </p:nvSpPr>
            <p:spPr>
              <a:xfrm rot="6234685">
                <a:off x="5506818" y="1976966"/>
                <a:ext cx="32079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5" h="324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55" y="1863"/>
                      <a:pt x="1660" y="3243"/>
                      <a:pt x="3519" y="3243"/>
                    </a:cubicBezTo>
                    <a:cubicBezTo>
                      <a:pt x="3620" y="3243"/>
                      <a:pt x="3723" y="3239"/>
                      <a:pt x="3827" y="3231"/>
                    </a:cubicBezTo>
                    <a:cubicBezTo>
                      <a:pt x="5616" y="3086"/>
                      <a:pt x="6823" y="1729"/>
                      <a:pt x="7114" y="4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7" name="Google Shape;3517;p73"/>
              <p:cNvSpPr/>
              <p:nvPr/>
            </p:nvSpPr>
            <p:spPr>
              <a:xfrm rot="6234685">
                <a:off x="5602293" y="2016417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5" y="0"/>
                    </a:moveTo>
                    <a:cubicBezTo>
                      <a:pt x="585" y="0"/>
                      <a:pt x="1" y="886"/>
                      <a:pt x="579" y="889"/>
                    </a:cubicBezTo>
                    <a:cubicBezTo>
                      <a:pt x="580" y="889"/>
                      <a:pt x="582" y="889"/>
                      <a:pt x="583" y="889"/>
                    </a:cubicBezTo>
                    <a:cubicBezTo>
                      <a:pt x="1158" y="889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8" name="Google Shape;3518;p73"/>
              <p:cNvSpPr/>
              <p:nvPr/>
            </p:nvSpPr>
            <p:spPr>
              <a:xfrm rot="6234685">
                <a:off x="5629119" y="2089644"/>
                <a:ext cx="52392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2" h="890" extrusionOk="0">
                    <a:moveTo>
                      <a:pt x="588" y="0"/>
                    </a:moveTo>
                    <a:cubicBezTo>
                      <a:pt x="588" y="0"/>
                      <a:pt x="0" y="887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8" y="0"/>
                      <a:pt x="5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19" name="Google Shape;3519;p73"/>
              <p:cNvSpPr/>
              <p:nvPr/>
            </p:nvSpPr>
            <p:spPr>
              <a:xfrm rot="6234685">
                <a:off x="5658914" y="1971891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0" y="886"/>
                      <a:pt x="582" y="889"/>
                    </a:cubicBezTo>
                    <a:cubicBezTo>
                      <a:pt x="583" y="889"/>
                      <a:pt x="585" y="889"/>
                      <a:pt x="586" y="889"/>
                    </a:cubicBezTo>
                    <a:cubicBezTo>
                      <a:pt x="1159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20" name="Google Shape;3520;p73"/>
              <p:cNvSpPr/>
              <p:nvPr/>
            </p:nvSpPr>
            <p:spPr>
              <a:xfrm rot="6234685">
                <a:off x="5708660" y="1928090"/>
                <a:ext cx="52301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4" extrusionOk="0">
                    <a:moveTo>
                      <a:pt x="586" y="1"/>
                    </a:moveTo>
                    <a:lnTo>
                      <a:pt x="586" y="1"/>
                    </a:lnTo>
                    <a:cubicBezTo>
                      <a:pt x="586" y="1"/>
                      <a:pt x="0" y="890"/>
                      <a:pt x="583" y="893"/>
                    </a:cubicBezTo>
                    <a:cubicBezTo>
                      <a:pt x="584" y="893"/>
                      <a:pt x="585" y="893"/>
                      <a:pt x="586" y="893"/>
                    </a:cubicBezTo>
                    <a:cubicBezTo>
                      <a:pt x="1159" y="893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21" name="Google Shape;3521;p73"/>
              <p:cNvSpPr/>
              <p:nvPr/>
            </p:nvSpPr>
            <p:spPr>
              <a:xfrm rot="6234685">
                <a:off x="5681288" y="2036362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90"/>
                      <a:pt x="582" y="893"/>
                    </a:cubicBezTo>
                    <a:cubicBezTo>
                      <a:pt x="583" y="893"/>
                      <a:pt x="584" y="893"/>
                      <a:pt x="585" y="893"/>
                    </a:cubicBezTo>
                    <a:cubicBezTo>
                      <a:pt x="1159" y="893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22" name="Google Shape;3522;p73"/>
              <p:cNvSpPr/>
              <p:nvPr/>
            </p:nvSpPr>
            <p:spPr>
              <a:xfrm rot="6234685">
                <a:off x="5653061" y="2147659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87" y="1"/>
                    </a:moveTo>
                    <a:cubicBezTo>
                      <a:pt x="587" y="1"/>
                      <a:pt x="1" y="886"/>
                      <a:pt x="580" y="890"/>
                    </a:cubicBezTo>
                    <a:cubicBezTo>
                      <a:pt x="581" y="890"/>
                      <a:pt x="582" y="890"/>
                      <a:pt x="583" y="890"/>
                    </a:cubicBezTo>
                    <a:cubicBezTo>
                      <a:pt x="1160" y="890"/>
                      <a:pt x="587" y="1"/>
                      <a:pt x="5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23" name="Google Shape;3523;p73"/>
              <p:cNvSpPr/>
              <p:nvPr/>
            </p:nvSpPr>
            <p:spPr>
              <a:xfrm rot="6234685">
                <a:off x="5650673" y="1960480"/>
                <a:ext cx="100861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7" h="1641" extrusionOk="0">
                    <a:moveTo>
                      <a:pt x="1119" y="1"/>
                    </a:moveTo>
                    <a:cubicBezTo>
                      <a:pt x="660" y="1"/>
                      <a:pt x="219" y="57"/>
                      <a:pt x="60" y="157"/>
                    </a:cubicBezTo>
                    <a:cubicBezTo>
                      <a:pt x="167" y="391"/>
                      <a:pt x="249" y="695"/>
                      <a:pt x="1" y="755"/>
                    </a:cubicBezTo>
                    <a:cubicBezTo>
                      <a:pt x="91" y="1102"/>
                      <a:pt x="283" y="1486"/>
                      <a:pt x="402" y="1572"/>
                    </a:cubicBezTo>
                    <a:cubicBezTo>
                      <a:pt x="471" y="1618"/>
                      <a:pt x="527" y="1641"/>
                      <a:pt x="576" y="1641"/>
                    </a:cubicBezTo>
                    <a:cubicBezTo>
                      <a:pt x="699" y="1641"/>
                      <a:pt x="775" y="1509"/>
                      <a:pt x="861" y="1353"/>
                    </a:cubicBezTo>
                    <a:cubicBezTo>
                      <a:pt x="901" y="1095"/>
                      <a:pt x="1116" y="772"/>
                      <a:pt x="1116" y="772"/>
                    </a:cubicBezTo>
                    <a:cubicBezTo>
                      <a:pt x="1116" y="772"/>
                      <a:pt x="1159" y="837"/>
                      <a:pt x="1211" y="933"/>
                    </a:cubicBezTo>
                    <a:cubicBezTo>
                      <a:pt x="1255" y="910"/>
                      <a:pt x="1304" y="891"/>
                      <a:pt x="1360" y="880"/>
                    </a:cubicBezTo>
                    <a:cubicBezTo>
                      <a:pt x="1608" y="834"/>
                      <a:pt x="1916" y="738"/>
                      <a:pt x="2134" y="622"/>
                    </a:cubicBezTo>
                    <a:cubicBezTo>
                      <a:pt x="2101" y="494"/>
                      <a:pt x="2163" y="311"/>
                      <a:pt x="2237" y="160"/>
                    </a:cubicBezTo>
                    <a:cubicBezTo>
                      <a:pt x="1992" y="50"/>
                      <a:pt x="1548" y="1"/>
                      <a:pt x="1119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24" name="Google Shape;3524;p73"/>
              <p:cNvSpPr/>
              <p:nvPr/>
            </p:nvSpPr>
            <p:spPr>
              <a:xfrm rot="6234685">
                <a:off x="5684193" y="1976712"/>
                <a:ext cx="1582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51" h="583" extrusionOk="0">
                    <a:moveTo>
                      <a:pt x="255" y="1"/>
                    </a:moveTo>
                    <a:cubicBezTo>
                      <a:pt x="255" y="1"/>
                      <a:pt x="40" y="324"/>
                      <a:pt x="0" y="582"/>
                    </a:cubicBezTo>
                    <a:cubicBezTo>
                      <a:pt x="86" y="430"/>
                      <a:pt x="185" y="251"/>
                      <a:pt x="350" y="162"/>
                    </a:cubicBezTo>
                    <a:cubicBezTo>
                      <a:pt x="298" y="66"/>
                      <a:pt x="255" y="1"/>
                      <a:pt x="25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25" name="Google Shape;3525;p73"/>
              <p:cNvSpPr/>
              <p:nvPr/>
            </p:nvSpPr>
            <p:spPr>
              <a:xfrm rot="6234685">
                <a:off x="5719918" y="1941049"/>
                <a:ext cx="14518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9" extrusionOk="0">
                    <a:moveTo>
                      <a:pt x="132" y="1"/>
                    </a:moveTo>
                    <a:lnTo>
                      <a:pt x="132" y="1"/>
                    </a:lnTo>
                    <a:cubicBezTo>
                      <a:pt x="129" y="4"/>
                      <a:pt x="126" y="7"/>
                      <a:pt x="123" y="7"/>
                    </a:cubicBezTo>
                    <a:cubicBezTo>
                      <a:pt x="1" y="96"/>
                      <a:pt x="7" y="338"/>
                      <a:pt x="73" y="599"/>
                    </a:cubicBezTo>
                    <a:cubicBezTo>
                      <a:pt x="321" y="539"/>
                      <a:pt x="239" y="235"/>
                      <a:pt x="1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26" name="Google Shape;3526;p73"/>
              <p:cNvSpPr/>
              <p:nvPr/>
            </p:nvSpPr>
            <p:spPr>
              <a:xfrm rot="6234685">
                <a:off x="5695963" y="2041989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7" y="1"/>
                    </a:moveTo>
                    <a:cubicBezTo>
                      <a:pt x="63" y="152"/>
                      <a:pt x="1" y="335"/>
                      <a:pt x="34" y="463"/>
                    </a:cubicBezTo>
                    <a:cubicBezTo>
                      <a:pt x="298" y="321"/>
                      <a:pt x="431" y="152"/>
                      <a:pt x="170" y="17"/>
                    </a:cubicBezTo>
                    <a:cubicBezTo>
                      <a:pt x="160" y="10"/>
                      <a:pt x="147" y="4"/>
                      <a:pt x="1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527" name="Google Shape;3527;p73"/>
            <p:cNvGrpSpPr/>
            <p:nvPr/>
          </p:nvGrpSpPr>
          <p:grpSpPr>
            <a:xfrm rot="1611000" flipH="1">
              <a:off x="8411032" y="2808298"/>
              <a:ext cx="222819" cy="361535"/>
              <a:chOff x="5397982" y="2328265"/>
              <a:chExt cx="245338" cy="398074"/>
            </a:xfrm>
          </p:grpSpPr>
          <p:sp>
            <p:nvSpPr>
              <p:cNvPr id="3528" name="Google Shape;3528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29" name="Google Shape;3529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0" name="Google Shape;3530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1" name="Google Shape;3531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2" name="Google Shape;3532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3" name="Google Shape;3533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4" name="Google Shape;3534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5" name="Google Shape;3535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6" name="Google Shape;3536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7" name="Google Shape;3537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8" name="Google Shape;3538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9" name="Google Shape;3539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540" name="Google Shape;3540;p73"/>
            <p:cNvGrpSpPr/>
            <p:nvPr/>
          </p:nvGrpSpPr>
          <p:grpSpPr>
            <a:xfrm rot="1611000" flipH="1">
              <a:off x="8294051" y="3259395"/>
              <a:ext cx="222866" cy="361584"/>
              <a:chOff x="5288507" y="2829566"/>
              <a:chExt cx="245389" cy="398127"/>
            </a:xfrm>
          </p:grpSpPr>
          <p:sp>
            <p:nvSpPr>
              <p:cNvPr id="3541" name="Google Shape;3541;p73"/>
              <p:cNvSpPr/>
              <p:nvPr/>
            </p:nvSpPr>
            <p:spPr>
              <a:xfrm rot="6234685">
                <a:off x="5226072" y="2948081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2" name="Google Shape;3542;p73"/>
              <p:cNvSpPr/>
              <p:nvPr/>
            </p:nvSpPr>
            <p:spPr>
              <a:xfrm rot="6234685">
                <a:off x="5262666" y="2962978"/>
                <a:ext cx="32070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3" name="Google Shape;3543;p73"/>
              <p:cNvSpPr/>
              <p:nvPr/>
            </p:nvSpPr>
            <p:spPr>
              <a:xfrm rot="6234685">
                <a:off x="5358063" y="3002559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4" name="Google Shape;3544;p73"/>
              <p:cNvSpPr/>
              <p:nvPr/>
            </p:nvSpPr>
            <p:spPr>
              <a:xfrm rot="6234685">
                <a:off x="5384956" y="3075699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5" name="Google Shape;3545;p73"/>
              <p:cNvSpPr/>
              <p:nvPr/>
            </p:nvSpPr>
            <p:spPr>
              <a:xfrm rot="6234685">
                <a:off x="5414684" y="295803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6" name="Google Shape;3546;p73"/>
              <p:cNvSpPr/>
              <p:nvPr/>
            </p:nvSpPr>
            <p:spPr>
              <a:xfrm rot="6234685">
                <a:off x="5464458" y="2914211"/>
                <a:ext cx="52256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7" name="Google Shape;3547;p73"/>
              <p:cNvSpPr/>
              <p:nvPr/>
            </p:nvSpPr>
            <p:spPr>
              <a:xfrm rot="6234685">
                <a:off x="5437058" y="3022504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8" name="Google Shape;3548;p73"/>
              <p:cNvSpPr/>
              <p:nvPr/>
            </p:nvSpPr>
            <p:spPr>
              <a:xfrm rot="6234685">
                <a:off x="5408769" y="3133780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9" name="Google Shape;3549;p73"/>
              <p:cNvSpPr/>
              <p:nvPr/>
            </p:nvSpPr>
            <p:spPr>
              <a:xfrm rot="6234685">
                <a:off x="5406544" y="2946579"/>
                <a:ext cx="100680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0" name="Google Shape;3550;p73"/>
              <p:cNvSpPr/>
              <p:nvPr/>
            </p:nvSpPr>
            <p:spPr>
              <a:xfrm rot="6234685">
                <a:off x="5440029" y="2962767"/>
                <a:ext cx="1573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1" name="Google Shape;3551;p73"/>
              <p:cNvSpPr/>
              <p:nvPr/>
            </p:nvSpPr>
            <p:spPr>
              <a:xfrm rot="6234685">
                <a:off x="5475749" y="2927038"/>
                <a:ext cx="14473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2" name="Google Shape;3552;p73"/>
              <p:cNvSpPr/>
              <p:nvPr/>
            </p:nvSpPr>
            <p:spPr>
              <a:xfrm rot="6234685">
                <a:off x="5451722" y="3028175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553" name="Google Shape;3553;p73"/>
            <p:cNvGrpSpPr/>
            <p:nvPr/>
          </p:nvGrpSpPr>
          <p:grpSpPr>
            <a:xfrm rot="1611000" flipH="1">
              <a:off x="8177217" y="3737937"/>
              <a:ext cx="222819" cy="361535"/>
              <a:chOff x="5397982" y="2328265"/>
              <a:chExt cx="245338" cy="398074"/>
            </a:xfrm>
          </p:grpSpPr>
          <p:sp>
            <p:nvSpPr>
              <p:cNvPr id="3554" name="Google Shape;3554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5" name="Google Shape;3555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6" name="Google Shape;3556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7" name="Google Shape;3557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8" name="Google Shape;3558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9" name="Google Shape;3559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0" name="Google Shape;3560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1" name="Google Shape;3561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2" name="Google Shape;3562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3" name="Google Shape;3563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4" name="Google Shape;3564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5" name="Google Shape;3565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566" name="Google Shape;3566;p73"/>
            <p:cNvGrpSpPr/>
            <p:nvPr/>
          </p:nvGrpSpPr>
          <p:grpSpPr>
            <a:xfrm rot="1611000" flipH="1">
              <a:off x="8067769" y="4199551"/>
              <a:ext cx="222866" cy="361584"/>
              <a:chOff x="5288507" y="2829566"/>
              <a:chExt cx="245389" cy="398127"/>
            </a:xfrm>
          </p:grpSpPr>
          <p:sp>
            <p:nvSpPr>
              <p:cNvPr id="3567" name="Google Shape;3567;p73"/>
              <p:cNvSpPr/>
              <p:nvPr/>
            </p:nvSpPr>
            <p:spPr>
              <a:xfrm rot="6234685">
                <a:off x="5226072" y="2948081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8" name="Google Shape;3568;p73"/>
              <p:cNvSpPr/>
              <p:nvPr/>
            </p:nvSpPr>
            <p:spPr>
              <a:xfrm rot="6234685">
                <a:off x="5262666" y="2962978"/>
                <a:ext cx="32070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9" name="Google Shape;3569;p73"/>
              <p:cNvSpPr/>
              <p:nvPr/>
            </p:nvSpPr>
            <p:spPr>
              <a:xfrm rot="6234685">
                <a:off x="5358063" y="3002559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0" name="Google Shape;3570;p73"/>
              <p:cNvSpPr/>
              <p:nvPr/>
            </p:nvSpPr>
            <p:spPr>
              <a:xfrm rot="6234685">
                <a:off x="5384956" y="3075699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1" name="Google Shape;3571;p73"/>
              <p:cNvSpPr/>
              <p:nvPr/>
            </p:nvSpPr>
            <p:spPr>
              <a:xfrm rot="6234685">
                <a:off x="5414684" y="295803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2" name="Google Shape;3572;p73"/>
              <p:cNvSpPr/>
              <p:nvPr/>
            </p:nvSpPr>
            <p:spPr>
              <a:xfrm rot="6234685">
                <a:off x="5464458" y="2914211"/>
                <a:ext cx="52256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3" name="Google Shape;3573;p73"/>
              <p:cNvSpPr/>
              <p:nvPr/>
            </p:nvSpPr>
            <p:spPr>
              <a:xfrm rot="6234685">
                <a:off x="5437058" y="3022504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4" name="Google Shape;3574;p73"/>
              <p:cNvSpPr/>
              <p:nvPr/>
            </p:nvSpPr>
            <p:spPr>
              <a:xfrm rot="6234685">
                <a:off x="5408769" y="3133780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5" name="Google Shape;3575;p73"/>
              <p:cNvSpPr/>
              <p:nvPr/>
            </p:nvSpPr>
            <p:spPr>
              <a:xfrm rot="6234685">
                <a:off x="5406544" y="2946579"/>
                <a:ext cx="100680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6" name="Google Shape;3576;p73"/>
              <p:cNvSpPr/>
              <p:nvPr/>
            </p:nvSpPr>
            <p:spPr>
              <a:xfrm rot="6234685">
                <a:off x="5440029" y="2962767"/>
                <a:ext cx="1573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7" name="Google Shape;3577;p73"/>
              <p:cNvSpPr/>
              <p:nvPr/>
            </p:nvSpPr>
            <p:spPr>
              <a:xfrm rot="6234685">
                <a:off x="5475749" y="2927038"/>
                <a:ext cx="14473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8" name="Google Shape;3578;p73"/>
              <p:cNvSpPr/>
              <p:nvPr/>
            </p:nvSpPr>
            <p:spPr>
              <a:xfrm rot="6234685">
                <a:off x="5451722" y="3028175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579" name="Google Shape;3579;p73"/>
            <p:cNvGrpSpPr/>
            <p:nvPr/>
          </p:nvGrpSpPr>
          <p:grpSpPr>
            <a:xfrm rot="7013662" flipH="1">
              <a:off x="7754815" y="2057897"/>
              <a:ext cx="213846" cy="346950"/>
              <a:chOff x="5532704" y="1843554"/>
              <a:chExt cx="245389" cy="398127"/>
            </a:xfrm>
          </p:grpSpPr>
          <p:sp>
            <p:nvSpPr>
              <p:cNvPr id="3580" name="Google Shape;3580;p73"/>
              <p:cNvSpPr/>
              <p:nvPr/>
            </p:nvSpPr>
            <p:spPr>
              <a:xfrm rot="6234685">
                <a:off x="5470270" y="1962070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1" y="1"/>
                    </a:moveTo>
                    <a:cubicBezTo>
                      <a:pt x="1" y="110"/>
                      <a:pt x="1" y="219"/>
                      <a:pt x="10" y="332"/>
                    </a:cubicBezTo>
                    <a:cubicBezTo>
                      <a:pt x="158" y="2319"/>
                      <a:pt x="1933" y="3826"/>
                      <a:pt x="4048" y="3826"/>
                    </a:cubicBezTo>
                    <a:cubicBezTo>
                      <a:pt x="4161" y="3826"/>
                      <a:pt x="4274" y="3822"/>
                      <a:pt x="4389" y="3813"/>
                    </a:cubicBezTo>
                    <a:cubicBezTo>
                      <a:pt x="6532" y="3655"/>
                      <a:pt x="8178" y="2002"/>
                      <a:pt x="8212" y="47"/>
                    </a:cubicBez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1" name="Google Shape;3581;p73"/>
              <p:cNvSpPr/>
              <p:nvPr/>
            </p:nvSpPr>
            <p:spPr>
              <a:xfrm rot="6234685">
                <a:off x="5506818" y="1976966"/>
                <a:ext cx="32079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5" h="3244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255" y="1863"/>
                      <a:pt x="1660" y="3243"/>
                      <a:pt x="3519" y="3243"/>
                    </a:cubicBezTo>
                    <a:cubicBezTo>
                      <a:pt x="3620" y="3243"/>
                      <a:pt x="3723" y="3239"/>
                      <a:pt x="3827" y="3231"/>
                    </a:cubicBezTo>
                    <a:cubicBezTo>
                      <a:pt x="5616" y="3086"/>
                      <a:pt x="6823" y="1729"/>
                      <a:pt x="7114" y="4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2" name="Google Shape;3582;p73"/>
              <p:cNvSpPr/>
              <p:nvPr/>
            </p:nvSpPr>
            <p:spPr>
              <a:xfrm rot="6234685">
                <a:off x="5602293" y="2016417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5" y="0"/>
                    </a:moveTo>
                    <a:cubicBezTo>
                      <a:pt x="585" y="0"/>
                      <a:pt x="1" y="886"/>
                      <a:pt x="579" y="889"/>
                    </a:cubicBezTo>
                    <a:cubicBezTo>
                      <a:pt x="580" y="889"/>
                      <a:pt x="582" y="889"/>
                      <a:pt x="583" y="889"/>
                    </a:cubicBezTo>
                    <a:cubicBezTo>
                      <a:pt x="1158" y="889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3" name="Google Shape;3583;p73"/>
              <p:cNvSpPr/>
              <p:nvPr/>
            </p:nvSpPr>
            <p:spPr>
              <a:xfrm rot="6234685">
                <a:off x="5629119" y="2089644"/>
                <a:ext cx="52392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2" h="890" extrusionOk="0">
                    <a:moveTo>
                      <a:pt x="588" y="0"/>
                    </a:moveTo>
                    <a:cubicBezTo>
                      <a:pt x="588" y="0"/>
                      <a:pt x="0" y="887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8" y="0"/>
                      <a:pt x="58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4" name="Google Shape;3584;p73"/>
              <p:cNvSpPr/>
              <p:nvPr/>
            </p:nvSpPr>
            <p:spPr>
              <a:xfrm rot="6234685">
                <a:off x="5658914" y="1971891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0" y="886"/>
                      <a:pt x="582" y="889"/>
                    </a:cubicBezTo>
                    <a:cubicBezTo>
                      <a:pt x="583" y="889"/>
                      <a:pt x="585" y="889"/>
                      <a:pt x="586" y="889"/>
                    </a:cubicBezTo>
                    <a:cubicBezTo>
                      <a:pt x="1159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5" name="Google Shape;3585;p73"/>
              <p:cNvSpPr/>
              <p:nvPr/>
            </p:nvSpPr>
            <p:spPr>
              <a:xfrm rot="6234685">
                <a:off x="5708660" y="1928090"/>
                <a:ext cx="52301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4" extrusionOk="0">
                    <a:moveTo>
                      <a:pt x="586" y="1"/>
                    </a:moveTo>
                    <a:lnTo>
                      <a:pt x="586" y="1"/>
                    </a:lnTo>
                    <a:cubicBezTo>
                      <a:pt x="586" y="1"/>
                      <a:pt x="0" y="890"/>
                      <a:pt x="583" y="893"/>
                    </a:cubicBezTo>
                    <a:cubicBezTo>
                      <a:pt x="584" y="893"/>
                      <a:pt x="585" y="893"/>
                      <a:pt x="586" y="893"/>
                    </a:cubicBezTo>
                    <a:cubicBezTo>
                      <a:pt x="1159" y="893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6" name="Google Shape;3586;p73"/>
              <p:cNvSpPr/>
              <p:nvPr/>
            </p:nvSpPr>
            <p:spPr>
              <a:xfrm rot="6234685">
                <a:off x="5681288" y="2036362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90"/>
                      <a:pt x="582" y="893"/>
                    </a:cubicBezTo>
                    <a:cubicBezTo>
                      <a:pt x="583" y="893"/>
                      <a:pt x="584" y="893"/>
                      <a:pt x="585" y="893"/>
                    </a:cubicBezTo>
                    <a:cubicBezTo>
                      <a:pt x="1159" y="893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7" name="Google Shape;3587;p73"/>
              <p:cNvSpPr/>
              <p:nvPr/>
            </p:nvSpPr>
            <p:spPr>
              <a:xfrm rot="6234685">
                <a:off x="5653061" y="2147659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87" y="1"/>
                    </a:moveTo>
                    <a:cubicBezTo>
                      <a:pt x="587" y="1"/>
                      <a:pt x="1" y="886"/>
                      <a:pt x="580" y="890"/>
                    </a:cubicBezTo>
                    <a:cubicBezTo>
                      <a:pt x="581" y="890"/>
                      <a:pt x="582" y="890"/>
                      <a:pt x="583" y="890"/>
                    </a:cubicBezTo>
                    <a:cubicBezTo>
                      <a:pt x="1160" y="890"/>
                      <a:pt x="587" y="1"/>
                      <a:pt x="58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8" name="Google Shape;3588;p73"/>
              <p:cNvSpPr/>
              <p:nvPr/>
            </p:nvSpPr>
            <p:spPr>
              <a:xfrm rot="6234685">
                <a:off x="5650673" y="1960480"/>
                <a:ext cx="100861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7" h="1641" extrusionOk="0">
                    <a:moveTo>
                      <a:pt x="1119" y="1"/>
                    </a:moveTo>
                    <a:cubicBezTo>
                      <a:pt x="660" y="1"/>
                      <a:pt x="219" y="57"/>
                      <a:pt x="60" y="157"/>
                    </a:cubicBezTo>
                    <a:cubicBezTo>
                      <a:pt x="167" y="391"/>
                      <a:pt x="249" y="695"/>
                      <a:pt x="1" y="755"/>
                    </a:cubicBezTo>
                    <a:cubicBezTo>
                      <a:pt x="91" y="1102"/>
                      <a:pt x="283" y="1486"/>
                      <a:pt x="402" y="1572"/>
                    </a:cubicBezTo>
                    <a:cubicBezTo>
                      <a:pt x="471" y="1618"/>
                      <a:pt x="527" y="1641"/>
                      <a:pt x="576" y="1641"/>
                    </a:cubicBezTo>
                    <a:cubicBezTo>
                      <a:pt x="699" y="1641"/>
                      <a:pt x="775" y="1509"/>
                      <a:pt x="861" y="1353"/>
                    </a:cubicBezTo>
                    <a:cubicBezTo>
                      <a:pt x="901" y="1095"/>
                      <a:pt x="1116" y="772"/>
                      <a:pt x="1116" y="772"/>
                    </a:cubicBezTo>
                    <a:cubicBezTo>
                      <a:pt x="1116" y="772"/>
                      <a:pt x="1159" y="837"/>
                      <a:pt x="1211" y="933"/>
                    </a:cubicBezTo>
                    <a:cubicBezTo>
                      <a:pt x="1255" y="910"/>
                      <a:pt x="1304" y="891"/>
                      <a:pt x="1360" y="880"/>
                    </a:cubicBezTo>
                    <a:cubicBezTo>
                      <a:pt x="1608" y="834"/>
                      <a:pt x="1916" y="738"/>
                      <a:pt x="2134" y="622"/>
                    </a:cubicBezTo>
                    <a:cubicBezTo>
                      <a:pt x="2101" y="494"/>
                      <a:pt x="2163" y="311"/>
                      <a:pt x="2237" y="160"/>
                    </a:cubicBezTo>
                    <a:cubicBezTo>
                      <a:pt x="1992" y="50"/>
                      <a:pt x="1548" y="1"/>
                      <a:pt x="1119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9" name="Google Shape;3589;p73"/>
              <p:cNvSpPr/>
              <p:nvPr/>
            </p:nvSpPr>
            <p:spPr>
              <a:xfrm rot="6234685">
                <a:off x="5684193" y="1976712"/>
                <a:ext cx="1582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51" h="583" extrusionOk="0">
                    <a:moveTo>
                      <a:pt x="255" y="1"/>
                    </a:moveTo>
                    <a:cubicBezTo>
                      <a:pt x="255" y="1"/>
                      <a:pt x="40" y="324"/>
                      <a:pt x="0" y="582"/>
                    </a:cubicBezTo>
                    <a:cubicBezTo>
                      <a:pt x="86" y="430"/>
                      <a:pt x="185" y="251"/>
                      <a:pt x="350" y="162"/>
                    </a:cubicBezTo>
                    <a:cubicBezTo>
                      <a:pt x="298" y="66"/>
                      <a:pt x="255" y="1"/>
                      <a:pt x="25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0" name="Google Shape;3590;p73"/>
              <p:cNvSpPr/>
              <p:nvPr/>
            </p:nvSpPr>
            <p:spPr>
              <a:xfrm rot="6234685">
                <a:off x="5719918" y="1941049"/>
                <a:ext cx="14518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9" extrusionOk="0">
                    <a:moveTo>
                      <a:pt x="132" y="1"/>
                    </a:moveTo>
                    <a:lnTo>
                      <a:pt x="132" y="1"/>
                    </a:lnTo>
                    <a:cubicBezTo>
                      <a:pt x="129" y="4"/>
                      <a:pt x="126" y="7"/>
                      <a:pt x="123" y="7"/>
                    </a:cubicBezTo>
                    <a:cubicBezTo>
                      <a:pt x="1" y="96"/>
                      <a:pt x="7" y="338"/>
                      <a:pt x="73" y="599"/>
                    </a:cubicBezTo>
                    <a:cubicBezTo>
                      <a:pt x="321" y="539"/>
                      <a:pt x="239" y="235"/>
                      <a:pt x="13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1" name="Google Shape;3591;p73"/>
              <p:cNvSpPr/>
              <p:nvPr/>
            </p:nvSpPr>
            <p:spPr>
              <a:xfrm rot="6234685">
                <a:off x="5695963" y="2041989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7" y="1"/>
                    </a:moveTo>
                    <a:cubicBezTo>
                      <a:pt x="63" y="152"/>
                      <a:pt x="1" y="335"/>
                      <a:pt x="34" y="463"/>
                    </a:cubicBezTo>
                    <a:cubicBezTo>
                      <a:pt x="298" y="321"/>
                      <a:pt x="431" y="152"/>
                      <a:pt x="170" y="17"/>
                    </a:cubicBezTo>
                    <a:cubicBezTo>
                      <a:pt x="160" y="10"/>
                      <a:pt x="147" y="4"/>
                      <a:pt x="1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592" name="Google Shape;3592;p73"/>
            <p:cNvGrpSpPr/>
            <p:nvPr/>
          </p:nvGrpSpPr>
          <p:grpSpPr>
            <a:xfrm rot="7013662" flipH="1">
              <a:off x="7325024" y="1971584"/>
              <a:ext cx="213801" cy="346903"/>
              <a:chOff x="5397982" y="2328265"/>
              <a:chExt cx="245338" cy="398074"/>
            </a:xfrm>
          </p:grpSpPr>
          <p:sp>
            <p:nvSpPr>
              <p:cNvPr id="3593" name="Google Shape;3593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4" name="Google Shape;3594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5" name="Google Shape;3595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6" name="Google Shape;3596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7" name="Google Shape;3597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8" name="Google Shape;3598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9" name="Google Shape;3599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0" name="Google Shape;3600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1" name="Google Shape;3601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2" name="Google Shape;3602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3" name="Google Shape;3603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4" name="Google Shape;3604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605" name="Google Shape;3605;p73"/>
            <p:cNvGrpSpPr/>
            <p:nvPr/>
          </p:nvGrpSpPr>
          <p:grpSpPr>
            <a:xfrm rot="7013662" flipH="1">
              <a:off x="6892224" y="1859002"/>
              <a:ext cx="213846" cy="346950"/>
              <a:chOff x="5288507" y="2829566"/>
              <a:chExt cx="245389" cy="398127"/>
            </a:xfrm>
          </p:grpSpPr>
          <p:sp>
            <p:nvSpPr>
              <p:cNvPr id="3606" name="Google Shape;3606;p73"/>
              <p:cNvSpPr/>
              <p:nvPr/>
            </p:nvSpPr>
            <p:spPr>
              <a:xfrm rot="6234685">
                <a:off x="5226072" y="2948081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7" name="Google Shape;3607;p73"/>
              <p:cNvSpPr/>
              <p:nvPr/>
            </p:nvSpPr>
            <p:spPr>
              <a:xfrm rot="6234685">
                <a:off x="5262666" y="2962978"/>
                <a:ext cx="32070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8" name="Google Shape;3608;p73"/>
              <p:cNvSpPr/>
              <p:nvPr/>
            </p:nvSpPr>
            <p:spPr>
              <a:xfrm rot="6234685">
                <a:off x="5358063" y="3002559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9" name="Google Shape;3609;p73"/>
              <p:cNvSpPr/>
              <p:nvPr/>
            </p:nvSpPr>
            <p:spPr>
              <a:xfrm rot="6234685">
                <a:off x="5384956" y="3075699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0" name="Google Shape;3610;p73"/>
              <p:cNvSpPr/>
              <p:nvPr/>
            </p:nvSpPr>
            <p:spPr>
              <a:xfrm rot="6234685">
                <a:off x="5414684" y="295803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1" name="Google Shape;3611;p73"/>
              <p:cNvSpPr/>
              <p:nvPr/>
            </p:nvSpPr>
            <p:spPr>
              <a:xfrm rot="6234685">
                <a:off x="5464458" y="2914211"/>
                <a:ext cx="52256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2" name="Google Shape;3612;p73"/>
              <p:cNvSpPr/>
              <p:nvPr/>
            </p:nvSpPr>
            <p:spPr>
              <a:xfrm rot="6234685">
                <a:off x="5437058" y="3022504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3" name="Google Shape;3613;p73"/>
              <p:cNvSpPr/>
              <p:nvPr/>
            </p:nvSpPr>
            <p:spPr>
              <a:xfrm rot="6234685">
                <a:off x="5408769" y="3133780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4" name="Google Shape;3614;p73"/>
              <p:cNvSpPr/>
              <p:nvPr/>
            </p:nvSpPr>
            <p:spPr>
              <a:xfrm rot="6234685">
                <a:off x="5406544" y="2946579"/>
                <a:ext cx="100680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5" name="Google Shape;3615;p73"/>
              <p:cNvSpPr/>
              <p:nvPr/>
            </p:nvSpPr>
            <p:spPr>
              <a:xfrm rot="6234685">
                <a:off x="5440029" y="2962767"/>
                <a:ext cx="1573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6" name="Google Shape;3616;p73"/>
              <p:cNvSpPr/>
              <p:nvPr/>
            </p:nvSpPr>
            <p:spPr>
              <a:xfrm rot="6234685">
                <a:off x="5475749" y="2927038"/>
                <a:ext cx="14473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7" name="Google Shape;3617;p73"/>
              <p:cNvSpPr/>
              <p:nvPr/>
            </p:nvSpPr>
            <p:spPr>
              <a:xfrm rot="6234685">
                <a:off x="5451722" y="3028175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618" name="Google Shape;3618;p73"/>
            <p:cNvGrpSpPr/>
            <p:nvPr/>
          </p:nvGrpSpPr>
          <p:grpSpPr>
            <a:xfrm rot="7013662" flipH="1">
              <a:off x="6433194" y="1746613"/>
              <a:ext cx="213801" cy="346903"/>
              <a:chOff x="5397982" y="2328265"/>
              <a:chExt cx="245338" cy="398074"/>
            </a:xfrm>
          </p:grpSpPr>
          <p:sp>
            <p:nvSpPr>
              <p:cNvPr id="3619" name="Google Shape;3619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0" name="Google Shape;3620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1" name="Google Shape;3621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2" name="Google Shape;3622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3" name="Google Shape;3623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4" name="Google Shape;3624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5" name="Google Shape;3625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6" name="Google Shape;3626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7" name="Google Shape;3627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8" name="Google Shape;3628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9" name="Google Shape;3629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0" name="Google Shape;3630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631" name="Google Shape;3631;p73"/>
            <p:cNvGrpSpPr/>
            <p:nvPr/>
          </p:nvGrpSpPr>
          <p:grpSpPr>
            <a:xfrm rot="7013662" flipH="1">
              <a:off x="5990299" y="1641251"/>
              <a:ext cx="213846" cy="346950"/>
              <a:chOff x="5288507" y="2829566"/>
              <a:chExt cx="245389" cy="398127"/>
            </a:xfrm>
          </p:grpSpPr>
          <p:sp>
            <p:nvSpPr>
              <p:cNvPr id="3632" name="Google Shape;3632;p73"/>
              <p:cNvSpPr/>
              <p:nvPr/>
            </p:nvSpPr>
            <p:spPr>
              <a:xfrm rot="6234685">
                <a:off x="5226072" y="2948081"/>
                <a:ext cx="370258" cy="161096"/>
              </a:xfrm>
              <a:custGeom>
                <a:avLst/>
                <a:gdLst/>
                <a:ahLst/>
                <a:cxnLst/>
                <a:rect l="l" t="t" r="r" b="b"/>
                <a:pathLst>
                  <a:path w="8212" h="3827" extrusionOk="0">
                    <a:moveTo>
                      <a:pt x="4" y="1"/>
                    </a:moveTo>
                    <a:lnTo>
                      <a:pt x="4" y="1"/>
                    </a:lnTo>
                    <a:cubicBezTo>
                      <a:pt x="0" y="110"/>
                      <a:pt x="4" y="219"/>
                      <a:pt x="11" y="332"/>
                    </a:cubicBezTo>
                    <a:cubicBezTo>
                      <a:pt x="161" y="2319"/>
                      <a:pt x="1937" y="3826"/>
                      <a:pt x="4052" y="3826"/>
                    </a:cubicBezTo>
                    <a:cubicBezTo>
                      <a:pt x="4164" y="3826"/>
                      <a:pt x="4278" y="3822"/>
                      <a:pt x="4392" y="3813"/>
                    </a:cubicBezTo>
                    <a:cubicBezTo>
                      <a:pt x="6535" y="3655"/>
                      <a:pt x="8178" y="2002"/>
                      <a:pt x="8211" y="47"/>
                    </a:cubicBez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3" name="Google Shape;3633;p73"/>
              <p:cNvSpPr/>
              <p:nvPr/>
            </p:nvSpPr>
            <p:spPr>
              <a:xfrm rot="6234685">
                <a:off x="5262666" y="2962978"/>
                <a:ext cx="320707" cy="136555"/>
              </a:xfrm>
              <a:custGeom>
                <a:avLst/>
                <a:gdLst/>
                <a:ahLst/>
                <a:cxnLst/>
                <a:rect l="l" t="t" r="r" b="b"/>
                <a:pathLst>
                  <a:path w="7113" h="3244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254" y="1863"/>
                      <a:pt x="1658" y="3243"/>
                      <a:pt x="3520" y="3243"/>
                    </a:cubicBezTo>
                    <a:cubicBezTo>
                      <a:pt x="3622" y="3243"/>
                      <a:pt x="3725" y="3239"/>
                      <a:pt x="3829" y="3231"/>
                    </a:cubicBezTo>
                    <a:cubicBezTo>
                      <a:pt x="5618" y="3086"/>
                      <a:pt x="6825" y="1729"/>
                      <a:pt x="7113" y="4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4" name="Google Shape;3634;p73"/>
              <p:cNvSpPr/>
              <p:nvPr/>
            </p:nvSpPr>
            <p:spPr>
              <a:xfrm rot="6234685">
                <a:off x="5358063" y="3002559"/>
                <a:ext cx="52256" cy="37422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89" extrusionOk="0">
                    <a:moveTo>
                      <a:pt x="586" y="0"/>
                    </a:moveTo>
                    <a:lnTo>
                      <a:pt x="586" y="0"/>
                    </a:lnTo>
                    <a:cubicBezTo>
                      <a:pt x="586" y="0"/>
                      <a:pt x="0" y="886"/>
                      <a:pt x="579" y="889"/>
                    </a:cubicBezTo>
                    <a:cubicBezTo>
                      <a:pt x="580" y="889"/>
                      <a:pt x="581" y="889"/>
                      <a:pt x="582" y="889"/>
                    </a:cubicBezTo>
                    <a:cubicBezTo>
                      <a:pt x="1159" y="88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5" name="Google Shape;3635;p73"/>
              <p:cNvSpPr/>
              <p:nvPr/>
            </p:nvSpPr>
            <p:spPr>
              <a:xfrm rot="6234685">
                <a:off x="5384956" y="3075699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86" y="0"/>
                    </a:moveTo>
                    <a:cubicBezTo>
                      <a:pt x="586" y="0"/>
                      <a:pt x="1" y="887"/>
                      <a:pt x="583" y="890"/>
                    </a:cubicBezTo>
                    <a:cubicBezTo>
                      <a:pt x="584" y="890"/>
                      <a:pt x="585" y="890"/>
                      <a:pt x="586" y="890"/>
                    </a:cubicBezTo>
                    <a:cubicBezTo>
                      <a:pt x="1160" y="890"/>
                      <a:pt x="587" y="0"/>
                      <a:pt x="5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6" name="Google Shape;3636;p73"/>
              <p:cNvSpPr/>
              <p:nvPr/>
            </p:nvSpPr>
            <p:spPr>
              <a:xfrm rot="6234685">
                <a:off x="5414684" y="295803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86" y="1"/>
                    </a:moveTo>
                    <a:cubicBezTo>
                      <a:pt x="586" y="1"/>
                      <a:pt x="1" y="886"/>
                      <a:pt x="582" y="889"/>
                    </a:cubicBezTo>
                    <a:cubicBezTo>
                      <a:pt x="584" y="889"/>
                      <a:pt x="585" y="889"/>
                      <a:pt x="586" y="889"/>
                    </a:cubicBezTo>
                    <a:cubicBezTo>
                      <a:pt x="1158" y="889"/>
                      <a:pt x="586" y="1"/>
                      <a:pt x="58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7" name="Google Shape;3637;p73"/>
              <p:cNvSpPr/>
              <p:nvPr/>
            </p:nvSpPr>
            <p:spPr>
              <a:xfrm rot="6234685">
                <a:off x="5464458" y="2914211"/>
                <a:ext cx="52256" cy="37633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4" extrusionOk="0">
                    <a:moveTo>
                      <a:pt x="585" y="1"/>
                    </a:moveTo>
                    <a:cubicBezTo>
                      <a:pt x="585" y="1"/>
                      <a:pt x="1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6" y="1"/>
                      <a:pt x="58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8" name="Google Shape;3638;p73"/>
              <p:cNvSpPr/>
              <p:nvPr/>
            </p:nvSpPr>
            <p:spPr>
              <a:xfrm rot="6234685">
                <a:off x="5437058" y="3022504"/>
                <a:ext cx="52256" cy="37590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3" extrusionOk="0">
                    <a:moveTo>
                      <a:pt x="585" y="0"/>
                    </a:moveTo>
                    <a:cubicBezTo>
                      <a:pt x="585" y="0"/>
                      <a:pt x="0" y="890"/>
                      <a:pt x="579" y="893"/>
                    </a:cubicBezTo>
                    <a:cubicBezTo>
                      <a:pt x="580" y="893"/>
                      <a:pt x="581" y="893"/>
                      <a:pt x="582" y="893"/>
                    </a:cubicBezTo>
                    <a:cubicBezTo>
                      <a:pt x="1159" y="893"/>
                      <a:pt x="585" y="0"/>
                      <a:pt x="58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9" name="Google Shape;3639;p73"/>
              <p:cNvSpPr/>
              <p:nvPr/>
            </p:nvSpPr>
            <p:spPr>
              <a:xfrm rot="6234685">
                <a:off x="5408769" y="3133780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89" y="1"/>
                    </a:moveTo>
                    <a:lnTo>
                      <a:pt x="589" y="1"/>
                    </a:lnTo>
                    <a:cubicBezTo>
                      <a:pt x="589" y="1"/>
                      <a:pt x="0" y="886"/>
                      <a:pt x="582" y="890"/>
                    </a:cubicBezTo>
                    <a:cubicBezTo>
                      <a:pt x="583" y="890"/>
                      <a:pt x="584" y="890"/>
                      <a:pt x="585" y="890"/>
                    </a:cubicBezTo>
                    <a:cubicBezTo>
                      <a:pt x="1162" y="890"/>
                      <a:pt x="589" y="1"/>
                      <a:pt x="589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0" name="Google Shape;3640;p73"/>
              <p:cNvSpPr/>
              <p:nvPr/>
            </p:nvSpPr>
            <p:spPr>
              <a:xfrm rot="6234685">
                <a:off x="5406544" y="2946579"/>
                <a:ext cx="100680" cy="69077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1" extrusionOk="0">
                    <a:moveTo>
                      <a:pt x="1118" y="1"/>
                    </a:moveTo>
                    <a:cubicBezTo>
                      <a:pt x="658" y="1"/>
                      <a:pt x="215" y="57"/>
                      <a:pt x="60" y="157"/>
                    </a:cubicBezTo>
                    <a:cubicBezTo>
                      <a:pt x="165" y="391"/>
                      <a:pt x="245" y="695"/>
                      <a:pt x="0" y="755"/>
                    </a:cubicBezTo>
                    <a:cubicBezTo>
                      <a:pt x="90" y="1102"/>
                      <a:pt x="281" y="1486"/>
                      <a:pt x="400" y="1572"/>
                    </a:cubicBezTo>
                    <a:cubicBezTo>
                      <a:pt x="467" y="1618"/>
                      <a:pt x="522" y="1641"/>
                      <a:pt x="572" y="1641"/>
                    </a:cubicBezTo>
                    <a:cubicBezTo>
                      <a:pt x="698" y="1641"/>
                      <a:pt x="774" y="1509"/>
                      <a:pt x="860" y="1353"/>
                    </a:cubicBezTo>
                    <a:cubicBezTo>
                      <a:pt x="899" y="1095"/>
                      <a:pt x="1115" y="772"/>
                      <a:pt x="1115" y="772"/>
                    </a:cubicBezTo>
                    <a:cubicBezTo>
                      <a:pt x="1115" y="772"/>
                      <a:pt x="1157" y="837"/>
                      <a:pt x="1207" y="933"/>
                    </a:cubicBezTo>
                    <a:cubicBezTo>
                      <a:pt x="1253" y="910"/>
                      <a:pt x="1303" y="891"/>
                      <a:pt x="1360" y="880"/>
                    </a:cubicBezTo>
                    <a:cubicBezTo>
                      <a:pt x="1607" y="834"/>
                      <a:pt x="1911" y="738"/>
                      <a:pt x="2130" y="622"/>
                    </a:cubicBezTo>
                    <a:cubicBezTo>
                      <a:pt x="2100" y="494"/>
                      <a:pt x="2163" y="311"/>
                      <a:pt x="2233" y="160"/>
                    </a:cubicBezTo>
                    <a:cubicBezTo>
                      <a:pt x="1991" y="50"/>
                      <a:pt x="1548" y="1"/>
                      <a:pt x="1118" y="1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1" name="Google Shape;3641;p73"/>
              <p:cNvSpPr/>
              <p:nvPr/>
            </p:nvSpPr>
            <p:spPr>
              <a:xfrm rot="6234685">
                <a:off x="5440029" y="2962767"/>
                <a:ext cx="15736" cy="24541"/>
              </a:xfrm>
              <a:custGeom>
                <a:avLst/>
                <a:gdLst/>
                <a:ahLst/>
                <a:cxnLst/>
                <a:rect l="l" t="t" r="r" b="b"/>
                <a:pathLst>
                  <a:path w="349" h="583" extrusionOk="0">
                    <a:moveTo>
                      <a:pt x="256" y="1"/>
                    </a:moveTo>
                    <a:cubicBezTo>
                      <a:pt x="256" y="1"/>
                      <a:pt x="40" y="324"/>
                      <a:pt x="1" y="582"/>
                    </a:cubicBezTo>
                    <a:cubicBezTo>
                      <a:pt x="87" y="430"/>
                      <a:pt x="183" y="251"/>
                      <a:pt x="348" y="162"/>
                    </a:cubicBezTo>
                    <a:cubicBezTo>
                      <a:pt x="298" y="66"/>
                      <a:pt x="256" y="1"/>
                      <a:pt x="2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2" name="Google Shape;3642;p73"/>
              <p:cNvSpPr/>
              <p:nvPr/>
            </p:nvSpPr>
            <p:spPr>
              <a:xfrm rot="6234685">
                <a:off x="5475749" y="2927038"/>
                <a:ext cx="14473" cy="25215"/>
              </a:xfrm>
              <a:custGeom>
                <a:avLst/>
                <a:gdLst/>
                <a:ahLst/>
                <a:cxnLst/>
                <a:rect l="l" t="t" r="r" b="b"/>
                <a:pathLst>
                  <a:path w="321" h="599" extrusionOk="0">
                    <a:moveTo>
                      <a:pt x="136" y="1"/>
                    </a:moveTo>
                    <a:lnTo>
                      <a:pt x="136" y="1"/>
                    </a:lnTo>
                    <a:cubicBezTo>
                      <a:pt x="133" y="4"/>
                      <a:pt x="129" y="7"/>
                      <a:pt x="126" y="7"/>
                    </a:cubicBezTo>
                    <a:cubicBezTo>
                      <a:pt x="0" y="96"/>
                      <a:pt x="10" y="338"/>
                      <a:pt x="76" y="599"/>
                    </a:cubicBezTo>
                    <a:cubicBezTo>
                      <a:pt x="321" y="539"/>
                      <a:pt x="241" y="235"/>
                      <a:pt x="13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3" name="Google Shape;3643;p73"/>
              <p:cNvSpPr/>
              <p:nvPr/>
            </p:nvSpPr>
            <p:spPr>
              <a:xfrm rot="6234685">
                <a:off x="5451722" y="3028175"/>
                <a:ext cx="1943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1" h="464" extrusionOk="0">
                    <a:moveTo>
                      <a:pt x="133" y="1"/>
                    </a:moveTo>
                    <a:cubicBezTo>
                      <a:pt x="63" y="152"/>
                      <a:pt x="0" y="335"/>
                      <a:pt x="30" y="463"/>
                    </a:cubicBezTo>
                    <a:cubicBezTo>
                      <a:pt x="295" y="321"/>
                      <a:pt x="430" y="152"/>
                      <a:pt x="168" y="17"/>
                    </a:cubicBezTo>
                    <a:cubicBezTo>
                      <a:pt x="156" y="10"/>
                      <a:pt x="145" y="4"/>
                      <a:pt x="13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644" name="Google Shape;3644;p73"/>
            <p:cNvGrpSpPr/>
            <p:nvPr/>
          </p:nvGrpSpPr>
          <p:grpSpPr>
            <a:xfrm rot="7013662" flipH="1">
              <a:off x="8160939" y="2162458"/>
              <a:ext cx="213801" cy="346903"/>
              <a:chOff x="5397982" y="2328265"/>
              <a:chExt cx="245338" cy="398074"/>
            </a:xfrm>
          </p:grpSpPr>
          <p:sp>
            <p:nvSpPr>
              <p:cNvPr id="3645" name="Google Shape;3645;p73"/>
              <p:cNvSpPr/>
              <p:nvPr/>
            </p:nvSpPr>
            <p:spPr>
              <a:xfrm rot="6234685">
                <a:off x="5335545" y="2446775"/>
                <a:ext cx="370213" cy="161054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3826" extrusionOk="0">
                    <a:moveTo>
                      <a:pt x="4154" y="1"/>
                    </a:moveTo>
                    <a:cubicBezTo>
                      <a:pt x="4043" y="1"/>
                      <a:pt x="3932" y="5"/>
                      <a:pt x="3819" y="13"/>
                    </a:cubicBezTo>
                    <a:cubicBezTo>
                      <a:pt x="1676" y="175"/>
                      <a:pt x="33" y="1828"/>
                      <a:pt x="0" y="3783"/>
                    </a:cubicBezTo>
                    <a:lnTo>
                      <a:pt x="8210" y="3826"/>
                    </a:lnTo>
                    <a:cubicBezTo>
                      <a:pt x="8210" y="3716"/>
                      <a:pt x="8207" y="3608"/>
                      <a:pt x="8201" y="3498"/>
                    </a:cubicBezTo>
                    <a:cubicBezTo>
                      <a:pt x="8053" y="1509"/>
                      <a:pt x="6274" y="1"/>
                      <a:pt x="415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6" name="Google Shape;3646;p73"/>
              <p:cNvSpPr/>
              <p:nvPr/>
            </p:nvSpPr>
            <p:spPr>
              <a:xfrm rot="6234685">
                <a:off x="5348921" y="2455235"/>
                <a:ext cx="320752" cy="136429"/>
              </a:xfrm>
              <a:custGeom>
                <a:avLst/>
                <a:gdLst/>
                <a:ahLst/>
                <a:cxnLst/>
                <a:rect l="l" t="t" r="r" b="b"/>
                <a:pathLst>
                  <a:path w="7114" h="3241" extrusionOk="0">
                    <a:moveTo>
                      <a:pt x="3593" y="1"/>
                    </a:moveTo>
                    <a:cubicBezTo>
                      <a:pt x="3492" y="1"/>
                      <a:pt x="3388" y="5"/>
                      <a:pt x="3284" y="13"/>
                    </a:cubicBezTo>
                    <a:cubicBezTo>
                      <a:pt x="1498" y="158"/>
                      <a:pt x="291" y="1511"/>
                      <a:pt x="1" y="3204"/>
                    </a:cubicBezTo>
                    <a:lnTo>
                      <a:pt x="7113" y="3241"/>
                    </a:lnTo>
                    <a:cubicBezTo>
                      <a:pt x="6859" y="1378"/>
                      <a:pt x="5455" y="1"/>
                      <a:pt x="359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7" name="Google Shape;3647;p73"/>
              <p:cNvSpPr/>
              <p:nvPr/>
            </p:nvSpPr>
            <p:spPr>
              <a:xfrm rot="6234685">
                <a:off x="5533898" y="2524353"/>
                <a:ext cx="52437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3" h="891" extrusionOk="0">
                    <a:moveTo>
                      <a:pt x="577" y="1"/>
                    </a:moveTo>
                    <a:cubicBezTo>
                      <a:pt x="0" y="1"/>
                      <a:pt x="573" y="891"/>
                      <a:pt x="573" y="891"/>
                    </a:cubicBezTo>
                    <a:cubicBezTo>
                      <a:pt x="573" y="891"/>
                      <a:pt x="1162" y="4"/>
                      <a:pt x="580" y="1"/>
                    </a:cubicBezTo>
                    <a:cubicBezTo>
                      <a:pt x="579" y="1"/>
                      <a:pt x="578" y="1"/>
                      <a:pt x="57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8" name="Google Shape;3648;p73"/>
              <p:cNvSpPr/>
              <p:nvPr/>
            </p:nvSpPr>
            <p:spPr>
              <a:xfrm rot="6234685">
                <a:off x="5507100" y="2451104"/>
                <a:ext cx="52256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59" h="890" extrusionOk="0">
                    <a:moveTo>
                      <a:pt x="577" y="0"/>
                    </a:moveTo>
                    <a:cubicBezTo>
                      <a:pt x="0" y="0"/>
                      <a:pt x="574" y="890"/>
                      <a:pt x="574" y="890"/>
                    </a:cubicBezTo>
                    <a:cubicBezTo>
                      <a:pt x="574" y="890"/>
                      <a:pt x="1159" y="0"/>
                      <a:pt x="580" y="0"/>
                    </a:cubicBezTo>
                    <a:cubicBezTo>
                      <a:pt x="579" y="0"/>
                      <a:pt x="578" y="0"/>
                      <a:pt x="577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9" name="Google Shape;3649;p73"/>
              <p:cNvSpPr/>
              <p:nvPr/>
            </p:nvSpPr>
            <p:spPr>
              <a:xfrm rot="6234685">
                <a:off x="5477352" y="256874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8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81" y="1"/>
                    </a:cubicBezTo>
                    <a:cubicBezTo>
                      <a:pt x="580" y="1"/>
                      <a:pt x="579" y="1"/>
                      <a:pt x="57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0" name="Google Shape;3650;p73"/>
              <p:cNvSpPr/>
              <p:nvPr/>
            </p:nvSpPr>
            <p:spPr>
              <a:xfrm rot="6234685">
                <a:off x="5427627" y="2612633"/>
                <a:ext cx="52301" cy="37506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1" extrusionOk="0">
                    <a:moveTo>
                      <a:pt x="575" y="1"/>
                    </a:moveTo>
                    <a:cubicBezTo>
                      <a:pt x="1" y="1"/>
                      <a:pt x="574" y="890"/>
                      <a:pt x="574" y="890"/>
                    </a:cubicBezTo>
                    <a:cubicBezTo>
                      <a:pt x="574" y="890"/>
                      <a:pt x="1160" y="4"/>
                      <a:pt x="578" y="1"/>
                    </a:cubicBezTo>
                    <a:cubicBezTo>
                      <a:pt x="577" y="1"/>
                      <a:pt x="576" y="1"/>
                      <a:pt x="57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1" name="Google Shape;3651;p73"/>
              <p:cNvSpPr/>
              <p:nvPr/>
            </p:nvSpPr>
            <p:spPr>
              <a:xfrm rot="6234685">
                <a:off x="5455060" y="2504251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8" y="0"/>
                    </a:moveTo>
                    <a:cubicBezTo>
                      <a:pt x="1" y="0"/>
                      <a:pt x="574" y="890"/>
                      <a:pt x="574" y="890"/>
                    </a:cubicBezTo>
                    <a:cubicBezTo>
                      <a:pt x="574" y="890"/>
                      <a:pt x="1160" y="3"/>
                      <a:pt x="581" y="0"/>
                    </a:cubicBezTo>
                    <a:cubicBezTo>
                      <a:pt x="580" y="0"/>
                      <a:pt x="579" y="0"/>
                      <a:pt x="5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2" name="Google Shape;3652;p73"/>
              <p:cNvSpPr/>
              <p:nvPr/>
            </p:nvSpPr>
            <p:spPr>
              <a:xfrm rot="6234685">
                <a:off x="5483144" y="2393128"/>
                <a:ext cx="52301" cy="37464"/>
              </a:xfrm>
              <a:custGeom>
                <a:avLst/>
                <a:gdLst/>
                <a:ahLst/>
                <a:cxnLst/>
                <a:rect l="l" t="t" r="r" b="b"/>
                <a:pathLst>
                  <a:path w="1160" h="890" extrusionOk="0">
                    <a:moveTo>
                      <a:pt x="573" y="0"/>
                    </a:moveTo>
                    <a:cubicBezTo>
                      <a:pt x="1" y="0"/>
                      <a:pt x="573" y="889"/>
                      <a:pt x="573" y="889"/>
                    </a:cubicBezTo>
                    <a:cubicBezTo>
                      <a:pt x="573" y="889"/>
                      <a:pt x="1159" y="4"/>
                      <a:pt x="577" y="0"/>
                    </a:cubicBezTo>
                    <a:cubicBezTo>
                      <a:pt x="575" y="0"/>
                      <a:pt x="574" y="0"/>
                      <a:pt x="57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3" name="Google Shape;3653;p73"/>
              <p:cNvSpPr/>
              <p:nvPr/>
            </p:nvSpPr>
            <p:spPr>
              <a:xfrm rot="6234685">
                <a:off x="5437124" y="2548657"/>
                <a:ext cx="100680" cy="69035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1640" extrusionOk="0">
                    <a:moveTo>
                      <a:pt x="1661" y="0"/>
                    </a:moveTo>
                    <a:cubicBezTo>
                      <a:pt x="1539" y="0"/>
                      <a:pt x="1462" y="132"/>
                      <a:pt x="1373" y="288"/>
                    </a:cubicBezTo>
                    <a:cubicBezTo>
                      <a:pt x="1333" y="542"/>
                      <a:pt x="1118" y="870"/>
                      <a:pt x="1118" y="870"/>
                    </a:cubicBezTo>
                    <a:cubicBezTo>
                      <a:pt x="1118" y="870"/>
                      <a:pt x="1075" y="804"/>
                      <a:pt x="1026" y="707"/>
                    </a:cubicBezTo>
                    <a:cubicBezTo>
                      <a:pt x="979" y="731"/>
                      <a:pt x="930" y="751"/>
                      <a:pt x="877" y="761"/>
                    </a:cubicBezTo>
                    <a:cubicBezTo>
                      <a:pt x="626" y="804"/>
                      <a:pt x="321" y="903"/>
                      <a:pt x="103" y="1019"/>
                    </a:cubicBezTo>
                    <a:cubicBezTo>
                      <a:pt x="136" y="1144"/>
                      <a:pt x="70" y="1330"/>
                      <a:pt x="0" y="1481"/>
                    </a:cubicBezTo>
                    <a:cubicBezTo>
                      <a:pt x="242" y="1591"/>
                      <a:pt x="689" y="1640"/>
                      <a:pt x="1115" y="1640"/>
                    </a:cubicBezTo>
                    <a:cubicBezTo>
                      <a:pt x="1574" y="1640"/>
                      <a:pt x="2018" y="1584"/>
                      <a:pt x="2177" y="1481"/>
                    </a:cubicBezTo>
                    <a:cubicBezTo>
                      <a:pt x="2070" y="1250"/>
                      <a:pt x="1988" y="946"/>
                      <a:pt x="2233" y="886"/>
                    </a:cubicBezTo>
                    <a:cubicBezTo>
                      <a:pt x="2146" y="536"/>
                      <a:pt x="1951" y="156"/>
                      <a:pt x="1836" y="69"/>
                    </a:cubicBezTo>
                    <a:cubicBezTo>
                      <a:pt x="1766" y="20"/>
                      <a:pt x="1710" y="0"/>
                      <a:pt x="166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4" name="Google Shape;3654;p73"/>
              <p:cNvSpPr/>
              <p:nvPr/>
            </p:nvSpPr>
            <p:spPr>
              <a:xfrm rot="6234685">
                <a:off x="5488573" y="2576934"/>
                <a:ext cx="15690" cy="24583"/>
              </a:xfrm>
              <a:custGeom>
                <a:avLst/>
                <a:gdLst/>
                <a:ahLst/>
                <a:cxnLst/>
                <a:rect l="l" t="t" r="r" b="b"/>
                <a:pathLst>
                  <a:path w="348" h="584" extrusionOk="0">
                    <a:moveTo>
                      <a:pt x="348" y="1"/>
                    </a:moveTo>
                    <a:lnTo>
                      <a:pt x="348" y="1"/>
                    </a:lnTo>
                    <a:cubicBezTo>
                      <a:pt x="262" y="153"/>
                      <a:pt x="166" y="328"/>
                      <a:pt x="1" y="420"/>
                    </a:cubicBezTo>
                    <a:cubicBezTo>
                      <a:pt x="50" y="517"/>
                      <a:pt x="93" y="583"/>
                      <a:pt x="93" y="583"/>
                    </a:cubicBezTo>
                    <a:cubicBezTo>
                      <a:pt x="93" y="583"/>
                      <a:pt x="308" y="255"/>
                      <a:pt x="3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5" name="Google Shape;3655;p73"/>
              <p:cNvSpPr/>
              <p:nvPr/>
            </p:nvSpPr>
            <p:spPr>
              <a:xfrm rot="6234685">
                <a:off x="5454153" y="2612094"/>
                <a:ext cx="14518" cy="25088"/>
              </a:xfrm>
              <a:custGeom>
                <a:avLst/>
                <a:gdLst/>
                <a:ahLst/>
                <a:cxnLst/>
                <a:rect l="l" t="t" r="r" b="b"/>
                <a:pathLst>
                  <a:path w="322" h="596" extrusionOk="0">
                    <a:moveTo>
                      <a:pt x="246" y="0"/>
                    </a:moveTo>
                    <a:lnTo>
                      <a:pt x="246" y="0"/>
                    </a:lnTo>
                    <a:cubicBezTo>
                      <a:pt x="1" y="60"/>
                      <a:pt x="83" y="364"/>
                      <a:pt x="190" y="595"/>
                    </a:cubicBezTo>
                    <a:cubicBezTo>
                      <a:pt x="193" y="595"/>
                      <a:pt x="196" y="592"/>
                      <a:pt x="196" y="589"/>
                    </a:cubicBezTo>
                    <a:cubicBezTo>
                      <a:pt x="321" y="503"/>
                      <a:pt x="312" y="262"/>
                      <a:pt x="24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6" name="Google Shape;3656;p73"/>
              <p:cNvSpPr/>
              <p:nvPr/>
            </p:nvSpPr>
            <p:spPr>
              <a:xfrm rot="6234685">
                <a:off x="5473064" y="2516671"/>
                <a:ext cx="19613" cy="19532"/>
              </a:xfrm>
              <a:custGeom>
                <a:avLst/>
                <a:gdLst/>
                <a:ahLst/>
                <a:cxnLst/>
                <a:rect l="l" t="t" r="r" b="b"/>
                <a:pathLst>
                  <a:path w="435" h="464" extrusionOk="0">
                    <a:moveTo>
                      <a:pt x="401" y="1"/>
                    </a:moveTo>
                    <a:lnTo>
                      <a:pt x="401" y="1"/>
                    </a:lnTo>
                    <a:cubicBezTo>
                      <a:pt x="137" y="143"/>
                      <a:pt x="1" y="312"/>
                      <a:pt x="262" y="447"/>
                    </a:cubicBezTo>
                    <a:cubicBezTo>
                      <a:pt x="275" y="454"/>
                      <a:pt x="285" y="457"/>
                      <a:pt x="298" y="463"/>
                    </a:cubicBezTo>
                    <a:cubicBezTo>
                      <a:pt x="368" y="312"/>
                      <a:pt x="434" y="126"/>
                      <a:pt x="40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3662" name="Google Shape;3662;p73"/>
          <p:cNvSpPr/>
          <p:nvPr/>
        </p:nvSpPr>
        <p:spPr>
          <a:xfrm>
            <a:off x="2813581" y="1232785"/>
            <a:ext cx="4608306" cy="2518686"/>
          </a:xfrm>
          <a:prstGeom prst="rect">
            <a:avLst/>
          </a:prstGeom>
          <a:noFill/>
          <a:ln w="19050" cap="flat" cmpd="sng">
            <a:solidFill>
              <a:schemeClr val="dk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664" name="Google Shape;3664;p73"/>
          <p:cNvGrpSpPr/>
          <p:nvPr/>
        </p:nvGrpSpPr>
        <p:grpSpPr>
          <a:xfrm>
            <a:off x="3973630" y="4459555"/>
            <a:ext cx="1917754" cy="265358"/>
            <a:chOff x="5889124" y="4026299"/>
            <a:chExt cx="1800075" cy="249075"/>
          </a:xfrm>
        </p:grpSpPr>
        <p:sp>
          <p:nvSpPr>
            <p:cNvPr id="3665" name="Google Shape;3665;p73"/>
            <p:cNvSpPr/>
            <p:nvPr/>
          </p:nvSpPr>
          <p:spPr>
            <a:xfrm rot="10800000">
              <a:off x="5889124" y="4026299"/>
              <a:ext cx="1800075" cy="249075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666" name="Google Shape;3666;p73"/>
            <p:cNvGrpSpPr/>
            <p:nvPr/>
          </p:nvGrpSpPr>
          <p:grpSpPr>
            <a:xfrm rot="-5400000">
              <a:off x="6116695" y="4027378"/>
              <a:ext cx="57254" cy="137072"/>
              <a:chOff x="3197462" y="129838"/>
              <a:chExt cx="465478" cy="1040001"/>
            </a:xfrm>
          </p:grpSpPr>
          <p:sp>
            <p:nvSpPr>
              <p:cNvPr id="3667" name="Google Shape;3667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8" name="Google Shape;3668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9" name="Google Shape;3669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0" name="Google Shape;3670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1" name="Google Shape;3671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2" name="Google Shape;3672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673" name="Google Shape;3673;p73"/>
            <p:cNvGrpSpPr/>
            <p:nvPr/>
          </p:nvGrpSpPr>
          <p:grpSpPr>
            <a:xfrm rot="-5400000">
              <a:off x="6393433" y="4027378"/>
              <a:ext cx="57254" cy="137072"/>
              <a:chOff x="3197462" y="129838"/>
              <a:chExt cx="465478" cy="1040001"/>
            </a:xfrm>
          </p:grpSpPr>
          <p:sp>
            <p:nvSpPr>
              <p:cNvPr id="3674" name="Google Shape;3674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5" name="Google Shape;3675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6" name="Google Shape;3676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7" name="Google Shape;3677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8" name="Google Shape;3678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79" name="Google Shape;3679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680" name="Google Shape;3680;p73"/>
            <p:cNvGrpSpPr/>
            <p:nvPr/>
          </p:nvGrpSpPr>
          <p:grpSpPr>
            <a:xfrm rot="-5400000">
              <a:off x="6670171" y="4027378"/>
              <a:ext cx="57254" cy="137072"/>
              <a:chOff x="3197462" y="129838"/>
              <a:chExt cx="465478" cy="1040001"/>
            </a:xfrm>
          </p:grpSpPr>
          <p:sp>
            <p:nvSpPr>
              <p:cNvPr id="3681" name="Google Shape;3681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2" name="Google Shape;3682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3" name="Google Shape;3683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4" name="Google Shape;3684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5" name="Google Shape;3685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6" name="Google Shape;3686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687" name="Google Shape;3687;p73"/>
            <p:cNvGrpSpPr/>
            <p:nvPr/>
          </p:nvGrpSpPr>
          <p:grpSpPr>
            <a:xfrm rot="-5400000">
              <a:off x="6946909" y="4027378"/>
              <a:ext cx="57254" cy="137072"/>
              <a:chOff x="3197462" y="129838"/>
              <a:chExt cx="465478" cy="1040001"/>
            </a:xfrm>
          </p:grpSpPr>
          <p:sp>
            <p:nvSpPr>
              <p:cNvPr id="3688" name="Google Shape;3688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89" name="Google Shape;3689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0" name="Google Shape;3690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1" name="Google Shape;3691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2" name="Google Shape;3692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3" name="Google Shape;3693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694" name="Google Shape;3694;p73"/>
            <p:cNvGrpSpPr/>
            <p:nvPr/>
          </p:nvGrpSpPr>
          <p:grpSpPr>
            <a:xfrm rot="-5400000">
              <a:off x="7223647" y="4027378"/>
              <a:ext cx="57254" cy="137072"/>
              <a:chOff x="3197462" y="129838"/>
              <a:chExt cx="465478" cy="1040001"/>
            </a:xfrm>
          </p:grpSpPr>
          <p:sp>
            <p:nvSpPr>
              <p:cNvPr id="3695" name="Google Shape;3695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6" name="Google Shape;3696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7" name="Google Shape;3697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8" name="Google Shape;3698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99" name="Google Shape;3699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0" name="Google Shape;3700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701" name="Google Shape;3701;p73"/>
            <p:cNvGrpSpPr/>
            <p:nvPr/>
          </p:nvGrpSpPr>
          <p:grpSpPr>
            <a:xfrm rot="-5400000">
              <a:off x="7500384" y="4027378"/>
              <a:ext cx="57254" cy="137072"/>
              <a:chOff x="3197462" y="129838"/>
              <a:chExt cx="465478" cy="1040001"/>
            </a:xfrm>
          </p:grpSpPr>
          <p:sp>
            <p:nvSpPr>
              <p:cNvPr id="3702" name="Google Shape;3702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3" name="Google Shape;3703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4" name="Google Shape;3704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5" name="Google Shape;3705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6" name="Google Shape;3706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07" name="Google Shape;3707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708" name="Google Shape;3708;p73"/>
            <p:cNvGrpSpPr/>
            <p:nvPr/>
          </p:nvGrpSpPr>
          <p:grpSpPr>
            <a:xfrm rot="-5400000">
              <a:off x="6269480" y="4131553"/>
              <a:ext cx="57254" cy="137072"/>
              <a:chOff x="3197462" y="129838"/>
              <a:chExt cx="465478" cy="1040001"/>
            </a:xfrm>
          </p:grpSpPr>
          <p:sp>
            <p:nvSpPr>
              <p:cNvPr id="3709" name="Google Shape;3709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0" name="Google Shape;3710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1" name="Google Shape;3711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2" name="Google Shape;3712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3" name="Google Shape;3713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4" name="Google Shape;3714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715" name="Google Shape;3715;p73"/>
            <p:cNvGrpSpPr/>
            <p:nvPr/>
          </p:nvGrpSpPr>
          <p:grpSpPr>
            <a:xfrm rot="-5400000">
              <a:off x="6546218" y="4131553"/>
              <a:ext cx="57254" cy="137072"/>
              <a:chOff x="3197462" y="129838"/>
              <a:chExt cx="465478" cy="1040001"/>
            </a:xfrm>
          </p:grpSpPr>
          <p:sp>
            <p:nvSpPr>
              <p:cNvPr id="3716" name="Google Shape;3716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7" name="Google Shape;3717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8" name="Google Shape;3718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19" name="Google Shape;3719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0" name="Google Shape;3720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1" name="Google Shape;3721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722" name="Google Shape;3722;p73"/>
            <p:cNvGrpSpPr/>
            <p:nvPr/>
          </p:nvGrpSpPr>
          <p:grpSpPr>
            <a:xfrm rot="-5400000">
              <a:off x="6822956" y="4131553"/>
              <a:ext cx="57254" cy="137072"/>
              <a:chOff x="3197462" y="129838"/>
              <a:chExt cx="465478" cy="1040001"/>
            </a:xfrm>
          </p:grpSpPr>
          <p:sp>
            <p:nvSpPr>
              <p:cNvPr id="3723" name="Google Shape;3723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4" name="Google Shape;3724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5" name="Google Shape;3725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6" name="Google Shape;3726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7" name="Google Shape;3727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28" name="Google Shape;3728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729" name="Google Shape;3729;p73"/>
            <p:cNvGrpSpPr/>
            <p:nvPr/>
          </p:nvGrpSpPr>
          <p:grpSpPr>
            <a:xfrm rot="-5400000">
              <a:off x="7099693" y="4131553"/>
              <a:ext cx="57254" cy="137072"/>
              <a:chOff x="3197462" y="129838"/>
              <a:chExt cx="465478" cy="1040001"/>
            </a:xfrm>
          </p:grpSpPr>
          <p:sp>
            <p:nvSpPr>
              <p:cNvPr id="3730" name="Google Shape;3730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1" name="Google Shape;3731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2" name="Google Shape;3732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3" name="Google Shape;3733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4" name="Google Shape;3734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5" name="Google Shape;3735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736" name="Google Shape;3736;p73"/>
            <p:cNvGrpSpPr/>
            <p:nvPr/>
          </p:nvGrpSpPr>
          <p:grpSpPr>
            <a:xfrm rot="-5400000">
              <a:off x="7376431" y="4131553"/>
              <a:ext cx="57254" cy="137072"/>
              <a:chOff x="3197462" y="129838"/>
              <a:chExt cx="465478" cy="1040001"/>
            </a:xfrm>
          </p:grpSpPr>
          <p:sp>
            <p:nvSpPr>
              <p:cNvPr id="3737" name="Google Shape;3737;p73"/>
              <p:cNvSpPr/>
              <p:nvPr/>
            </p:nvSpPr>
            <p:spPr>
              <a:xfrm rot="-5400000">
                <a:off x="3168755" y="864893"/>
                <a:ext cx="522889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2987" h="497" extrusionOk="0">
                    <a:moveTo>
                      <a:pt x="249" y="0"/>
                    </a:moveTo>
                    <a:cubicBezTo>
                      <a:pt x="110" y="0"/>
                      <a:pt x="1" y="110"/>
                      <a:pt x="1" y="249"/>
                    </a:cubicBezTo>
                    <a:cubicBezTo>
                      <a:pt x="1" y="387"/>
                      <a:pt x="110" y="496"/>
                      <a:pt x="249" y="496"/>
                    </a:cubicBezTo>
                    <a:lnTo>
                      <a:pt x="2739" y="496"/>
                    </a:lnTo>
                    <a:cubicBezTo>
                      <a:pt x="2874" y="496"/>
                      <a:pt x="2987" y="387"/>
                      <a:pt x="2987" y="249"/>
                    </a:cubicBezTo>
                    <a:cubicBezTo>
                      <a:pt x="2987" y="110"/>
                      <a:pt x="2874" y="0"/>
                      <a:pt x="27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8" name="Google Shape;3738;p73"/>
              <p:cNvSpPr/>
              <p:nvPr/>
            </p:nvSpPr>
            <p:spPr>
              <a:xfrm rot="-5400000">
                <a:off x="3046830" y="280470"/>
                <a:ext cx="766741" cy="465478"/>
              </a:xfrm>
              <a:custGeom>
                <a:avLst/>
                <a:gdLst/>
                <a:ahLst/>
                <a:cxnLst/>
                <a:rect l="l" t="t" r="r" b="b"/>
                <a:pathLst>
                  <a:path w="4380" h="2659" extrusionOk="0">
                    <a:moveTo>
                      <a:pt x="755" y="0"/>
                    </a:moveTo>
                    <a:cubicBezTo>
                      <a:pt x="341" y="0"/>
                      <a:pt x="1" y="338"/>
                      <a:pt x="1" y="754"/>
                    </a:cubicBezTo>
                    <a:lnTo>
                      <a:pt x="1" y="1905"/>
                    </a:lnTo>
                    <a:cubicBezTo>
                      <a:pt x="1" y="2322"/>
                      <a:pt x="341" y="2659"/>
                      <a:pt x="755" y="2659"/>
                    </a:cubicBezTo>
                    <a:lnTo>
                      <a:pt x="3050" y="2659"/>
                    </a:lnTo>
                    <a:cubicBezTo>
                      <a:pt x="3784" y="2659"/>
                      <a:pt x="4379" y="2064"/>
                      <a:pt x="4379" y="1330"/>
                    </a:cubicBezTo>
                    <a:cubicBezTo>
                      <a:pt x="4379" y="596"/>
                      <a:pt x="3784" y="0"/>
                      <a:pt x="305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39" name="Google Shape;3739;p73"/>
              <p:cNvSpPr/>
              <p:nvPr/>
            </p:nvSpPr>
            <p:spPr>
              <a:xfrm rot="-5400000">
                <a:off x="3079301" y="514959"/>
                <a:ext cx="481226" cy="112912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5" extrusionOk="0">
                    <a:moveTo>
                      <a:pt x="322" y="0"/>
                    </a:moveTo>
                    <a:cubicBezTo>
                      <a:pt x="146" y="0"/>
                      <a:pt x="0" y="146"/>
                      <a:pt x="0" y="324"/>
                    </a:cubicBezTo>
                    <a:cubicBezTo>
                      <a:pt x="0" y="503"/>
                      <a:pt x="146" y="645"/>
                      <a:pt x="322" y="645"/>
                    </a:cubicBezTo>
                    <a:lnTo>
                      <a:pt x="2428" y="645"/>
                    </a:lnTo>
                    <a:cubicBezTo>
                      <a:pt x="2606" y="645"/>
                      <a:pt x="2748" y="503"/>
                      <a:pt x="2748" y="324"/>
                    </a:cubicBezTo>
                    <a:cubicBezTo>
                      <a:pt x="2748" y="146"/>
                      <a:pt x="2606" y="0"/>
                      <a:pt x="2428" y="0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0" name="Google Shape;3740;p73"/>
              <p:cNvSpPr/>
              <p:nvPr/>
            </p:nvSpPr>
            <p:spPr>
              <a:xfrm rot="-5400000">
                <a:off x="3299434" y="515221"/>
                <a:ext cx="481226" cy="112387"/>
              </a:xfrm>
              <a:custGeom>
                <a:avLst/>
                <a:gdLst/>
                <a:ahLst/>
                <a:cxnLst/>
                <a:rect l="l" t="t" r="r" b="b"/>
                <a:pathLst>
                  <a:path w="2749" h="642" extrusionOk="0">
                    <a:moveTo>
                      <a:pt x="322" y="1"/>
                    </a:moveTo>
                    <a:cubicBezTo>
                      <a:pt x="146" y="1"/>
                      <a:pt x="0" y="143"/>
                      <a:pt x="0" y="321"/>
                    </a:cubicBezTo>
                    <a:cubicBezTo>
                      <a:pt x="0" y="500"/>
                      <a:pt x="146" y="642"/>
                      <a:pt x="322" y="642"/>
                    </a:cubicBezTo>
                    <a:lnTo>
                      <a:pt x="2428" y="642"/>
                    </a:lnTo>
                    <a:cubicBezTo>
                      <a:pt x="2606" y="642"/>
                      <a:pt x="2748" y="500"/>
                      <a:pt x="2748" y="321"/>
                    </a:cubicBezTo>
                    <a:cubicBezTo>
                      <a:pt x="2748" y="143"/>
                      <a:pt x="2606" y="1"/>
                      <a:pt x="2428" y="1"/>
                    </a:cubicBez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1" name="Google Shape;3741;p73"/>
              <p:cNvSpPr/>
              <p:nvPr/>
            </p:nvSpPr>
            <p:spPr>
              <a:xfrm rot="-5400000">
                <a:off x="3239740" y="151981"/>
                <a:ext cx="297594" cy="318430"/>
              </a:xfrm>
              <a:custGeom>
                <a:avLst/>
                <a:gdLst/>
                <a:ahLst/>
                <a:cxnLst/>
                <a:rect l="l" t="t" r="r" b="b"/>
                <a:pathLst>
                  <a:path w="1700" h="1819" extrusionOk="0">
                    <a:moveTo>
                      <a:pt x="410" y="0"/>
                    </a:moveTo>
                    <a:cubicBezTo>
                      <a:pt x="202" y="0"/>
                      <a:pt x="23" y="33"/>
                      <a:pt x="7" y="109"/>
                    </a:cubicBezTo>
                    <a:cubicBezTo>
                      <a:pt x="0" y="139"/>
                      <a:pt x="0" y="168"/>
                      <a:pt x="7" y="195"/>
                    </a:cubicBezTo>
                    <a:lnTo>
                      <a:pt x="417" y="195"/>
                    </a:lnTo>
                    <a:cubicBezTo>
                      <a:pt x="595" y="195"/>
                      <a:pt x="737" y="341"/>
                      <a:pt x="737" y="519"/>
                    </a:cubicBezTo>
                    <a:cubicBezTo>
                      <a:pt x="737" y="582"/>
                      <a:pt x="721" y="641"/>
                      <a:pt x="687" y="691"/>
                    </a:cubicBezTo>
                    <a:cubicBezTo>
                      <a:pt x="794" y="754"/>
                      <a:pt x="883" y="820"/>
                      <a:pt x="939" y="899"/>
                    </a:cubicBezTo>
                    <a:cubicBezTo>
                      <a:pt x="1118" y="1163"/>
                      <a:pt x="1207" y="1818"/>
                      <a:pt x="1376" y="1818"/>
                    </a:cubicBezTo>
                    <a:cubicBezTo>
                      <a:pt x="1409" y="1818"/>
                      <a:pt x="1445" y="1795"/>
                      <a:pt x="1485" y="1739"/>
                    </a:cubicBezTo>
                    <a:cubicBezTo>
                      <a:pt x="1699" y="1448"/>
                      <a:pt x="1690" y="456"/>
                      <a:pt x="1072" y="109"/>
                    </a:cubicBezTo>
                    <a:cubicBezTo>
                      <a:pt x="956" y="46"/>
                      <a:pt x="661" y="0"/>
                      <a:pt x="410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42" name="Google Shape;3742;p73"/>
              <p:cNvSpPr/>
              <p:nvPr/>
            </p:nvSpPr>
            <p:spPr>
              <a:xfrm rot="-5400000">
                <a:off x="3242890" y="351371"/>
                <a:ext cx="128140" cy="87004"/>
              </a:xfrm>
              <a:custGeom>
                <a:avLst/>
                <a:gdLst/>
                <a:ahLst/>
                <a:cxnLst/>
                <a:rect l="l" t="t" r="r" b="b"/>
                <a:pathLst>
                  <a:path w="732" h="497" extrusionOk="0">
                    <a:moveTo>
                      <a:pt x="1" y="0"/>
                    </a:moveTo>
                    <a:cubicBezTo>
                      <a:pt x="37" y="222"/>
                      <a:pt x="408" y="341"/>
                      <a:pt x="681" y="496"/>
                    </a:cubicBezTo>
                    <a:cubicBezTo>
                      <a:pt x="715" y="446"/>
                      <a:pt x="731" y="387"/>
                      <a:pt x="731" y="324"/>
                    </a:cubicBezTo>
                    <a:cubicBezTo>
                      <a:pt x="731" y="146"/>
                      <a:pt x="589" y="0"/>
                      <a:pt x="411" y="0"/>
                    </a:cubicBezTo>
                    <a:close/>
                  </a:path>
                </a:pathLst>
              </a:custGeom>
              <a:solidFill>
                <a:schemeClr val="dk1">
                  <a:alpha val="15109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3743" name="Google Shape;3743;p73"/>
          <p:cNvSpPr/>
          <p:nvPr/>
        </p:nvSpPr>
        <p:spPr>
          <a:xfrm rot="8749714">
            <a:off x="5405185" y="1592468"/>
            <a:ext cx="632432" cy="214463"/>
          </a:xfrm>
          <a:custGeom>
            <a:avLst/>
            <a:gdLst/>
            <a:ahLst/>
            <a:cxnLst/>
            <a:rect l="l" t="t" r="r" b="b"/>
            <a:pathLst>
              <a:path w="9177" h="3112" extrusionOk="0">
                <a:moveTo>
                  <a:pt x="9011" y="1"/>
                </a:moveTo>
                <a:lnTo>
                  <a:pt x="1" y="655"/>
                </a:lnTo>
                <a:lnTo>
                  <a:pt x="1" y="682"/>
                </a:lnTo>
                <a:lnTo>
                  <a:pt x="34" y="728"/>
                </a:lnTo>
                <a:lnTo>
                  <a:pt x="7" y="741"/>
                </a:lnTo>
                <a:lnTo>
                  <a:pt x="7" y="758"/>
                </a:lnTo>
                <a:lnTo>
                  <a:pt x="106" y="821"/>
                </a:lnTo>
                <a:lnTo>
                  <a:pt x="14" y="827"/>
                </a:lnTo>
                <a:lnTo>
                  <a:pt x="109" y="867"/>
                </a:lnTo>
                <a:lnTo>
                  <a:pt x="57" y="897"/>
                </a:lnTo>
                <a:lnTo>
                  <a:pt x="117" y="940"/>
                </a:lnTo>
                <a:lnTo>
                  <a:pt x="63" y="986"/>
                </a:lnTo>
                <a:lnTo>
                  <a:pt x="120" y="1022"/>
                </a:lnTo>
                <a:cubicBezTo>
                  <a:pt x="120" y="1022"/>
                  <a:pt x="60" y="1042"/>
                  <a:pt x="67" y="1055"/>
                </a:cubicBezTo>
                <a:cubicBezTo>
                  <a:pt x="77" y="1068"/>
                  <a:pt x="126" y="1112"/>
                  <a:pt x="126" y="1112"/>
                </a:cubicBezTo>
                <a:lnTo>
                  <a:pt x="86" y="1128"/>
                </a:lnTo>
                <a:lnTo>
                  <a:pt x="109" y="1181"/>
                </a:lnTo>
                <a:lnTo>
                  <a:pt x="100" y="1227"/>
                </a:lnTo>
                <a:lnTo>
                  <a:pt x="126" y="1297"/>
                </a:lnTo>
                <a:lnTo>
                  <a:pt x="113" y="1419"/>
                </a:lnTo>
                <a:lnTo>
                  <a:pt x="159" y="1541"/>
                </a:lnTo>
                <a:lnTo>
                  <a:pt x="143" y="1660"/>
                </a:lnTo>
                <a:lnTo>
                  <a:pt x="176" y="1782"/>
                </a:lnTo>
                <a:lnTo>
                  <a:pt x="140" y="2014"/>
                </a:lnTo>
                <a:lnTo>
                  <a:pt x="209" y="2246"/>
                </a:lnTo>
                <a:lnTo>
                  <a:pt x="179" y="2394"/>
                </a:lnTo>
                <a:lnTo>
                  <a:pt x="216" y="2563"/>
                </a:lnTo>
                <a:lnTo>
                  <a:pt x="216" y="2705"/>
                </a:lnTo>
                <a:lnTo>
                  <a:pt x="248" y="2788"/>
                </a:lnTo>
                <a:cubicBezTo>
                  <a:pt x="248" y="2788"/>
                  <a:pt x="202" y="2805"/>
                  <a:pt x="216" y="2814"/>
                </a:cubicBezTo>
                <a:cubicBezTo>
                  <a:pt x="225" y="2824"/>
                  <a:pt x="265" y="2861"/>
                  <a:pt x="255" y="2874"/>
                </a:cubicBezTo>
                <a:cubicBezTo>
                  <a:pt x="248" y="2890"/>
                  <a:pt x="213" y="3026"/>
                  <a:pt x="213" y="3026"/>
                </a:cubicBezTo>
                <a:lnTo>
                  <a:pt x="272" y="3052"/>
                </a:lnTo>
                <a:lnTo>
                  <a:pt x="228" y="3076"/>
                </a:lnTo>
                <a:lnTo>
                  <a:pt x="239" y="3112"/>
                </a:lnTo>
                <a:lnTo>
                  <a:pt x="9177" y="2461"/>
                </a:lnTo>
                <a:lnTo>
                  <a:pt x="9038" y="2368"/>
                </a:lnTo>
                <a:lnTo>
                  <a:pt x="9094" y="2252"/>
                </a:lnTo>
                <a:lnTo>
                  <a:pt x="8958" y="2143"/>
                </a:lnTo>
                <a:lnTo>
                  <a:pt x="9097" y="2044"/>
                </a:lnTo>
                <a:lnTo>
                  <a:pt x="8946" y="1935"/>
                </a:lnTo>
                <a:cubicBezTo>
                  <a:pt x="8946" y="1935"/>
                  <a:pt x="9081" y="1782"/>
                  <a:pt x="9101" y="1759"/>
                </a:cubicBezTo>
                <a:cubicBezTo>
                  <a:pt x="9124" y="1736"/>
                  <a:pt x="8992" y="1620"/>
                  <a:pt x="8992" y="1620"/>
                </a:cubicBezTo>
                <a:lnTo>
                  <a:pt x="9081" y="1532"/>
                </a:lnTo>
                <a:lnTo>
                  <a:pt x="8935" y="1290"/>
                </a:lnTo>
                <a:lnTo>
                  <a:pt x="9097" y="1164"/>
                </a:lnTo>
                <a:lnTo>
                  <a:pt x="9061" y="691"/>
                </a:lnTo>
                <a:lnTo>
                  <a:pt x="8879" y="513"/>
                </a:lnTo>
                <a:lnTo>
                  <a:pt x="9038" y="341"/>
                </a:lnTo>
                <a:lnTo>
                  <a:pt x="9028" y="228"/>
                </a:lnTo>
                <a:lnTo>
                  <a:pt x="8859" y="242"/>
                </a:lnTo>
                <a:lnTo>
                  <a:pt x="8859" y="242"/>
                </a:lnTo>
                <a:lnTo>
                  <a:pt x="9011" y="1"/>
                </a:lnTo>
                <a:close/>
              </a:path>
            </a:pathLst>
          </a:custGeom>
          <a:solidFill>
            <a:schemeClr val="dk1">
              <a:alpha val="15109"/>
            </a:schemeClr>
          </a:solidFill>
          <a:ln>
            <a:noFill/>
          </a:ln>
          <a:effectLst>
            <a:outerShdw blurRad="28575" dist="19050" dir="19200000" algn="bl" rotWithShape="0">
              <a:srgbClr val="000000">
                <a:alpha val="2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44" name="Google Shape;3744;p73"/>
          <p:cNvSpPr/>
          <p:nvPr/>
        </p:nvSpPr>
        <p:spPr>
          <a:xfrm rot="-7188483">
            <a:off x="8361309" y="2303890"/>
            <a:ext cx="632436" cy="214464"/>
          </a:xfrm>
          <a:custGeom>
            <a:avLst/>
            <a:gdLst/>
            <a:ahLst/>
            <a:cxnLst/>
            <a:rect l="l" t="t" r="r" b="b"/>
            <a:pathLst>
              <a:path w="9177" h="3112" extrusionOk="0">
                <a:moveTo>
                  <a:pt x="9011" y="1"/>
                </a:moveTo>
                <a:lnTo>
                  <a:pt x="1" y="655"/>
                </a:lnTo>
                <a:lnTo>
                  <a:pt x="1" y="682"/>
                </a:lnTo>
                <a:lnTo>
                  <a:pt x="34" y="728"/>
                </a:lnTo>
                <a:lnTo>
                  <a:pt x="7" y="741"/>
                </a:lnTo>
                <a:lnTo>
                  <a:pt x="7" y="758"/>
                </a:lnTo>
                <a:lnTo>
                  <a:pt x="106" y="821"/>
                </a:lnTo>
                <a:lnTo>
                  <a:pt x="14" y="827"/>
                </a:lnTo>
                <a:lnTo>
                  <a:pt x="109" y="867"/>
                </a:lnTo>
                <a:lnTo>
                  <a:pt x="57" y="897"/>
                </a:lnTo>
                <a:lnTo>
                  <a:pt x="117" y="940"/>
                </a:lnTo>
                <a:lnTo>
                  <a:pt x="63" y="986"/>
                </a:lnTo>
                <a:lnTo>
                  <a:pt x="120" y="1022"/>
                </a:lnTo>
                <a:cubicBezTo>
                  <a:pt x="120" y="1022"/>
                  <a:pt x="60" y="1042"/>
                  <a:pt x="67" y="1055"/>
                </a:cubicBezTo>
                <a:cubicBezTo>
                  <a:pt x="77" y="1068"/>
                  <a:pt x="126" y="1112"/>
                  <a:pt x="126" y="1112"/>
                </a:cubicBezTo>
                <a:lnTo>
                  <a:pt x="86" y="1128"/>
                </a:lnTo>
                <a:lnTo>
                  <a:pt x="109" y="1181"/>
                </a:lnTo>
                <a:lnTo>
                  <a:pt x="100" y="1227"/>
                </a:lnTo>
                <a:lnTo>
                  <a:pt x="126" y="1297"/>
                </a:lnTo>
                <a:lnTo>
                  <a:pt x="113" y="1419"/>
                </a:lnTo>
                <a:lnTo>
                  <a:pt x="159" y="1541"/>
                </a:lnTo>
                <a:lnTo>
                  <a:pt x="143" y="1660"/>
                </a:lnTo>
                <a:lnTo>
                  <a:pt x="176" y="1782"/>
                </a:lnTo>
                <a:lnTo>
                  <a:pt x="140" y="2014"/>
                </a:lnTo>
                <a:lnTo>
                  <a:pt x="209" y="2246"/>
                </a:lnTo>
                <a:lnTo>
                  <a:pt x="179" y="2394"/>
                </a:lnTo>
                <a:lnTo>
                  <a:pt x="216" y="2563"/>
                </a:lnTo>
                <a:lnTo>
                  <a:pt x="216" y="2705"/>
                </a:lnTo>
                <a:lnTo>
                  <a:pt x="248" y="2788"/>
                </a:lnTo>
                <a:cubicBezTo>
                  <a:pt x="248" y="2788"/>
                  <a:pt x="202" y="2805"/>
                  <a:pt x="216" y="2814"/>
                </a:cubicBezTo>
                <a:cubicBezTo>
                  <a:pt x="225" y="2824"/>
                  <a:pt x="265" y="2861"/>
                  <a:pt x="255" y="2874"/>
                </a:cubicBezTo>
                <a:cubicBezTo>
                  <a:pt x="248" y="2890"/>
                  <a:pt x="213" y="3026"/>
                  <a:pt x="213" y="3026"/>
                </a:cubicBezTo>
                <a:lnTo>
                  <a:pt x="272" y="3052"/>
                </a:lnTo>
                <a:lnTo>
                  <a:pt x="228" y="3076"/>
                </a:lnTo>
                <a:lnTo>
                  <a:pt x="239" y="3112"/>
                </a:lnTo>
                <a:lnTo>
                  <a:pt x="9177" y="2461"/>
                </a:lnTo>
                <a:lnTo>
                  <a:pt x="9038" y="2368"/>
                </a:lnTo>
                <a:lnTo>
                  <a:pt x="9094" y="2252"/>
                </a:lnTo>
                <a:lnTo>
                  <a:pt x="8958" y="2143"/>
                </a:lnTo>
                <a:lnTo>
                  <a:pt x="9097" y="2044"/>
                </a:lnTo>
                <a:lnTo>
                  <a:pt x="8946" y="1935"/>
                </a:lnTo>
                <a:cubicBezTo>
                  <a:pt x="8946" y="1935"/>
                  <a:pt x="9081" y="1782"/>
                  <a:pt x="9101" y="1759"/>
                </a:cubicBezTo>
                <a:cubicBezTo>
                  <a:pt x="9124" y="1736"/>
                  <a:pt x="8992" y="1620"/>
                  <a:pt x="8992" y="1620"/>
                </a:cubicBezTo>
                <a:lnTo>
                  <a:pt x="9081" y="1532"/>
                </a:lnTo>
                <a:lnTo>
                  <a:pt x="8935" y="1290"/>
                </a:lnTo>
                <a:lnTo>
                  <a:pt x="9097" y="1164"/>
                </a:lnTo>
                <a:lnTo>
                  <a:pt x="9061" y="691"/>
                </a:lnTo>
                <a:lnTo>
                  <a:pt x="8879" y="513"/>
                </a:lnTo>
                <a:lnTo>
                  <a:pt x="9038" y="341"/>
                </a:lnTo>
                <a:lnTo>
                  <a:pt x="9028" y="228"/>
                </a:lnTo>
                <a:lnTo>
                  <a:pt x="8859" y="242"/>
                </a:lnTo>
                <a:lnTo>
                  <a:pt x="8859" y="242"/>
                </a:lnTo>
                <a:lnTo>
                  <a:pt x="9011" y="1"/>
                </a:lnTo>
                <a:close/>
              </a:path>
            </a:pathLst>
          </a:custGeom>
          <a:solidFill>
            <a:schemeClr val="dk1">
              <a:alpha val="15109"/>
            </a:schemeClr>
          </a:solidFill>
          <a:ln>
            <a:noFill/>
          </a:ln>
          <a:effectLst>
            <a:outerShdw blurRad="28575" dist="19050" dir="19200000" algn="bl" rotWithShape="0">
              <a:srgbClr val="000000">
                <a:alpha val="2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" name="TextBox 1"/>
          <p:cNvSpPr txBox="1"/>
          <p:nvPr/>
        </p:nvSpPr>
        <p:spPr>
          <a:xfrm>
            <a:off x="2531249" y="1847315"/>
            <a:ext cx="4887020" cy="1457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sz="3600"/>
              <a:t>CẢM ƠN CÁC EM ĐÃ CHÚ Ý LẮNG NGHE</a:t>
            </a:r>
            <a:endParaRPr lang="vi-VN" sz="3600"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8" name="Google Shape;458;p21"/>
          <p:cNvGrpSpPr/>
          <p:nvPr/>
        </p:nvGrpSpPr>
        <p:grpSpPr>
          <a:xfrm>
            <a:off x="1322909" y="83518"/>
            <a:ext cx="7480128" cy="1016449"/>
            <a:chOff x="2294413" y="233865"/>
            <a:chExt cx="5438514" cy="1016449"/>
          </a:xfrm>
          <a:solidFill>
            <a:schemeClr val="bg1">
              <a:lumMod val="75000"/>
            </a:schemeClr>
          </a:solidFill>
        </p:grpSpPr>
        <p:sp>
          <p:nvSpPr>
            <p:cNvPr id="459" name="Google Shape;459;p21"/>
            <p:cNvSpPr/>
            <p:nvPr/>
          </p:nvSpPr>
          <p:spPr>
            <a:xfrm>
              <a:off x="2294413" y="374887"/>
              <a:ext cx="5438514" cy="625071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" name="Google Shape;460;p21"/>
            <p:cNvSpPr/>
            <p:nvPr/>
          </p:nvSpPr>
          <p:spPr>
            <a:xfrm rot="7791998">
              <a:off x="6899985" y="659711"/>
              <a:ext cx="882084" cy="299122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" name="Google Shape;461;p21"/>
            <p:cNvSpPr/>
            <p:nvPr/>
          </p:nvSpPr>
          <p:spPr>
            <a:xfrm rot="7791998">
              <a:off x="2114310" y="525346"/>
              <a:ext cx="882084" cy="299122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62" name="Google Shape;462;p21"/>
          <p:cNvSpPr txBox="1">
            <a:spLocks noGrp="1"/>
          </p:cNvSpPr>
          <p:nvPr>
            <p:ph type="title"/>
          </p:nvPr>
        </p:nvSpPr>
        <p:spPr>
          <a:xfrm>
            <a:off x="1816632" y="119836"/>
            <a:ext cx="6619448" cy="39094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r>
              <a:rPr lang="e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.HOẠT ĐỘNG KHỞI ĐỘNG</a:t>
            </a:r>
            <a:endParaRPr sz="36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283924" y="1019966"/>
            <a:ext cx="1038225" cy="9525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986A785-1C1D-F536-EFF7-68185A06189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8398" y="-3896"/>
            <a:ext cx="914528" cy="943107"/>
          </a:xfrm>
          <a:prstGeom prst="rect">
            <a:avLst/>
          </a:prstGeom>
        </p:spPr>
      </p:pic>
      <p:sp>
        <p:nvSpPr>
          <p:cNvPr id="16" name="Google Shape;462;p21">
            <a:extLst>
              <a:ext uri="{FF2B5EF4-FFF2-40B4-BE49-F238E27FC236}">
                <a16:creationId xmlns:a16="http://schemas.microsoft.com/office/drawing/2014/main" id="{D2CB806A-AF7A-BF76-FD3B-3CFA98CE759C}"/>
              </a:ext>
            </a:extLst>
          </p:cNvPr>
          <p:cNvSpPr txBox="1">
            <a:spLocks/>
          </p:cNvSpPr>
          <p:nvPr/>
        </p:nvSpPr>
        <p:spPr>
          <a:xfrm>
            <a:off x="756623" y="1514694"/>
            <a:ext cx="8164443" cy="995602"/>
          </a:xfrm>
          <a:prstGeom prst="rect">
            <a:avLst/>
          </a:prstGeom>
          <a:noFill/>
          <a:ln w="28575">
            <a:solidFill>
              <a:schemeClr val="tx2">
                <a:lumMod val="75000"/>
              </a:schemeClr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33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9pPr>
          </a:lstStyle>
          <a:p>
            <a:r>
              <a:rPr lang="en-US" sz="25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vi-VN" sz="25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giá trị của</a:t>
            </a:r>
            <a:r>
              <a:rPr lang="en-US" sz="25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5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5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 x lần lượt bằng 2; 3; 4; 5; 10.</a:t>
            </a:r>
            <a:endParaRPr lang="en-US" sz="25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Tìm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không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ới x</a:t>
            </a:r>
            <a:r>
              <a:rPr lang="en-US" sz="25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; 9; 16; 25; 100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vi-VN" sz="28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3406">
            <a:extLst>
              <a:ext uri="{FF2B5EF4-FFF2-40B4-BE49-F238E27FC236}">
                <a16:creationId xmlns:a16="http://schemas.microsoft.com/office/drawing/2014/main" id="{B81CD4AF-183A-2CFB-CEEC-738A0F5BE9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96" y="756223"/>
            <a:ext cx="841708" cy="916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A05FA64-5175-BEBF-BA14-57B12F137E0B}"/>
              </a:ext>
            </a:extLst>
          </p:cNvPr>
          <p:cNvSpPr txBox="1"/>
          <p:nvPr/>
        </p:nvSpPr>
        <p:spPr>
          <a:xfrm>
            <a:off x="710642" y="1030925"/>
            <a:ext cx="701435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m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 (xem </a:t>
            </a: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2)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519A3A05-1B84-46AE-B4AB-4604B1AC989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13309811"/>
              </p:ext>
            </p:extLst>
          </p:nvPr>
        </p:nvGraphicFramePr>
        <p:xfrm>
          <a:off x="756623" y="3085491"/>
          <a:ext cx="7667485" cy="1330130"/>
        </p:xfrm>
        <a:graphic>
          <a:graphicData uri="http://schemas.openxmlformats.org/drawingml/2006/table">
            <a:tbl>
              <a:tblPr firstRow="1" firstCol="1" bandRow="1">
                <a:tableStyleId>{0E1BE92D-8BE5-4443-8892-37689FE3B34C}</a:tableStyleId>
              </a:tblPr>
              <a:tblGrid>
                <a:gridCol w="1280470">
                  <a:extLst>
                    <a:ext uri="{9D8B030D-6E8A-4147-A177-3AD203B41FA5}">
                      <a16:colId xmlns:a16="http://schemas.microsoft.com/office/drawing/2014/main" val="1656675942"/>
                    </a:ext>
                  </a:extLst>
                </a:gridCol>
                <a:gridCol w="1280470">
                  <a:extLst>
                    <a:ext uri="{9D8B030D-6E8A-4147-A177-3AD203B41FA5}">
                      <a16:colId xmlns:a16="http://schemas.microsoft.com/office/drawing/2014/main" val="3688990707"/>
                    </a:ext>
                  </a:extLst>
                </a:gridCol>
                <a:gridCol w="1277403">
                  <a:extLst>
                    <a:ext uri="{9D8B030D-6E8A-4147-A177-3AD203B41FA5}">
                      <a16:colId xmlns:a16="http://schemas.microsoft.com/office/drawing/2014/main" val="2590910620"/>
                    </a:ext>
                  </a:extLst>
                </a:gridCol>
                <a:gridCol w="1277403">
                  <a:extLst>
                    <a:ext uri="{9D8B030D-6E8A-4147-A177-3AD203B41FA5}">
                      <a16:colId xmlns:a16="http://schemas.microsoft.com/office/drawing/2014/main" val="1894649502"/>
                    </a:ext>
                  </a:extLst>
                </a:gridCol>
                <a:gridCol w="1277403">
                  <a:extLst>
                    <a:ext uri="{9D8B030D-6E8A-4147-A177-3AD203B41FA5}">
                      <a16:colId xmlns:a16="http://schemas.microsoft.com/office/drawing/2014/main" val="1827531739"/>
                    </a:ext>
                  </a:extLst>
                </a:gridCol>
                <a:gridCol w="1274336">
                  <a:extLst>
                    <a:ext uri="{9D8B030D-6E8A-4147-A177-3AD203B41FA5}">
                      <a16:colId xmlns:a16="http://schemas.microsoft.com/office/drawing/2014/main" val="292970586"/>
                    </a:ext>
                  </a:extLst>
                </a:gridCol>
              </a:tblGrid>
              <a:tr h="61405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2</a:t>
                      </a:r>
                      <a:endParaRPr lang="en-US" sz="28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3</a:t>
                      </a:r>
                      <a:endParaRPr lang="en-US" sz="28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4</a:t>
                      </a:r>
                      <a:endParaRPr lang="en-US" sz="28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5</a:t>
                      </a:r>
                      <a:endParaRPr lang="en-US" sz="28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10</a:t>
                      </a:r>
                      <a:endParaRPr lang="en-US" sz="28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9965990"/>
                  </a:ext>
                </a:extLst>
              </a:tr>
              <a:tr h="71607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717364981"/>
                  </a:ext>
                </a:extLst>
              </a:tr>
            </a:tbl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D184743-FB92-68CC-9CF6-1EDA890184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409836"/>
              </p:ext>
            </p:extLst>
          </p:nvPr>
        </p:nvGraphicFramePr>
        <p:xfrm>
          <a:off x="1080646" y="3194629"/>
          <a:ext cx="530120" cy="453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D184743-FB92-68CC-9CF6-1EDA890184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646" y="3194629"/>
                        <a:ext cx="530120" cy="4532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307F859-F72D-2DF1-F7EB-C0B4782415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213811"/>
              </p:ext>
            </p:extLst>
          </p:nvPr>
        </p:nvGraphicFramePr>
        <p:xfrm>
          <a:off x="1039058" y="3630203"/>
          <a:ext cx="567702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203040" progId="Equation.DSMT4">
                  <p:embed/>
                </p:oleObj>
              </mc:Choice>
              <mc:Fallback>
                <p:oleObj name="Equation" r:id="rId8" imgW="17748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307F859-F72D-2DF1-F7EB-C0B4782415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058" y="3630203"/>
                        <a:ext cx="567702" cy="657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F9F02BC5-FD9C-1FA0-BEB1-16A22687E6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985977"/>
              </p:ext>
            </p:extLst>
          </p:nvPr>
        </p:nvGraphicFramePr>
        <p:xfrm>
          <a:off x="3644615" y="1506477"/>
          <a:ext cx="432324" cy="500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203040" progId="Equation.DSMT4">
                  <p:embed/>
                </p:oleObj>
              </mc:Choice>
              <mc:Fallback>
                <p:oleObj name="Equation" r:id="rId10" imgW="177480" imgH="2030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F9F02BC5-FD9C-1FA0-BEB1-16A22687E6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615" y="1506477"/>
                        <a:ext cx="432324" cy="5004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8BC89E73-43E2-EF21-5B5B-8118EB73631A}"/>
              </a:ext>
            </a:extLst>
          </p:cNvPr>
          <p:cNvSpPr txBox="1"/>
          <p:nvPr/>
        </p:nvSpPr>
        <p:spPr>
          <a:xfrm>
            <a:off x="639446" y="2494439"/>
            <a:ext cx="44778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 Với  x = 2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</a:t>
            </a:r>
            <a:endParaRPr 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F1CCE996-8803-624F-2713-1277010DF0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824380"/>
              </p:ext>
            </p:extLst>
          </p:nvPr>
        </p:nvGraphicFramePr>
        <p:xfrm>
          <a:off x="4856302" y="2530497"/>
          <a:ext cx="1339634" cy="433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96880" imgH="190440" progId="Equation.DSMT4">
                  <p:embed/>
                </p:oleObj>
              </mc:Choice>
              <mc:Fallback>
                <p:oleObj name="Equation" r:id="rId11" imgW="596880" imgH="1904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F1CCE996-8803-624F-2713-1277010DF0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302" y="2530497"/>
                        <a:ext cx="1339634" cy="433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F97F8323-CAAF-E7F5-AD8B-9CD20600D2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65380"/>
              </p:ext>
            </p:extLst>
          </p:nvPr>
        </p:nvGraphicFramePr>
        <p:xfrm>
          <a:off x="2405063" y="3706813"/>
          <a:ext cx="2841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0" imgH="164880" progId="Equation.DSMT4">
                  <p:embed/>
                </p:oleObj>
              </mc:Choice>
              <mc:Fallback>
                <p:oleObj name="Equation" r:id="rId13" imgW="126720" imgH="1648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F97F8323-CAAF-E7F5-AD8B-9CD20600D2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3706813"/>
                        <a:ext cx="284162" cy="377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D07931A8-6C1B-01AE-0941-FADD1F5078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722643"/>
              </p:ext>
            </p:extLst>
          </p:nvPr>
        </p:nvGraphicFramePr>
        <p:xfrm>
          <a:off x="3806825" y="3743325"/>
          <a:ext cx="2555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4120" imgH="177480" progId="Equation.DSMT4">
                  <p:embed/>
                </p:oleObj>
              </mc:Choice>
              <mc:Fallback>
                <p:oleObj name="Equation" r:id="rId15" imgW="11412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D07931A8-6C1B-01AE-0941-FADD1F5078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5" y="3743325"/>
                        <a:ext cx="255588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8AF5637B-91A2-6237-7700-884DE28DD6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990699"/>
              </p:ext>
            </p:extLst>
          </p:nvPr>
        </p:nvGraphicFramePr>
        <p:xfrm>
          <a:off x="5080000" y="3713163"/>
          <a:ext cx="3984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7480" imgH="177480" progId="Equation.DSMT4">
                  <p:embed/>
                </p:oleObj>
              </mc:Choice>
              <mc:Fallback>
                <p:oleObj name="Equation" r:id="rId17" imgW="177480" imgH="177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8AF5637B-91A2-6237-7700-884DE28DD6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3713163"/>
                        <a:ext cx="398463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8E55C35E-1AC9-A5DE-57B6-6F317D7285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242035"/>
              </p:ext>
            </p:extLst>
          </p:nvPr>
        </p:nvGraphicFramePr>
        <p:xfrm>
          <a:off x="6227763" y="3690938"/>
          <a:ext cx="4540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03040" imgH="177480" progId="Equation.DSMT4">
                  <p:embed/>
                </p:oleObj>
              </mc:Choice>
              <mc:Fallback>
                <p:oleObj name="Equation" r:id="rId19" imgW="203040" imgH="177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8E55C35E-1AC9-A5DE-57B6-6F317D7285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690938"/>
                        <a:ext cx="454025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F02EBB07-2310-376D-30BD-7BF892CB1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566468"/>
              </p:ext>
            </p:extLst>
          </p:nvPr>
        </p:nvGraphicFramePr>
        <p:xfrm>
          <a:off x="7412038" y="3646488"/>
          <a:ext cx="7556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53800" imgH="177480" progId="Equation.DSMT4">
                  <p:embed/>
                </p:oleObj>
              </mc:Choice>
              <mc:Fallback>
                <p:oleObj name="Equation" r:id="rId21" imgW="253800" imgH="1774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F02EBB07-2310-376D-30BD-7BF892CB17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2038" y="3646488"/>
                        <a:ext cx="755650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" grpId="0"/>
      <p:bldP spid="16" grpId="0" animBg="1"/>
      <p:bldP spid="12" grpId="0"/>
      <p:bldP spid="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8" name="Google Shape;458;p21"/>
          <p:cNvGrpSpPr/>
          <p:nvPr/>
        </p:nvGrpSpPr>
        <p:grpSpPr>
          <a:xfrm>
            <a:off x="1322909" y="83518"/>
            <a:ext cx="7480128" cy="1016449"/>
            <a:chOff x="2294413" y="233865"/>
            <a:chExt cx="5438514" cy="1016449"/>
          </a:xfrm>
          <a:solidFill>
            <a:schemeClr val="bg1">
              <a:lumMod val="75000"/>
            </a:schemeClr>
          </a:solidFill>
        </p:grpSpPr>
        <p:sp>
          <p:nvSpPr>
            <p:cNvPr id="459" name="Google Shape;459;p21"/>
            <p:cNvSpPr/>
            <p:nvPr/>
          </p:nvSpPr>
          <p:spPr>
            <a:xfrm>
              <a:off x="2294413" y="374887"/>
              <a:ext cx="5438514" cy="625071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" name="Google Shape;460;p21"/>
            <p:cNvSpPr/>
            <p:nvPr/>
          </p:nvSpPr>
          <p:spPr>
            <a:xfrm rot="7791998">
              <a:off x="6899985" y="659711"/>
              <a:ext cx="882084" cy="299122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" name="Google Shape;461;p21"/>
            <p:cNvSpPr/>
            <p:nvPr/>
          </p:nvSpPr>
          <p:spPr>
            <a:xfrm rot="7791998">
              <a:off x="2114310" y="525346"/>
              <a:ext cx="882084" cy="299122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62" name="Google Shape;462;p21"/>
          <p:cNvSpPr txBox="1">
            <a:spLocks noGrp="1"/>
          </p:cNvSpPr>
          <p:nvPr>
            <p:ph type="title"/>
          </p:nvPr>
        </p:nvSpPr>
        <p:spPr>
          <a:xfrm>
            <a:off x="1816632" y="119836"/>
            <a:ext cx="6619448" cy="39094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r>
              <a:rPr lang="e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.HOẠT ĐỘNG KHỞI ĐỘNG</a:t>
            </a:r>
            <a:endParaRPr sz="36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283924" y="1019966"/>
            <a:ext cx="1038225" cy="9525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986A785-1C1D-F536-EFF7-68185A06189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18398" y="-3896"/>
            <a:ext cx="914528" cy="943107"/>
          </a:xfrm>
          <a:prstGeom prst="rect">
            <a:avLst/>
          </a:prstGeom>
        </p:spPr>
      </p:pic>
      <p:sp>
        <p:nvSpPr>
          <p:cNvPr id="16" name="Google Shape;462;p21">
            <a:extLst>
              <a:ext uri="{FF2B5EF4-FFF2-40B4-BE49-F238E27FC236}">
                <a16:creationId xmlns:a16="http://schemas.microsoft.com/office/drawing/2014/main" id="{D2CB806A-AF7A-BF76-FD3B-3CFA98CE759C}"/>
              </a:ext>
            </a:extLst>
          </p:cNvPr>
          <p:cNvSpPr txBox="1">
            <a:spLocks/>
          </p:cNvSpPr>
          <p:nvPr/>
        </p:nvSpPr>
        <p:spPr>
          <a:xfrm>
            <a:off x="756623" y="1514694"/>
            <a:ext cx="8164443" cy="995602"/>
          </a:xfrm>
          <a:prstGeom prst="rect">
            <a:avLst/>
          </a:prstGeom>
          <a:noFill/>
          <a:ln w="28575">
            <a:solidFill>
              <a:schemeClr val="tx2">
                <a:lumMod val="75000"/>
              </a:schemeClr>
            </a:solidFill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33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9pPr>
          </a:lstStyle>
          <a:p>
            <a:r>
              <a:rPr lang="en-US" sz="25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vi-VN" sz="25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giá trị của</a:t>
            </a:r>
            <a:r>
              <a:rPr lang="en-US" sz="25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5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5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 x lần lượt bằng 2; 3; 4; 5; 10.</a:t>
            </a:r>
            <a:endParaRPr lang="en-US" sz="25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Tìm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không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ới x</a:t>
            </a:r>
            <a:r>
              <a:rPr lang="en-US" sz="25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; 9; 16; 25; 100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vi-VN" sz="28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3406">
            <a:extLst>
              <a:ext uri="{FF2B5EF4-FFF2-40B4-BE49-F238E27FC236}">
                <a16:creationId xmlns:a16="http://schemas.microsoft.com/office/drawing/2014/main" id="{B81CD4AF-183A-2CFB-CEEC-738A0F5BE9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96" y="756223"/>
            <a:ext cx="841708" cy="916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A05FA64-5175-BEBF-BA14-57B12F137E0B}"/>
              </a:ext>
            </a:extLst>
          </p:cNvPr>
          <p:cNvSpPr txBox="1"/>
          <p:nvPr/>
        </p:nvSpPr>
        <p:spPr>
          <a:xfrm>
            <a:off x="710642" y="1030925"/>
            <a:ext cx="701435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m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 (xem </a:t>
            </a: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2)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519A3A05-1B84-46AE-B4AB-4604B1AC989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5288982"/>
              </p:ext>
            </p:extLst>
          </p:nvPr>
        </p:nvGraphicFramePr>
        <p:xfrm>
          <a:off x="756623" y="3405781"/>
          <a:ext cx="7667485" cy="1099281"/>
        </p:xfrm>
        <a:graphic>
          <a:graphicData uri="http://schemas.openxmlformats.org/drawingml/2006/table">
            <a:tbl>
              <a:tblPr firstRow="1" firstCol="1" bandRow="1">
                <a:tableStyleId>{0E1BE92D-8BE5-4443-8892-37689FE3B34C}</a:tableStyleId>
              </a:tblPr>
              <a:tblGrid>
                <a:gridCol w="1280470">
                  <a:extLst>
                    <a:ext uri="{9D8B030D-6E8A-4147-A177-3AD203B41FA5}">
                      <a16:colId xmlns:a16="http://schemas.microsoft.com/office/drawing/2014/main" val="1656675942"/>
                    </a:ext>
                  </a:extLst>
                </a:gridCol>
                <a:gridCol w="1280470">
                  <a:extLst>
                    <a:ext uri="{9D8B030D-6E8A-4147-A177-3AD203B41FA5}">
                      <a16:colId xmlns:a16="http://schemas.microsoft.com/office/drawing/2014/main" val="3688990707"/>
                    </a:ext>
                  </a:extLst>
                </a:gridCol>
                <a:gridCol w="1277403">
                  <a:extLst>
                    <a:ext uri="{9D8B030D-6E8A-4147-A177-3AD203B41FA5}">
                      <a16:colId xmlns:a16="http://schemas.microsoft.com/office/drawing/2014/main" val="2590910620"/>
                    </a:ext>
                  </a:extLst>
                </a:gridCol>
                <a:gridCol w="1277403">
                  <a:extLst>
                    <a:ext uri="{9D8B030D-6E8A-4147-A177-3AD203B41FA5}">
                      <a16:colId xmlns:a16="http://schemas.microsoft.com/office/drawing/2014/main" val="1894649502"/>
                    </a:ext>
                  </a:extLst>
                </a:gridCol>
                <a:gridCol w="1277403">
                  <a:extLst>
                    <a:ext uri="{9D8B030D-6E8A-4147-A177-3AD203B41FA5}">
                      <a16:colId xmlns:a16="http://schemas.microsoft.com/office/drawing/2014/main" val="1827531739"/>
                    </a:ext>
                  </a:extLst>
                </a:gridCol>
                <a:gridCol w="1274336">
                  <a:extLst>
                    <a:ext uri="{9D8B030D-6E8A-4147-A177-3AD203B41FA5}">
                      <a16:colId xmlns:a16="http://schemas.microsoft.com/office/drawing/2014/main" val="292970586"/>
                    </a:ext>
                  </a:extLst>
                </a:gridCol>
              </a:tblGrid>
              <a:tr h="5074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4</a:t>
                      </a:r>
                      <a:endParaRPr lang="en-US" sz="23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9</a:t>
                      </a:r>
                      <a:endParaRPr lang="en-US" sz="23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16</a:t>
                      </a:r>
                      <a:endParaRPr lang="en-US" sz="23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25</a:t>
                      </a:r>
                      <a:endParaRPr lang="en-US" sz="23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100</a:t>
                      </a:r>
                      <a:endParaRPr lang="en-US" sz="23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9965990"/>
                  </a:ext>
                </a:extLst>
              </a:tr>
              <a:tr h="59179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en-US" sz="10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717364981"/>
                  </a:ext>
                </a:extLst>
              </a:tr>
            </a:tbl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D184743-FB92-68CC-9CF6-1EDA890184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278388"/>
              </p:ext>
            </p:extLst>
          </p:nvPr>
        </p:nvGraphicFramePr>
        <p:xfrm>
          <a:off x="1198058" y="4114915"/>
          <a:ext cx="438115" cy="374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D184743-FB92-68CC-9CF6-1EDA890184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058" y="4114915"/>
                        <a:ext cx="438115" cy="3745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307F859-F72D-2DF1-F7EB-C0B4782415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354106"/>
              </p:ext>
            </p:extLst>
          </p:nvPr>
        </p:nvGraphicFramePr>
        <p:xfrm>
          <a:off x="1201319" y="3323144"/>
          <a:ext cx="469175" cy="543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203040" progId="Equation.DSMT4">
                  <p:embed/>
                </p:oleObj>
              </mc:Choice>
              <mc:Fallback>
                <p:oleObj name="Equation" r:id="rId9" imgW="17748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307F859-F72D-2DF1-F7EB-C0B4782415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319" y="3323144"/>
                        <a:ext cx="469175" cy="5431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F9F02BC5-FD9C-1FA0-BEB1-16A22687E6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4615" y="1506477"/>
          <a:ext cx="432324" cy="500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7480" imgH="203040" progId="Equation.DSMT4">
                  <p:embed/>
                </p:oleObj>
              </mc:Choice>
              <mc:Fallback>
                <p:oleObj name="Equation" r:id="rId11" imgW="177480" imgH="2030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F9F02BC5-FD9C-1FA0-BEB1-16A22687E6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615" y="1506477"/>
                        <a:ext cx="432324" cy="5004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8BC89E73-43E2-EF21-5B5B-8118EB73631A}"/>
              </a:ext>
            </a:extLst>
          </p:cNvPr>
          <p:cNvSpPr txBox="1"/>
          <p:nvPr/>
        </p:nvSpPr>
        <p:spPr>
          <a:xfrm>
            <a:off x="639445" y="2494439"/>
            <a:ext cx="5585185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Với             và x không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m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</a:t>
            </a:r>
            <a:endParaRPr 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F1CCE996-8803-624F-2713-1277010DF0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493047"/>
              </p:ext>
            </p:extLst>
          </p:nvPr>
        </p:nvGraphicFramePr>
        <p:xfrm>
          <a:off x="2689225" y="2526161"/>
          <a:ext cx="10255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7200" imgH="203040" progId="Equation.DSMT4">
                  <p:embed/>
                </p:oleObj>
              </mc:Choice>
              <mc:Fallback>
                <p:oleObj name="Equation" r:id="rId12" imgW="457200" imgH="2030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F1CCE996-8803-624F-2713-1277010DF0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2526161"/>
                        <a:ext cx="1025525" cy="46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F97F8323-CAAF-E7F5-AD8B-9CD20600D2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094836"/>
              </p:ext>
            </p:extLst>
          </p:nvPr>
        </p:nvGraphicFramePr>
        <p:xfrm>
          <a:off x="2429722" y="3944465"/>
          <a:ext cx="234845" cy="312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64880" progId="Equation.DSMT4">
                  <p:embed/>
                </p:oleObj>
              </mc:Choice>
              <mc:Fallback>
                <p:oleObj name="Equation" r:id="rId14" imgW="126720" imgH="1648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F97F8323-CAAF-E7F5-AD8B-9CD20600D2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9722" y="3944465"/>
                        <a:ext cx="234845" cy="3122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D07931A8-6C1B-01AE-0941-FADD1F5078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878290"/>
              </p:ext>
            </p:extLst>
          </p:nvPr>
        </p:nvGraphicFramePr>
        <p:xfrm>
          <a:off x="3829004" y="3983457"/>
          <a:ext cx="211230" cy="335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120" imgH="177480" progId="Equation.DSMT4">
                  <p:embed/>
                </p:oleObj>
              </mc:Choice>
              <mc:Fallback>
                <p:oleObj name="Equation" r:id="rId16" imgW="11412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D07931A8-6C1B-01AE-0941-FADD1F5078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04" y="3983457"/>
                        <a:ext cx="211230" cy="3358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8AF5637B-91A2-6237-7700-884DE28DD6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045178"/>
              </p:ext>
            </p:extLst>
          </p:nvPr>
        </p:nvGraphicFramePr>
        <p:xfrm>
          <a:off x="5161809" y="3965102"/>
          <a:ext cx="234845" cy="312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0" imgH="164880" progId="Equation.DSMT4">
                  <p:embed/>
                </p:oleObj>
              </mc:Choice>
              <mc:Fallback>
                <p:oleObj name="Equation" r:id="rId18" imgW="126720" imgH="1648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8AF5637B-91A2-6237-7700-884DE28DD6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1809" y="3965102"/>
                        <a:ext cx="234845" cy="3122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8E55C35E-1AC9-A5DE-57B6-6F317D7285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708277"/>
              </p:ext>
            </p:extLst>
          </p:nvPr>
        </p:nvGraphicFramePr>
        <p:xfrm>
          <a:off x="6348367" y="3931070"/>
          <a:ext cx="211229" cy="335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4120" imgH="177480" progId="Equation.DSMT4">
                  <p:embed/>
                </p:oleObj>
              </mc:Choice>
              <mc:Fallback>
                <p:oleObj name="Equation" r:id="rId20" imgW="114120" imgH="177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8E55C35E-1AC9-A5DE-57B6-6F317D7285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8367" y="3931070"/>
                        <a:ext cx="211229" cy="3358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F02EBB07-2310-376D-30BD-7BF892CB1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973502"/>
              </p:ext>
            </p:extLst>
          </p:nvPr>
        </p:nvGraphicFramePr>
        <p:xfrm>
          <a:off x="7519851" y="3957133"/>
          <a:ext cx="316188" cy="321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7480" imgH="177480" progId="Equation.DSMT4">
                  <p:embed/>
                </p:oleObj>
              </mc:Choice>
              <mc:Fallback>
                <p:oleObj name="Equation" r:id="rId22" imgW="177480" imgH="1774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F02EBB07-2310-376D-30BD-7BF892CB17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9851" y="3957133"/>
                        <a:ext cx="316188" cy="3218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70E0634F-73BA-CF1B-CD8F-D70E85FC73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239989"/>
              </p:ext>
            </p:extLst>
          </p:nvPr>
        </p:nvGraphicFramePr>
        <p:xfrm>
          <a:off x="1816632" y="2955177"/>
          <a:ext cx="1081404" cy="440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07960" imgH="203040" progId="Equation.DSMT4">
                  <p:embed/>
                </p:oleObj>
              </mc:Choice>
              <mc:Fallback>
                <p:oleObj name="Equation" r:id="rId24" imgW="507960" imgH="203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70E0634F-73BA-CF1B-CD8F-D70E85FC73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632" y="2955177"/>
                        <a:ext cx="1081404" cy="4404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7DE19F74-68DC-76F3-5946-F0C8A5C387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784707"/>
              </p:ext>
            </p:extLst>
          </p:nvPr>
        </p:nvGraphicFramePr>
        <p:xfrm>
          <a:off x="2937319" y="2932031"/>
          <a:ext cx="16240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23600" imgH="203040" progId="Equation.DSMT4">
                  <p:embed/>
                </p:oleObj>
              </mc:Choice>
              <mc:Fallback>
                <p:oleObj name="Equation" r:id="rId26" imgW="723600" imgH="2030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7DE19F74-68DC-76F3-5946-F0C8A5C387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7319" y="2932031"/>
                        <a:ext cx="1624013" cy="46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623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" grpId="0"/>
      <p:bldP spid="16" grpId="0" animBg="1"/>
      <p:bldP spid="12" grpId="0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>
            <a:extLst>
              <a:ext uri="{FF2B5EF4-FFF2-40B4-BE49-F238E27FC236}">
                <a16:creationId xmlns:a16="http://schemas.microsoft.com/office/drawing/2014/main" id="{4206C486-DB07-8937-78F7-5DC7AB6F5EEC}"/>
              </a:ext>
            </a:extLst>
          </p:cNvPr>
          <p:cNvGrpSpPr/>
          <p:nvPr/>
        </p:nvGrpSpPr>
        <p:grpSpPr>
          <a:xfrm>
            <a:off x="646838" y="2024277"/>
            <a:ext cx="8357501" cy="1898623"/>
            <a:chOff x="-101835" y="-277013"/>
            <a:chExt cx="7519731" cy="1899360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F03B4A8A-1D20-EC28-2BBF-18A68F53048D}"/>
                </a:ext>
              </a:extLst>
            </p:cNvPr>
            <p:cNvSpPr/>
            <p:nvPr/>
          </p:nvSpPr>
          <p:spPr>
            <a:xfrm>
              <a:off x="1277" y="-277013"/>
              <a:ext cx="7416619" cy="1899360"/>
            </a:xfrm>
            <a:prstGeom prst="roundRect">
              <a:avLst>
                <a:gd name="adj" fmla="val 9077"/>
              </a:avLst>
            </a:prstGeom>
            <a:solidFill>
              <a:srgbClr val="FFFFC6"/>
            </a:solidFill>
            <a:ln>
              <a:solidFill>
                <a:srgbClr val="008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270510" marR="0" indent="-228600" algn="just">
                <a:lnSpc>
                  <a:spcPct val="115000"/>
                </a:lnSpc>
                <a:spcBef>
                  <a:spcPts val="800"/>
                </a:spcBef>
                <a:spcAft>
                  <a:spcPts val="600"/>
                </a:spcAft>
                <a:tabLst>
                  <a:tab pos="2952115" algn="l"/>
                </a:tabLst>
              </a:pPr>
              <a:r>
                <a:rPr lang="en-US" sz="29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      </a:t>
              </a:r>
              <a:r>
                <a:rPr lang="en-US" sz="29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ăn</a:t>
              </a:r>
              <a:r>
                <a:rPr lang="en-US" sz="29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9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ậc</a:t>
              </a:r>
              <a:r>
                <a:rPr lang="en-US" sz="29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9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kumimoji="0" lang="en-US" altLang="en-US" sz="29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9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kumimoji="0" lang="en-US" altLang="en-US" sz="29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học </a:t>
              </a:r>
              <a:r>
                <a:rPr kumimoji="0" lang="en-US" altLang="en-US" sz="29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kumimoji="0" lang="en-US" altLang="en-US" sz="29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9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kumimoji="0" lang="en-US" altLang="en-US" sz="29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9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 không </a:t>
              </a:r>
              <a:r>
                <a:rPr kumimoji="0" lang="en-US" altLang="en-US" sz="2900" b="0" i="0" u="none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âm</a:t>
              </a:r>
              <a:r>
                <a:rPr kumimoji="0" lang="en-US" altLang="en-US" sz="29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9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kumimoji="0" lang="en-US" altLang="en-US" sz="29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9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kumimoji="0" lang="en-US" altLang="en-US" sz="29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r>
                <a:rPr kumimoji="0" lang="en-US" altLang="en-US" sz="2900" b="1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kumimoji="0" lang="en-US" altLang="en-US" sz="29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 không </a:t>
              </a:r>
              <a:r>
                <a:rPr kumimoji="0" lang="en-US" altLang="en-US" sz="2900" b="0" i="0" u="none" strike="noStrike" cap="none" normalizeH="0" baseline="0" dirty="0" err="1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âm</a:t>
              </a:r>
              <a:r>
                <a:rPr kumimoji="0" lang="en-US" altLang="en-US" sz="29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9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ao</a:t>
              </a:r>
              <a:r>
                <a:rPr kumimoji="0" lang="en-US" altLang="en-US" sz="29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9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kumimoji="0" lang="en-US" altLang="en-US" sz="29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marL="270510" indent="-228600" algn="just">
                <a:lnSpc>
                  <a:spcPct val="115000"/>
                </a:lnSpc>
                <a:spcBef>
                  <a:spcPts val="800"/>
                </a:spcBef>
                <a:spcAft>
                  <a:spcPts val="600"/>
                </a:spcAft>
                <a:tabLst>
                  <a:tab pos="2952115" algn="l"/>
                </a:tabLst>
              </a:pP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Ta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dùng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00FF00"/>
                  </a:highlight>
                  <a:latin typeface="Arial" panose="020B0604020202020204" pitchFamily="34" charset="0"/>
                  <a:ea typeface="Times New Roman" panose="02020603050405020304" pitchFamily="18" charset="0"/>
                </a:rPr>
                <a:t>kí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00FF00"/>
                  </a:highlight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00FF00"/>
                  </a:highlight>
                  <a:latin typeface="Arial" panose="020B0604020202020204" pitchFamily="34" charset="0"/>
                  <a:ea typeface="Times New Roman" panose="02020603050405020304" pitchFamily="18" charset="0"/>
                </a:rPr>
                <a:t>hiệu</a:t>
              </a: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highlight>
                    <a:srgbClr val="00FF00"/>
                  </a:highlight>
                  <a:latin typeface="Arial" panose="020B0604020202020204" pitchFamily="34" charset="0"/>
                  <a:ea typeface="Times New Roman" panose="02020603050405020304" pitchFamily="18" charset="0"/>
                </a:rPr>
                <a:t>  </a:t>
              </a:r>
              <a:r>
                <a:rPr lang="en-US" altLang="en-US" sz="2800" dirty="0">
                  <a:solidFill>
                    <a:schemeClr val="tx1"/>
                  </a:solidFill>
                  <a:highlight>
                    <a:srgbClr val="00FF00"/>
                  </a:highlight>
                  <a:latin typeface="Arial" panose="020B0604020202020204" pitchFamily="34" charset="0"/>
                </a:rPr>
                <a:t>    </a:t>
              </a:r>
              <a:r>
                <a:rPr kumimoji="0" lang="en-US" altLang="en-US" sz="29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ể </a:t>
              </a:r>
              <a:r>
                <a:rPr kumimoji="0" lang="en-US" altLang="en-US" sz="29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ỉ</a:t>
              </a:r>
              <a:r>
                <a:rPr kumimoji="0" lang="en-US" altLang="en-US" sz="29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9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ăn</a:t>
              </a:r>
              <a:r>
                <a:rPr kumimoji="0" lang="en-US" altLang="en-US" sz="29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9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ậc</a:t>
              </a:r>
              <a:r>
                <a:rPr kumimoji="0" lang="en-US" altLang="en-US" sz="29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9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kumimoji="0" lang="en-US" altLang="en-US" sz="29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9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kumimoji="0" lang="en-US" altLang="en-US" sz="29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học </a:t>
              </a:r>
              <a:r>
                <a:rPr kumimoji="0" lang="en-US" altLang="en-US" sz="29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kumimoji="0" lang="en-US" altLang="en-US" sz="29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a.</a:t>
              </a:r>
              <a:endParaRPr kumimoji="0" lang="en-US" altLang="en-US" sz="29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270510" marR="0" indent="-228600" algn="just">
                <a:lnSpc>
                  <a:spcPct val="115000"/>
                </a:lnSpc>
                <a:spcBef>
                  <a:spcPts val="800"/>
                </a:spcBef>
                <a:spcAft>
                  <a:spcPts val="600"/>
                </a:spcAft>
                <a:tabLst>
                  <a:tab pos="2952115" algn="l"/>
                </a:tabLst>
              </a:pPr>
              <a:endParaRPr lang="en-US" sz="29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Text Box 2782">
              <a:extLst>
                <a:ext uri="{FF2B5EF4-FFF2-40B4-BE49-F238E27FC236}">
                  <a16:creationId xmlns:a16="http://schemas.microsoft.com/office/drawing/2014/main" id="{2DBE92F0-B1C4-F402-7C2C-A2D85835AEC2}"/>
                </a:ext>
              </a:extLst>
            </p:cNvPr>
            <p:cNvSpPr txBox="1"/>
            <p:nvPr/>
          </p:nvSpPr>
          <p:spPr>
            <a:xfrm>
              <a:off x="-101835" y="997237"/>
              <a:ext cx="1118050" cy="305435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0"/>
                </a:spcAft>
              </a:pPr>
              <a:endParaRPr lang="en-US" sz="1200" dirty="0">
                <a:effectLst/>
                <a:latin typeface="CMU Serif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3" name="Arrow: Pentagon 42">
            <a:extLst>
              <a:ext uri="{FF2B5EF4-FFF2-40B4-BE49-F238E27FC236}">
                <a16:creationId xmlns:a16="http://schemas.microsoft.com/office/drawing/2014/main" id="{1655C7DA-C094-77CC-B730-AEEEF606B5CA}"/>
              </a:ext>
            </a:extLst>
          </p:cNvPr>
          <p:cNvSpPr/>
          <p:nvPr/>
        </p:nvSpPr>
        <p:spPr>
          <a:xfrm rot="10800000">
            <a:off x="579474" y="2049813"/>
            <a:ext cx="1788139" cy="526363"/>
          </a:xfrm>
          <a:prstGeom prst="homePlate">
            <a:avLst/>
          </a:prstGeom>
          <a:solidFill>
            <a:schemeClr val="accent6">
              <a:lumMod val="1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1" name="Google Shape;611;p27"/>
          <p:cNvSpPr/>
          <p:nvPr/>
        </p:nvSpPr>
        <p:spPr>
          <a:xfrm rot="-8665993">
            <a:off x="1398878" y="3568677"/>
            <a:ext cx="968" cy="7905"/>
          </a:xfrm>
          <a:custGeom>
            <a:avLst/>
            <a:gdLst/>
            <a:ahLst/>
            <a:cxnLst/>
            <a:rect l="l" t="t" r="r" b="b"/>
            <a:pathLst>
              <a:path w="18" h="147" extrusionOk="0">
                <a:moveTo>
                  <a:pt x="17" y="1"/>
                </a:moveTo>
                <a:lnTo>
                  <a:pt x="0" y="90"/>
                </a:lnTo>
                <a:cubicBezTo>
                  <a:pt x="5" y="118"/>
                  <a:pt x="9" y="146"/>
                  <a:pt x="12" y="146"/>
                </a:cubicBezTo>
                <a:cubicBezTo>
                  <a:pt x="15" y="146"/>
                  <a:pt x="17" y="111"/>
                  <a:pt x="17" y="1"/>
                </a:cubicBezTo>
                <a:close/>
              </a:path>
            </a:pathLst>
          </a:custGeom>
          <a:solidFill>
            <a:srgbClr val="F987B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612" name="Google Shape;612;p27"/>
          <p:cNvGrpSpPr/>
          <p:nvPr/>
        </p:nvGrpSpPr>
        <p:grpSpPr>
          <a:xfrm>
            <a:off x="8433962" y="4177001"/>
            <a:ext cx="729528" cy="892215"/>
            <a:chOff x="1327725" y="574025"/>
            <a:chExt cx="2215064" cy="1893151"/>
          </a:xfrm>
        </p:grpSpPr>
        <p:sp>
          <p:nvSpPr>
            <p:cNvPr id="613" name="Google Shape;613;p27"/>
            <p:cNvSpPr/>
            <p:nvPr/>
          </p:nvSpPr>
          <p:spPr>
            <a:xfrm>
              <a:off x="1327725" y="574025"/>
              <a:ext cx="2215064" cy="1893151"/>
            </a:xfrm>
            <a:custGeom>
              <a:avLst/>
              <a:gdLst/>
              <a:ahLst/>
              <a:cxnLst/>
              <a:rect l="l" t="t" r="r" b="b"/>
              <a:pathLst>
                <a:path w="24276" h="20748" extrusionOk="0">
                  <a:moveTo>
                    <a:pt x="10084" y="0"/>
                  </a:moveTo>
                  <a:cubicBezTo>
                    <a:pt x="9877" y="0"/>
                    <a:pt x="9600" y="69"/>
                    <a:pt x="9392" y="157"/>
                  </a:cubicBezTo>
                  <a:cubicBezTo>
                    <a:pt x="7685" y="887"/>
                    <a:pt x="6852" y="1122"/>
                    <a:pt x="7629" y="2508"/>
                  </a:cubicBezTo>
                  <a:cubicBezTo>
                    <a:pt x="7943" y="3070"/>
                    <a:pt x="8267" y="3645"/>
                    <a:pt x="8479" y="4036"/>
                  </a:cubicBezTo>
                  <a:cubicBezTo>
                    <a:pt x="8555" y="4177"/>
                    <a:pt x="8445" y="4334"/>
                    <a:pt x="8301" y="4334"/>
                  </a:cubicBezTo>
                  <a:cubicBezTo>
                    <a:pt x="8277" y="4334"/>
                    <a:pt x="8253" y="4329"/>
                    <a:pt x="8227" y="4320"/>
                  </a:cubicBezTo>
                  <a:cubicBezTo>
                    <a:pt x="7515" y="4047"/>
                    <a:pt x="6737" y="3746"/>
                    <a:pt x="5856" y="3746"/>
                  </a:cubicBezTo>
                  <a:cubicBezTo>
                    <a:pt x="5001" y="3746"/>
                    <a:pt x="4049" y="4030"/>
                    <a:pt x="2967" y="4898"/>
                  </a:cubicBezTo>
                  <a:cubicBezTo>
                    <a:pt x="480" y="6893"/>
                    <a:pt x="1" y="11558"/>
                    <a:pt x="2345" y="15520"/>
                  </a:cubicBezTo>
                  <a:cubicBezTo>
                    <a:pt x="2513" y="15808"/>
                    <a:pt x="2699" y="16088"/>
                    <a:pt x="2898" y="16370"/>
                  </a:cubicBezTo>
                  <a:cubicBezTo>
                    <a:pt x="3440" y="17120"/>
                    <a:pt x="4094" y="17838"/>
                    <a:pt x="4862" y="18493"/>
                  </a:cubicBezTo>
                  <a:cubicBezTo>
                    <a:pt x="6654" y="20015"/>
                    <a:pt x="8878" y="20747"/>
                    <a:pt x="11144" y="20747"/>
                  </a:cubicBezTo>
                  <a:cubicBezTo>
                    <a:pt x="15173" y="20747"/>
                    <a:pt x="19331" y="18430"/>
                    <a:pt x="21412" y="14118"/>
                  </a:cubicBezTo>
                  <a:cubicBezTo>
                    <a:pt x="24275" y="8186"/>
                    <a:pt x="19286" y="3282"/>
                    <a:pt x="16177" y="2971"/>
                  </a:cubicBezTo>
                  <a:cubicBezTo>
                    <a:pt x="16148" y="2968"/>
                    <a:pt x="16096" y="2966"/>
                    <a:pt x="16026" y="2966"/>
                  </a:cubicBezTo>
                  <a:cubicBezTo>
                    <a:pt x="15618" y="2966"/>
                    <a:pt x="14606" y="3022"/>
                    <a:pt x="14044" y="3202"/>
                  </a:cubicBezTo>
                  <a:cubicBezTo>
                    <a:pt x="14033" y="3206"/>
                    <a:pt x="14023" y="3208"/>
                    <a:pt x="14013" y="3208"/>
                  </a:cubicBezTo>
                  <a:cubicBezTo>
                    <a:pt x="13693" y="3208"/>
                    <a:pt x="13791" y="1435"/>
                    <a:pt x="13300" y="1188"/>
                  </a:cubicBezTo>
                  <a:cubicBezTo>
                    <a:pt x="13229" y="1152"/>
                    <a:pt x="13136" y="1135"/>
                    <a:pt x="13027" y="1135"/>
                  </a:cubicBezTo>
                  <a:cubicBezTo>
                    <a:pt x="12506" y="1135"/>
                    <a:pt x="11616" y="1521"/>
                    <a:pt x="10962" y="2065"/>
                  </a:cubicBezTo>
                  <a:cubicBezTo>
                    <a:pt x="10950" y="2076"/>
                    <a:pt x="10938" y="2081"/>
                    <a:pt x="10927" y="2081"/>
                  </a:cubicBezTo>
                  <a:cubicBezTo>
                    <a:pt x="10719" y="2081"/>
                    <a:pt x="10691" y="406"/>
                    <a:pt x="10338" y="68"/>
                  </a:cubicBezTo>
                  <a:cubicBezTo>
                    <a:pt x="10288" y="20"/>
                    <a:pt x="10196" y="0"/>
                    <a:pt x="1008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4" name="Google Shape;614;p27"/>
            <p:cNvSpPr/>
            <p:nvPr/>
          </p:nvSpPr>
          <p:spPr>
            <a:xfrm>
              <a:off x="2309794" y="812904"/>
              <a:ext cx="228842" cy="245905"/>
            </a:xfrm>
            <a:custGeom>
              <a:avLst/>
              <a:gdLst/>
              <a:ahLst/>
              <a:cxnLst/>
              <a:rect l="l" t="t" r="r" b="b"/>
              <a:pathLst>
                <a:path w="2508" h="2695" extrusionOk="0">
                  <a:moveTo>
                    <a:pt x="1951" y="0"/>
                  </a:moveTo>
                  <a:cubicBezTo>
                    <a:pt x="1786" y="0"/>
                    <a:pt x="1391" y="185"/>
                    <a:pt x="765" y="554"/>
                  </a:cubicBezTo>
                  <a:cubicBezTo>
                    <a:pt x="1" y="1001"/>
                    <a:pt x="126" y="2261"/>
                    <a:pt x="126" y="2261"/>
                  </a:cubicBezTo>
                  <a:cubicBezTo>
                    <a:pt x="143" y="2526"/>
                    <a:pt x="322" y="2694"/>
                    <a:pt x="589" y="2694"/>
                  </a:cubicBezTo>
                  <a:cubicBezTo>
                    <a:pt x="890" y="2694"/>
                    <a:pt x="1303" y="2480"/>
                    <a:pt x="1721" y="1950"/>
                  </a:cubicBezTo>
                  <a:cubicBezTo>
                    <a:pt x="2507" y="955"/>
                    <a:pt x="2101" y="125"/>
                    <a:pt x="2025" y="26"/>
                  </a:cubicBezTo>
                  <a:cubicBezTo>
                    <a:pt x="2011" y="9"/>
                    <a:pt x="1986" y="0"/>
                    <a:pt x="195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5" name="Google Shape;615;p27"/>
            <p:cNvSpPr/>
            <p:nvPr/>
          </p:nvSpPr>
          <p:spPr>
            <a:xfrm>
              <a:off x="2302221" y="860078"/>
              <a:ext cx="143072" cy="293170"/>
            </a:xfrm>
            <a:custGeom>
              <a:avLst/>
              <a:gdLst/>
              <a:ahLst/>
              <a:cxnLst/>
              <a:rect l="l" t="t" r="r" b="b"/>
              <a:pathLst>
                <a:path w="1568" h="3213" extrusionOk="0">
                  <a:moveTo>
                    <a:pt x="1446" y="0"/>
                  </a:moveTo>
                  <a:cubicBezTo>
                    <a:pt x="1411" y="0"/>
                    <a:pt x="1364" y="25"/>
                    <a:pt x="1314" y="74"/>
                  </a:cubicBezTo>
                  <a:cubicBezTo>
                    <a:pt x="1099" y="283"/>
                    <a:pt x="101" y="2111"/>
                    <a:pt x="28" y="2839"/>
                  </a:cubicBezTo>
                  <a:cubicBezTo>
                    <a:pt x="0" y="3125"/>
                    <a:pt x="36" y="3212"/>
                    <a:pt x="89" y="3212"/>
                  </a:cubicBezTo>
                  <a:cubicBezTo>
                    <a:pt x="170" y="3212"/>
                    <a:pt x="293" y="3007"/>
                    <a:pt x="293" y="3007"/>
                  </a:cubicBezTo>
                  <a:cubicBezTo>
                    <a:pt x="293" y="3007"/>
                    <a:pt x="762" y="1582"/>
                    <a:pt x="1218" y="838"/>
                  </a:cubicBezTo>
                  <a:cubicBezTo>
                    <a:pt x="1568" y="268"/>
                    <a:pt x="1564" y="0"/>
                    <a:pt x="144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6" name="Google Shape;616;p27"/>
            <p:cNvSpPr/>
            <p:nvPr/>
          </p:nvSpPr>
          <p:spPr>
            <a:xfrm>
              <a:off x="2062429" y="670288"/>
              <a:ext cx="249008" cy="493362"/>
            </a:xfrm>
            <a:custGeom>
              <a:avLst/>
              <a:gdLst/>
              <a:ahLst/>
              <a:cxnLst/>
              <a:rect l="l" t="t" r="r" b="b"/>
              <a:pathLst>
                <a:path w="2729" h="5407" extrusionOk="0">
                  <a:moveTo>
                    <a:pt x="1683" y="1"/>
                  </a:moveTo>
                  <a:cubicBezTo>
                    <a:pt x="1562" y="1"/>
                    <a:pt x="1413" y="35"/>
                    <a:pt x="1257" y="90"/>
                  </a:cubicBezTo>
                  <a:cubicBezTo>
                    <a:pt x="754" y="269"/>
                    <a:pt x="172" y="659"/>
                    <a:pt x="106" y="785"/>
                  </a:cubicBezTo>
                  <a:cubicBezTo>
                    <a:pt x="0" y="983"/>
                    <a:pt x="222" y="1046"/>
                    <a:pt x="989" y="2177"/>
                  </a:cubicBezTo>
                  <a:cubicBezTo>
                    <a:pt x="1425" y="2825"/>
                    <a:pt x="1810" y="3748"/>
                    <a:pt x="2057" y="4419"/>
                  </a:cubicBezTo>
                  <a:cubicBezTo>
                    <a:pt x="2242" y="4922"/>
                    <a:pt x="2352" y="5282"/>
                    <a:pt x="2352" y="5282"/>
                  </a:cubicBezTo>
                  <a:cubicBezTo>
                    <a:pt x="2352" y="5282"/>
                    <a:pt x="2398" y="5407"/>
                    <a:pt x="2461" y="5407"/>
                  </a:cubicBezTo>
                  <a:cubicBezTo>
                    <a:pt x="2506" y="5407"/>
                    <a:pt x="2559" y="5344"/>
                    <a:pt x="2609" y="5130"/>
                  </a:cubicBezTo>
                  <a:cubicBezTo>
                    <a:pt x="2729" y="4617"/>
                    <a:pt x="2256" y="402"/>
                    <a:pt x="1915" y="74"/>
                  </a:cubicBezTo>
                  <a:cubicBezTo>
                    <a:pt x="1861" y="23"/>
                    <a:pt x="1780" y="1"/>
                    <a:pt x="1683" y="1"/>
                  </a:cubicBezTo>
                  <a:close/>
                </a:path>
              </a:pathLst>
            </a:custGeom>
            <a:solidFill>
              <a:srgbClr val="C6491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7" name="Google Shape;617;p27"/>
            <p:cNvSpPr/>
            <p:nvPr/>
          </p:nvSpPr>
          <p:spPr>
            <a:xfrm>
              <a:off x="2177124" y="670380"/>
              <a:ext cx="125006" cy="456043"/>
            </a:xfrm>
            <a:custGeom>
              <a:avLst/>
              <a:gdLst/>
              <a:ahLst/>
              <a:cxnLst/>
              <a:rect l="l" t="t" r="r" b="b"/>
              <a:pathLst>
                <a:path w="1370" h="4998" extrusionOk="0">
                  <a:moveTo>
                    <a:pt x="426" y="1"/>
                  </a:moveTo>
                  <a:cubicBezTo>
                    <a:pt x="304" y="1"/>
                    <a:pt x="156" y="33"/>
                    <a:pt x="0" y="89"/>
                  </a:cubicBezTo>
                  <a:cubicBezTo>
                    <a:pt x="307" y="959"/>
                    <a:pt x="1144" y="3479"/>
                    <a:pt x="800" y="4418"/>
                  </a:cubicBezTo>
                  <a:cubicBezTo>
                    <a:pt x="863" y="4587"/>
                    <a:pt x="919" y="4742"/>
                    <a:pt x="962" y="4871"/>
                  </a:cubicBezTo>
                  <a:cubicBezTo>
                    <a:pt x="1118" y="4927"/>
                    <a:pt x="1253" y="4970"/>
                    <a:pt x="1366" y="4997"/>
                  </a:cubicBezTo>
                  <a:cubicBezTo>
                    <a:pt x="1369" y="4950"/>
                    <a:pt x="1369" y="4901"/>
                    <a:pt x="1369" y="4842"/>
                  </a:cubicBezTo>
                  <a:cubicBezTo>
                    <a:pt x="1369" y="3747"/>
                    <a:pt x="962" y="364"/>
                    <a:pt x="658" y="73"/>
                  </a:cubicBezTo>
                  <a:cubicBezTo>
                    <a:pt x="605" y="20"/>
                    <a:pt x="526" y="1"/>
                    <a:pt x="42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8" name="Google Shape;618;p27"/>
            <p:cNvSpPr/>
            <p:nvPr/>
          </p:nvSpPr>
          <p:spPr>
            <a:xfrm>
              <a:off x="1484575" y="960721"/>
              <a:ext cx="1921528" cy="1379989"/>
            </a:xfrm>
            <a:custGeom>
              <a:avLst/>
              <a:gdLst/>
              <a:ahLst/>
              <a:cxnLst/>
              <a:rect l="l" t="t" r="r" b="b"/>
              <a:pathLst>
                <a:path w="21059" h="15124" extrusionOk="0">
                  <a:moveTo>
                    <a:pt x="13635" y="0"/>
                  </a:moveTo>
                  <a:cubicBezTo>
                    <a:pt x="13563" y="0"/>
                    <a:pt x="13492" y="4"/>
                    <a:pt x="13423" y="10"/>
                  </a:cubicBezTo>
                  <a:cubicBezTo>
                    <a:pt x="11561" y="191"/>
                    <a:pt x="10516" y="852"/>
                    <a:pt x="9878" y="1349"/>
                  </a:cubicBezTo>
                  <a:cubicBezTo>
                    <a:pt x="9637" y="1537"/>
                    <a:pt x="9452" y="1699"/>
                    <a:pt x="9303" y="1805"/>
                  </a:cubicBezTo>
                  <a:cubicBezTo>
                    <a:pt x="9267" y="1830"/>
                    <a:pt x="9218" y="1842"/>
                    <a:pt x="9156" y="1842"/>
                  </a:cubicBezTo>
                  <a:cubicBezTo>
                    <a:pt x="8864" y="1842"/>
                    <a:pt x="8294" y="1585"/>
                    <a:pt x="7570" y="1325"/>
                  </a:cubicBezTo>
                  <a:cubicBezTo>
                    <a:pt x="6846" y="1069"/>
                    <a:pt x="5968" y="812"/>
                    <a:pt x="5057" y="812"/>
                  </a:cubicBezTo>
                  <a:cubicBezTo>
                    <a:pt x="4217" y="812"/>
                    <a:pt x="3349" y="1031"/>
                    <a:pt x="2551" y="1672"/>
                  </a:cubicBezTo>
                  <a:cubicBezTo>
                    <a:pt x="414" y="3386"/>
                    <a:pt x="1" y="7400"/>
                    <a:pt x="2015" y="10806"/>
                  </a:cubicBezTo>
                  <a:cubicBezTo>
                    <a:pt x="2163" y="11050"/>
                    <a:pt x="2322" y="11295"/>
                    <a:pt x="2491" y="11533"/>
                  </a:cubicBezTo>
                  <a:cubicBezTo>
                    <a:pt x="2957" y="12181"/>
                    <a:pt x="3520" y="12796"/>
                    <a:pt x="4181" y="13358"/>
                  </a:cubicBezTo>
                  <a:cubicBezTo>
                    <a:pt x="5607" y="14572"/>
                    <a:pt x="7341" y="15123"/>
                    <a:pt x="9125" y="15123"/>
                  </a:cubicBezTo>
                  <a:cubicBezTo>
                    <a:pt x="12696" y="15123"/>
                    <a:pt x="16468" y="12914"/>
                    <a:pt x="18373" y="9378"/>
                  </a:cubicBezTo>
                  <a:cubicBezTo>
                    <a:pt x="21059" y="4394"/>
                    <a:pt x="16581" y="283"/>
                    <a:pt x="13906" y="16"/>
                  </a:cubicBezTo>
                  <a:cubicBezTo>
                    <a:pt x="13814" y="5"/>
                    <a:pt x="13723" y="0"/>
                    <a:pt x="1363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619" name="Google Shape;619;p27"/>
            <p:cNvSpPr/>
            <p:nvPr/>
          </p:nvSpPr>
          <p:spPr>
            <a:xfrm>
              <a:off x="1711866" y="962181"/>
              <a:ext cx="1524978" cy="1378256"/>
            </a:xfrm>
            <a:custGeom>
              <a:avLst/>
              <a:gdLst/>
              <a:ahLst/>
              <a:cxnLst/>
              <a:rect l="l" t="t" r="r" b="b"/>
              <a:pathLst>
                <a:path w="16713" h="15105" extrusionOk="0">
                  <a:moveTo>
                    <a:pt x="11415" y="0"/>
                  </a:moveTo>
                  <a:cubicBezTo>
                    <a:pt x="11851" y="1812"/>
                    <a:pt x="15317" y="6993"/>
                    <a:pt x="10496" y="11018"/>
                  </a:cubicBezTo>
                  <a:cubicBezTo>
                    <a:pt x="8759" y="12466"/>
                    <a:pt x="6934" y="12939"/>
                    <a:pt x="5278" y="12939"/>
                  </a:cubicBezTo>
                  <a:cubicBezTo>
                    <a:pt x="4643" y="12939"/>
                    <a:pt x="4031" y="12870"/>
                    <a:pt x="3459" y="12761"/>
                  </a:cubicBezTo>
                  <a:lnTo>
                    <a:pt x="3459" y="12761"/>
                  </a:lnTo>
                  <a:cubicBezTo>
                    <a:pt x="3730" y="12880"/>
                    <a:pt x="4011" y="12982"/>
                    <a:pt x="4302" y="13058"/>
                  </a:cubicBezTo>
                  <a:cubicBezTo>
                    <a:pt x="4563" y="13128"/>
                    <a:pt x="4451" y="13495"/>
                    <a:pt x="4213" y="13495"/>
                  </a:cubicBezTo>
                  <a:cubicBezTo>
                    <a:pt x="4190" y="13495"/>
                    <a:pt x="4170" y="13492"/>
                    <a:pt x="4147" y="13485"/>
                  </a:cubicBezTo>
                  <a:cubicBezTo>
                    <a:pt x="3340" y="13270"/>
                    <a:pt x="2602" y="12886"/>
                    <a:pt x="1974" y="12364"/>
                  </a:cubicBezTo>
                  <a:cubicBezTo>
                    <a:pt x="1137" y="12080"/>
                    <a:pt x="456" y="11749"/>
                    <a:pt x="0" y="11517"/>
                  </a:cubicBezTo>
                  <a:lnTo>
                    <a:pt x="0" y="11517"/>
                  </a:lnTo>
                  <a:cubicBezTo>
                    <a:pt x="466" y="12165"/>
                    <a:pt x="1029" y="12780"/>
                    <a:pt x="1690" y="13342"/>
                  </a:cubicBezTo>
                  <a:cubicBezTo>
                    <a:pt x="3115" y="14557"/>
                    <a:pt x="4848" y="15105"/>
                    <a:pt x="6633" y="15105"/>
                  </a:cubicBezTo>
                  <a:cubicBezTo>
                    <a:pt x="10204" y="15105"/>
                    <a:pt x="13977" y="12896"/>
                    <a:pt x="15882" y="9362"/>
                  </a:cubicBezTo>
                  <a:cubicBezTo>
                    <a:pt x="16465" y="8280"/>
                    <a:pt x="16709" y="7242"/>
                    <a:pt x="16709" y="6273"/>
                  </a:cubicBezTo>
                  <a:cubicBezTo>
                    <a:pt x="16712" y="2775"/>
                    <a:pt x="13511" y="208"/>
                    <a:pt x="11415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0" name="Google Shape;620;p27"/>
            <p:cNvSpPr/>
            <p:nvPr/>
          </p:nvSpPr>
          <p:spPr>
            <a:xfrm>
              <a:off x="1548903" y="1034812"/>
              <a:ext cx="959259" cy="941192"/>
            </a:xfrm>
            <a:custGeom>
              <a:avLst/>
              <a:gdLst/>
              <a:ahLst/>
              <a:cxnLst/>
              <a:rect l="l" t="t" r="r" b="b"/>
              <a:pathLst>
                <a:path w="10513" h="10315" extrusionOk="0">
                  <a:moveTo>
                    <a:pt x="3750" y="540"/>
                  </a:moveTo>
                  <a:cubicBezTo>
                    <a:pt x="4468" y="540"/>
                    <a:pt x="4616" y="1717"/>
                    <a:pt x="3823" y="1896"/>
                  </a:cubicBezTo>
                  <a:cubicBezTo>
                    <a:pt x="2917" y="2104"/>
                    <a:pt x="2265" y="2891"/>
                    <a:pt x="2186" y="3810"/>
                  </a:cubicBezTo>
                  <a:cubicBezTo>
                    <a:pt x="2153" y="4213"/>
                    <a:pt x="1842" y="4405"/>
                    <a:pt x="1528" y="4405"/>
                  </a:cubicBezTo>
                  <a:cubicBezTo>
                    <a:pt x="1164" y="4405"/>
                    <a:pt x="794" y="4151"/>
                    <a:pt x="834" y="3685"/>
                  </a:cubicBezTo>
                  <a:cubicBezTo>
                    <a:pt x="966" y="2150"/>
                    <a:pt x="2093" y="897"/>
                    <a:pt x="3584" y="560"/>
                  </a:cubicBezTo>
                  <a:cubicBezTo>
                    <a:pt x="3644" y="547"/>
                    <a:pt x="3697" y="540"/>
                    <a:pt x="3750" y="540"/>
                  </a:cubicBezTo>
                  <a:close/>
                  <a:moveTo>
                    <a:pt x="1704" y="5282"/>
                  </a:moveTo>
                  <a:cubicBezTo>
                    <a:pt x="2454" y="5282"/>
                    <a:pt x="2623" y="6485"/>
                    <a:pt x="1806" y="6631"/>
                  </a:cubicBezTo>
                  <a:cubicBezTo>
                    <a:pt x="1759" y="6638"/>
                    <a:pt x="1716" y="6644"/>
                    <a:pt x="1673" y="6644"/>
                  </a:cubicBezTo>
                  <a:cubicBezTo>
                    <a:pt x="923" y="6644"/>
                    <a:pt x="754" y="5437"/>
                    <a:pt x="1568" y="5292"/>
                  </a:cubicBezTo>
                  <a:cubicBezTo>
                    <a:pt x="1614" y="5285"/>
                    <a:pt x="1660" y="5282"/>
                    <a:pt x="1704" y="5282"/>
                  </a:cubicBezTo>
                  <a:close/>
                  <a:moveTo>
                    <a:pt x="4352" y="1"/>
                  </a:moveTo>
                  <a:cubicBezTo>
                    <a:pt x="3512" y="1"/>
                    <a:pt x="2646" y="219"/>
                    <a:pt x="1846" y="860"/>
                  </a:cubicBezTo>
                  <a:cubicBezTo>
                    <a:pt x="655" y="1813"/>
                    <a:pt x="1" y="3479"/>
                    <a:pt x="1" y="5358"/>
                  </a:cubicBezTo>
                  <a:cubicBezTo>
                    <a:pt x="1" y="6852"/>
                    <a:pt x="417" y="8483"/>
                    <a:pt x="1310" y="9994"/>
                  </a:cubicBezTo>
                  <a:cubicBezTo>
                    <a:pt x="1783" y="10146"/>
                    <a:pt x="2279" y="10249"/>
                    <a:pt x="2785" y="10292"/>
                  </a:cubicBezTo>
                  <a:cubicBezTo>
                    <a:pt x="2827" y="10215"/>
                    <a:pt x="2907" y="10159"/>
                    <a:pt x="2989" y="10159"/>
                  </a:cubicBezTo>
                  <a:cubicBezTo>
                    <a:pt x="3046" y="10159"/>
                    <a:pt x="3102" y="10185"/>
                    <a:pt x="3145" y="10245"/>
                  </a:cubicBezTo>
                  <a:cubicBezTo>
                    <a:pt x="3161" y="10269"/>
                    <a:pt x="3178" y="10292"/>
                    <a:pt x="3195" y="10315"/>
                  </a:cubicBezTo>
                  <a:lnTo>
                    <a:pt x="3346" y="10315"/>
                  </a:lnTo>
                  <a:cubicBezTo>
                    <a:pt x="3734" y="10315"/>
                    <a:pt x="4124" y="10281"/>
                    <a:pt x="4517" y="10212"/>
                  </a:cubicBezTo>
                  <a:cubicBezTo>
                    <a:pt x="8118" y="9567"/>
                    <a:pt x="10513" y="6128"/>
                    <a:pt x="9871" y="2531"/>
                  </a:cubicBezTo>
                  <a:cubicBezTo>
                    <a:pt x="9742" y="1813"/>
                    <a:pt x="9504" y="1145"/>
                    <a:pt x="9173" y="537"/>
                  </a:cubicBezTo>
                  <a:cubicBezTo>
                    <a:pt x="8932" y="725"/>
                    <a:pt x="8747" y="887"/>
                    <a:pt x="8598" y="993"/>
                  </a:cubicBezTo>
                  <a:cubicBezTo>
                    <a:pt x="8591" y="996"/>
                    <a:pt x="8584" y="999"/>
                    <a:pt x="8578" y="1006"/>
                  </a:cubicBezTo>
                  <a:cubicBezTo>
                    <a:pt x="8545" y="1023"/>
                    <a:pt x="8502" y="1029"/>
                    <a:pt x="8453" y="1029"/>
                  </a:cubicBezTo>
                  <a:cubicBezTo>
                    <a:pt x="8403" y="1029"/>
                    <a:pt x="8343" y="1023"/>
                    <a:pt x="8277" y="1006"/>
                  </a:cubicBezTo>
                  <a:cubicBezTo>
                    <a:pt x="8271" y="1006"/>
                    <a:pt x="8260" y="1003"/>
                    <a:pt x="8251" y="1003"/>
                  </a:cubicBezTo>
                  <a:cubicBezTo>
                    <a:pt x="8138" y="976"/>
                    <a:pt x="8003" y="933"/>
                    <a:pt x="7847" y="877"/>
                  </a:cubicBezTo>
                  <a:cubicBezTo>
                    <a:pt x="7572" y="781"/>
                    <a:pt x="7239" y="649"/>
                    <a:pt x="6865" y="513"/>
                  </a:cubicBezTo>
                  <a:cubicBezTo>
                    <a:pt x="6141" y="259"/>
                    <a:pt x="5261" y="1"/>
                    <a:pt x="435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621" name="Google Shape;621;p27"/>
            <p:cNvSpPr/>
            <p:nvPr/>
          </p:nvSpPr>
          <p:spPr>
            <a:xfrm>
              <a:off x="2132414" y="1402073"/>
              <a:ext cx="411606" cy="229937"/>
            </a:xfrm>
            <a:custGeom>
              <a:avLst/>
              <a:gdLst/>
              <a:ahLst/>
              <a:cxnLst/>
              <a:rect l="l" t="t" r="r" b="b"/>
              <a:pathLst>
                <a:path w="4511" h="2520" extrusionOk="0">
                  <a:moveTo>
                    <a:pt x="3741" y="0"/>
                  </a:moveTo>
                  <a:cubicBezTo>
                    <a:pt x="3172" y="0"/>
                    <a:pt x="2954" y="764"/>
                    <a:pt x="2233" y="867"/>
                  </a:cubicBezTo>
                  <a:cubicBezTo>
                    <a:pt x="2207" y="871"/>
                    <a:pt x="2181" y="872"/>
                    <a:pt x="2155" y="872"/>
                  </a:cubicBezTo>
                  <a:cubicBezTo>
                    <a:pt x="1792" y="872"/>
                    <a:pt x="1465" y="520"/>
                    <a:pt x="1072" y="520"/>
                  </a:cubicBezTo>
                  <a:cubicBezTo>
                    <a:pt x="906" y="520"/>
                    <a:pt x="728" y="584"/>
                    <a:pt x="530" y="764"/>
                  </a:cubicBezTo>
                  <a:cubicBezTo>
                    <a:pt x="0" y="1247"/>
                    <a:pt x="493" y="2169"/>
                    <a:pt x="1565" y="2441"/>
                  </a:cubicBezTo>
                  <a:cubicBezTo>
                    <a:pt x="1758" y="2491"/>
                    <a:pt x="1970" y="2520"/>
                    <a:pt x="2199" y="2520"/>
                  </a:cubicBezTo>
                  <a:cubicBezTo>
                    <a:pt x="2370" y="2520"/>
                    <a:pt x="2550" y="2504"/>
                    <a:pt x="2738" y="2470"/>
                  </a:cubicBezTo>
                  <a:cubicBezTo>
                    <a:pt x="3138" y="2398"/>
                    <a:pt x="3450" y="2242"/>
                    <a:pt x="3681" y="2044"/>
                  </a:cubicBezTo>
                  <a:cubicBezTo>
                    <a:pt x="4511" y="1343"/>
                    <a:pt x="4362" y="93"/>
                    <a:pt x="3853" y="10"/>
                  </a:cubicBezTo>
                  <a:cubicBezTo>
                    <a:pt x="3814" y="3"/>
                    <a:pt x="3776" y="0"/>
                    <a:pt x="37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2" name="Google Shape;622;p27"/>
            <p:cNvSpPr/>
            <p:nvPr/>
          </p:nvSpPr>
          <p:spPr>
            <a:xfrm>
              <a:off x="2275121" y="1557372"/>
              <a:ext cx="193257" cy="74638"/>
            </a:xfrm>
            <a:custGeom>
              <a:avLst/>
              <a:gdLst/>
              <a:ahLst/>
              <a:cxnLst/>
              <a:rect l="l" t="t" r="r" b="b"/>
              <a:pathLst>
                <a:path w="2118" h="818" extrusionOk="0">
                  <a:moveTo>
                    <a:pt x="1292" y="0"/>
                  </a:moveTo>
                  <a:cubicBezTo>
                    <a:pt x="730" y="0"/>
                    <a:pt x="258" y="440"/>
                    <a:pt x="1" y="739"/>
                  </a:cubicBezTo>
                  <a:cubicBezTo>
                    <a:pt x="194" y="789"/>
                    <a:pt x="406" y="818"/>
                    <a:pt x="635" y="818"/>
                  </a:cubicBezTo>
                  <a:cubicBezTo>
                    <a:pt x="806" y="818"/>
                    <a:pt x="986" y="802"/>
                    <a:pt x="1174" y="768"/>
                  </a:cubicBezTo>
                  <a:cubicBezTo>
                    <a:pt x="1574" y="696"/>
                    <a:pt x="1886" y="540"/>
                    <a:pt x="2117" y="342"/>
                  </a:cubicBezTo>
                  <a:cubicBezTo>
                    <a:pt x="1831" y="95"/>
                    <a:pt x="1552" y="0"/>
                    <a:pt x="1292" y="0"/>
                  </a:cubicBezTo>
                  <a:close/>
                </a:path>
              </a:pathLst>
            </a:custGeom>
            <a:solidFill>
              <a:srgbClr val="A80E0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3" name="Google Shape;623;p27"/>
            <p:cNvSpPr/>
            <p:nvPr/>
          </p:nvSpPr>
          <p:spPr>
            <a:xfrm>
              <a:off x="2089529" y="1336559"/>
              <a:ext cx="83124" cy="76828"/>
            </a:xfrm>
            <a:custGeom>
              <a:avLst/>
              <a:gdLst/>
              <a:ahLst/>
              <a:cxnLst/>
              <a:rect l="l" t="t" r="r" b="b"/>
              <a:pathLst>
                <a:path w="911" h="842" extrusionOk="0">
                  <a:moveTo>
                    <a:pt x="458" y="0"/>
                  </a:moveTo>
                  <a:cubicBezTo>
                    <a:pt x="432" y="0"/>
                    <a:pt x="407" y="2"/>
                    <a:pt x="382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6" y="699"/>
                    <a:pt x="251" y="841"/>
                    <a:pt x="452" y="841"/>
                  </a:cubicBezTo>
                  <a:cubicBezTo>
                    <a:pt x="477" y="841"/>
                    <a:pt x="504" y="839"/>
                    <a:pt x="530" y="834"/>
                  </a:cubicBezTo>
                  <a:cubicBezTo>
                    <a:pt x="759" y="794"/>
                    <a:pt x="910" y="576"/>
                    <a:pt x="870" y="348"/>
                  </a:cubicBezTo>
                  <a:cubicBezTo>
                    <a:pt x="832" y="145"/>
                    <a:pt x="656" y="0"/>
                    <a:pt x="4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4" name="Google Shape;624;p27"/>
            <p:cNvSpPr/>
            <p:nvPr/>
          </p:nvSpPr>
          <p:spPr>
            <a:xfrm>
              <a:off x="2462173" y="1269859"/>
              <a:ext cx="83124" cy="77011"/>
            </a:xfrm>
            <a:custGeom>
              <a:avLst/>
              <a:gdLst/>
              <a:ahLst/>
              <a:cxnLst/>
              <a:rect l="l" t="t" r="r" b="b"/>
              <a:pathLst>
                <a:path w="911" h="844" extrusionOk="0">
                  <a:moveTo>
                    <a:pt x="454" y="1"/>
                  </a:moveTo>
                  <a:cubicBezTo>
                    <a:pt x="429" y="1"/>
                    <a:pt x="405" y="3"/>
                    <a:pt x="381" y="7"/>
                  </a:cubicBezTo>
                  <a:cubicBezTo>
                    <a:pt x="153" y="47"/>
                    <a:pt x="1" y="265"/>
                    <a:pt x="40" y="497"/>
                  </a:cubicBezTo>
                  <a:cubicBezTo>
                    <a:pt x="79" y="700"/>
                    <a:pt x="257" y="844"/>
                    <a:pt x="457" y="844"/>
                  </a:cubicBezTo>
                  <a:cubicBezTo>
                    <a:pt x="481" y="844"/>
                    <a:pt x="506" y="842"/>
                    <a:pt x="530" y="837"/>
                  </a:cubicBezTo>
                  <a:cubicBezTo>
                    <a:pt x="758" y="795"/>
                    <a:pt x="910" y="576"/>
                    <a:pt x="870" y="348"/>
                  </a:cubicBezTo>
                  <a:cubicBezTo>
                    <a:pt x="835" y="144"/>
                    <a:pt x="655" y="1"/>
                    <a:pt x="45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5" name="Google Shape;625;p27"/>
            <p:cNvSpPr/>
            <p:nvPr/>
          </p:nvSpPr>
          <p:spPr>
            <a:xfrm>
              <a:off x="2561722" y="1302525"/>
              <a:ext cx="196542" cy="181851"/>
            </a:xfrm>
            <a:custGeom>
              <a:avLst/>
              <a:gdLst/>
              <a:ahLst/>
              <a:cxnLst/>
              <a:rect l="l" t="t" r="r" b="b"/>
              <a:pathLst>
                <a:path w="2154" h="1993" extrusionOk="0">
                  <a:moveTo>
                    <a:pt x="1083" y="0"/>
                  </a:moveTo>
                  <a:cubicBezTo>
                    <a:pt x="1024" y="0"/>
                    <a:pt x="964" y="6"/>
                    <a:pt x="904" y="17"/>
                  </a:cubicBezTo>
                  <a:cubicBezTo>
                    <a:pt x="361" y="113"/>
                    <a:pt x="1" y="629"/>
                    <a:pt x="97" y="1171"/>
                  </a:cubicBezTo>
                  <a:cubicBezTo>
                    <a:pt x="183" y="1654"/>
                    <a:pt x="605" y="1993"/>
                    <a:pt x="1080" y="1993"/>
                  </a:cubicBezTo>
                  <a:cubicBezTo>
                    <a:pt x="1137" y="1993"/>
                    <a:pt x="1195" y="1988"/>
                    <a:pt x="1254" y="1978"/>
                  </a:cubicBezTo>
                  <a:cubicBezTo>
                    <a:pt x="1794" y="1879"/>
                    <a:pt x="2154" y="1363"/>
                    <a:pt x="2058" y="820"/>
                  </a:cubicBezTo>
                  <a:cubicBezTo>
                    <a:pt x="1973" y="338"/>
                    <a:pt x="1554" y="0"/>
                    <a:pt x="1083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6" name="Google Shape;626;p27"/>
            <p:cNvSpPr/>
            <p:nvPr/>
          </p:nvSpPr>
          <p:spPr>
            <a:xfrm>
              <a:off x="1930215" y="1415303"/>
              <a:ext cx="196815" cy="181943"/>
            </a:xfrm>
            <a:custGeom>
              <a:avLst/>
              <a:gdLst/>
              <a:ahLst/>
              <a:cxnLst/>
              <a:rect l="l" t="t" r="r" b="b"/>
              <a:pathLst>
                <a:path w="2157" h="1994" extrusionOk="0">
                  <a:moveTo>
                    <a:pt x="1084" y="1"/>
                  </a:moveTo>
                  <a:cubicBezTo>
                    <a:pt x="1025" y="1"/>
                    <a:pt x="964" y="6"/>
                    <a:pt x="904" y="17"/>
                  </a:cubicBezTo>
                  <a:cubicBezTo>
                    <a:pt x="362" y="113"/>
                    <a:pt x="1" y="629"/>
                    <a:pt x="100" y="1171"/>
                  </a:cubicBezTo>
                  <a:cubicBezTo>
                    <a:pt x="185" y="1655"/>
                    <a:pt x="605" y="1994"/>
                    <a:pt x="1079" y="1994"/>
                  </a:cubicBezTo>
                  <a:cubicBezTo>
                    <a:pt x="1137" y="1994"/>
                    <a:pt x="1196" y="1989"/>
                    <a:pt x="1255" y="1978"/>
                  </a:cubicBezTo>
                  <a:cubicBezTo>
                    <a:pt x="1797" y="1879"/>
                    <a:pt x="2157" y="1363"/>
                    <a:pt x="2058" y="821"/>
                  </a:cubicBezTo>
                  <a:cubicBezTo>
                    <a:pt x="1972" y="339"/>
                    <a:pt x="1556" y="1"/>
                    <a:pt x="1084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7" name="Google Shape;627;p27"/>
            <p:cNvSpPr/>
            <p:nvPr/>
          </p:nvSpPr>
          <p:spPr>
            <a:xfrm>
              <a:off x="1621351" y="1083993"/>
              <a:ext cx="348830" cy="352844"/>
            </a:xfrm>
            <a:custGeom>
              <a:avLst/>
              <a:gdLst/>
              <a:ahLst/>
              <a:cxnLst/>
              <a:rect l="l" t="t" r="r" b="b"/>
              <a:pathLst>
                <a:path w="3823" h="3867" extrusionOk="0">
                  <a:moveTo>
                    <a:pt x="2956" y="1"/>
                  </a:moveTo>
                  <a:cubicBezTo>
                    <a:pt x="2903" y="1"/>
                    <a:pt x="2850" y="8"/>
                    <a:pt x="2790" y="21"/>
                  </a:cubicBezTo>
                  <a:cubicBezTo>
                    <a:pt x="1299" y="358"/>
                    <a:pt x="172" y="1611"/>
                    <a:pt x="40" y="3146"/>
                  </a:cubicBezTo>
                  <a:cubicBezTo>
                    <a:pt x="0" y="3612"/>
                    <a:pt x="370" y="3866"/>
                    <a:pt x="734" y="3866"/>
                  </a:cubicBezTo>
                  <a:cubicBezTo>
                    <a:pt x="1048" y="3866"/>
                    <a:pt x="1359" y="3674"/>
                    <a:pt x="1392" y="3271"/>
                  </a:cubicBezTo>
                  <a:cubicBezTo>
                    <a:pt x="1471" y="2352"/>
                    <a:pt x="2123" y="1565"/>
                    <a:pt x="3029" y="1357"/>
                  </a:cubicBezTo>
                  <a:cubicBezTo>
                    <a:pt x="3822" y="1178"/>
                    <a:pt x="3674" y="1"/>
                    <a:pt x="2956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8" name="Google Shape;628;p27"/>
            <p:cNvSpPr/>
            <p:nvPr/>
          </p:nvSpPr>
          <p:spPr>
            <a:xfrm>
              <a:off x="1617701" y="1516676"/>
              <a:ext cx="170537" cy="124458"/>
            </a:xfrm>
            <a:custGeom>
              <a:avLst/>
              <a:gdLst/>
              <a:ahLst/>
              <a:cxnLst/>
              <a:rect l="l" t="t" r="r" b="b"/>
              <a:pathLst>
                <a:path w="1869" h="1364" extrusionOk="0">
                  <a:moveTo>
                    <a:pt x="950" y="1"/>
                  </a:moveTo>
                  <a:cubicBezTo>
                    <a:pt x="906" y="1"/>
                    <a:pt x="860" y="4"/>
                    <a:pt x="814" y="11"/>
                  </a:cubicBezTo>
                  <a:cubicBezTo>
                    <a:pt x="0" y="156"/>
                    <a:pt x="169" y="1363"/>
                    <a:pt x="919" y="1363"/>
                  </a:cubicBezTo>
                  <a:cubicBezTo>
                    <a:pt x="962" y="1363"/>
                    <a:pt x="1005" y="1357"/>
                    <a:pt x="1052" y="1350"/>
                  </a:cubicBezTo>
                  <a:cubicBezTo>
                    <a:pt x="1869" y="1204"/>
                    <a:pt x="1700" y="1"/>
                    <a:pt x="950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9" name="Google Shape;629;p27"/>
            <p:cNvSpPr/>
            <p:nvPr/>
          </p:nvSpPr>
          <p:spPr>
            <a:xfrm>
              <a:off x="1891892" y="2090242"/>
              <a:ext cx="236416" cy="103289"/>
            </a:xfrm>
            <a:custGeom>
              <a:avLst/>
              <a:gdLst/>
              <a:ahLst/>
              <a:cxnLst/>
              <a:rect l="l" t="t" r="r" b="b"/>
              <a:pathLst>
                <a:path w="2591" h="1132" extrusionOk="0">
                  <a:moveTo>
                    <a:pt x="1" y="1"/>
                  </a:moveTo>
                  <a:lnTo>
                    <a:pt x="1" y="1"/>
                  </a:lnTo>
                  <a:cubicBezTo>
                    <a:pt x="629" y="523"/>
                    <a:pt x="1367" y="907"/>
                    <a:pt x="2174" y="1122"/>
                  </a:cubicBezTo>
                  <a:cubicBezTo>
                    <a:pt x="2197" y="1129"/>
                    <a:pt x="2217" y="1132"/>
                    <a:pt x="2240" y="1132"/>
                  </a:cubicBezTo>
                  <a:cubicBezTo>
                    <a:pt x="2478" y="1132"/>
                    <a:pt x="2590" y="765"/>
                    <a:pt x="2329" y="695"/>
                  </a:cubicBezTo>
                  <a:cubicBezTo>
                    <a:pt x="2038" y="619"/>
                    <a:pt x="1757" y="517"/>
                    <a:pt x="1486" y="398"/>
                  </a:cubicBezTo>
                  <a:cubicBezTo>
                    <a:pt x="953" y="292"/>
                    <a:pt x="454" y="153"/>
                    <a:pt x="1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" name="Rectangle 5">
            <a:extLst>
              <a:ext uri="{FF2B5EF4-FFF2-40B4-BE49-F238E27FC236}">
                <a16:creationId xmlns:a16="http://schemas.microsoft.com/office/drawing/2014/main" id="{819A0DDD-2105-422E-0275-07AE6B0EC5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168" y="424565"/>
            <a:ext cx="18442664" cy="1738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Google Shape;586;p27">
            <a:extLst>
              <a:ext uri="{FF2B5EF4-FFF2-40B4-BE49-F238E27FC236}">
                <a16:creationId xmlns:a16="http://schemas.microsoft.com/office/drawing/2014/main" id="{342A7C41-9E0F-A261-B5C0-446404DE5101}"/>
              </a:ext>
            </a:extLst>
          </p:cNvPr>
          <p:cNvSpPr txBox="1">
            <a:spLocks/>
          </p:cNvSpPr>
          <p:nvPr/>
        </p:nvSpPr>
        <p:spPr>
          <a:xfrm rot="21599818">
            <a:off x="790723" y="487220"/>
            <a:ext cx="9251485" cy="395368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b" anchorCtr="0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825" kern="1200" cap="all" spc="15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</a:pPr>
            <a:r>
              <a:rPr lang="en-US" sz="2800" b="1" dirty="0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 CĂN BẬC HAI SỐ HỌC 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729AC490-4BDE-3F66-8A4C-42E4331D04E5}"/>
              </a:ext>
            </a:extLst>
          </p:cNvPr>
          <p:cNvSpPr/>
          <p:nvPr/>
        </p:nvSpPr>
        <p:spPr>
          <a:xfrm>
            <a:off x="805735" y="751058"/>
            <a:ext cx="8034641" cy="1225788"/>
          </a:xfrm>
          <a:prstGeom prst="roundRect">
            <a:avLst>
              <a:gd name="adj" fmla="val 12563"/>
            </a:avLst>
          </a:prstGeom>
          <a:solidFill>
            <a:srgbClr val="4EA664">
              <a:alpha val="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270510" marR="0" indent="-228600" algn="just">
              <a:lnSpc>
                <a:spcPct val="115000"/>
              </a:lnSpc>
              <a:spcBef>
                <a:spcPts val="800"/>
              </a:spcBef>
              <a:spcAft>
                <a:spcPts val="600"/>
              </a:spcAft>
            </a:pP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có: 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&gt; 0 và            . Ta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ói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8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ăn</a:t>
            </a:r>
            <a:r>
              <a:rPr lang="en-US" sz="2800" b="1" i="1" dirty="0">
                <a:solidFill>
                  <a:srgbClr val="008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8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2800" b="1" i="1" dirty="0">
                <a:solidFill>
                  <a:srgbClr val="008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8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b="1" i="1" dirty="0">
                <a:solidFill>
                  <a:srgbClr val="008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8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solidFill>
                  <a:srgbClr val="008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ọc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5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5551051A-CD62-6A5C-C696-CD129FDFA3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87133"/>
              </p:ext>
            </p:extLst>
          </p:nvPr>
        </p:nvGraphicFramePr>
        <p:xfrm>
          <a:off x="3463925" y="837787"/>
          <a:ext cx="11080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0560" imgH="203040" progId="Equation.DSMT4">
                  <p:embed/>
                </p:oleObj>
              </mc:Choice>
              <mc:Fallback>
                <p:oleObj name="Equation" r:id="rId3" imgW="520560" imgH="20304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5551051A-CD62-6A5C-C696-CD129FDFA3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5" y="837787"/>
                        <a:ext cx="1108075" cy="441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>
            <a:extLst>
              <a:ext uri="{FF2B5EF4-FFF2-40B4-BE49-F238E27FC236}">
                <a16:creationId xmlns:a16="http://schemas.microsoft.com/office/drawing/2014/main" id="{5400858B-081A-203C-F000-88C41EBE34B1}"/>
              </a:ext>
            </a:extLst>
          </p:cNvPr>
          <p:cNvSpPr txBox="1"/>
          <p:nvPr/>
        </p:nvSpPr>
        <p:spPr>
          <a:xfrm>
            <a:off x="579473" y="2123963"/>
            <a:ext cx="1981936" cy="5312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i="1" dirty="0"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CMU Serif"/>
              </a:rPr>
              <a:t>    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TTT: </a:t>
            </a:r>
            <a:endParaRPr lang="en-US" altLang="en-US" sz="2800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pic>
        <p:nvPicPr>
          <p:cNvPr id="44" name="Picture 43">
            <a:extLst>
              <a:ext uri="{FF2B5EF4-FFF2-40B4-BE49-F238E27FC236}">
                <a16:creationId xmlns:a16="http://schemas.microsoft.com/office/drawing/2014/main" id="{1C3554B2-D00A-E4EC-D3FB-1C10E2F99F5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781" y="2047528"/>
            <a:ext cx="309976" cy="492199"/>
          </a:xfrm>
          <a:prstGeom prst="rect">
            <a:avLst/>
          </a:prstGeom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F85915A-276B-804D-0144-90C720C30E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143263"/>
              </p:ext>
            </p:extLst>
          </p:nvPr>
        </p:nvGraphicFramePr>
        <p:xfrm>
          <a:off x="2879725" y="4011613"/>
          <a:ext cx="128746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760" imgH="241200" progId="Equation.DSMT4">
                  <p:embed/>
                </p:oleObj>
              </mc:Choice>
              <mc:Fallback>
                <p:oleObj name="Equation" r:id="rId6" imgW="54576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F85915A-276B-804D-0144-90C720C30E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4011613"/>
                        <a:ext cx="1287463" cy="557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A2EC965-7E97-C83B-7CAE-CAFEE53DFC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300472"/>
              </p:ext>
            </p:extLst>
          </p:nvPr>
        </p:nvGraphicFramePr>
        <p:xfrm>
          <a:off x="3401170" y="3280725"/>
          <a:ext cx="631010" cy="57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890" imgH="241195" progId="Equation.DSMT4">
                  <p:embed/>
                </p:oleObj>
              </mc:Choice>
              <mc:Fallback>
                <p:oleObj name="Equation" r:id="rId8" imgW="253890" imgH="241195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A2EC965-7E97-C83B-7CAE-CAFEE53DFC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1170" y="3280725"/>
                        <a:ext cx="631010" cy="576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FA76FE5D-2298-7D60-56A8-420FB2EC8290}"/>
              </a:ext>
            </a:extLst>
          </p:cNvPr>
          <p:cNvSpPr/>
          <p:nvPr/>
        </p:nvSpPr>
        <p:spPr>
          <a:xfrm>
            <a:off x="1576251" y="1724297"/>
            <a:ext cx="52252" cy="27617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7B275891-0AC8-2C86-56AC-1F3762B98E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009620"/>
              </p:ext>
            </p:extLst>
          </p:nvPr>
        </p:nvGraphicFramePr>
        <p:xfrm>
          <a:off x="4648972" y="2676965"/>
          <a:ext cx="9731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7200" imgH="203040" progId="Equation.DSMT4">
                  <p:embed/>
                </p:oleObj>
              </mc:Choice>
              <mc:Fallback>
                <p:oleObj name="Equation" r:id="rId10" imgW="457200" imgH="20304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7B275891-0AC8-2C86-56AC-1F3762B98E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972" y="2676965"/>
                        <a:ext cx="973137" cy="441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>
            <a:extLst>
              <a:ext uri="{FF2B5EF4-FFF2-40B4-BE49-F238E27FC236}">
                <a16:creationId xmlns:a16="http://schemas.microsoft.com/office/drawing/2014/main" id="{34708A45-1C76-3F89-9C4E-29A6C91A0EF8}"/>
              </a:ext>
            </a:extLst>
          </p:cNvPr>
          <p:cNvSpPr txBox="1"/>
          <p:nvPr/>
        </p:nvSpPr>
        <p:spPr>
          <a:xfrm>
            <a:off x="761437" y="3982679"/>
            <a:ext cx="1920803" cy="522259"/>
          </a:xfrm>
          <a:prstGeom prst="rect">
            <a:avLst/>
          </a:prstGeom>
          <a:solidFill>
            <a:srgbClr val="FC6410"/>
          </a:solidFill>
        </p:spPr>
        <p:txBody>
          <a:bodyPr wrap="square">
            <a:spAutoFit/>
          </a:bodyPr>
          <a:lstStyle/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800" b="1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2800" b="1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2800" b="1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</a:t>
            </a:r>
            <a:endParaRPr lang="en-US" altLang="en-US" sz="2800" kern="1200" dirty="0">
              <a:solidFill>
                <a:prstClr val="black"/>
              </a:solidFill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pic>
        <p:nvPicPr>
          <p:cNvPr id="57" name="Picture 56">
            <a:extLst>
              <a:ext uri="{FF2B5EF4-FFF2-40B4-BE49-F238E27FC236}">
                <a16:creationId xmlns:a16="http://schemas.microsoft.com/office/drawing/2014/main" id="{048AAB1B-5911-3CFB-D442-046AE5F08349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781" y="4027176"/>
            <a:ext cx="385828" cy="438013"/>
          </a:xfrm>
          <a:prstGeom prst="rect">
            <a:avLst/>
          </a:prstGeom>
          <a:solidFill>
            <a:srgbClr val="FC6410"/>
          </a:solidFill>
        </p:spPr>
      </p:pic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0D4EFEEA-C949-D631-3A0B-2D1E411B53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212827"/>
              </p:ext>
            </p:extLst>
          </p:nvPr>
        </p:nvGraphicFramePr>
        <p:xfrm>
          <a:off x="4233863" y="3997325"/>
          <a:ext cx="128746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45760" imgH="241200" progId="Equation.DSMT4">
                  <p:embed/>
                </p:oleObj>
              </mc:Choice>
              <mc:Fallback>
                <p:oleObj name="Equation" r:id="rId13" imgW="545760" imgH="24120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0D4EFEEA-C949-D631-3A0B-2D1E411B53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863" y="3997325"/>
                        <a:ext cx="1287462" cy="55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77ED9EF9-CB56-65DA-8587-849770BD89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571692"/>
              </p:ext>
            </p:extLst>
          </p:nvPr>
        </p:nvGraphicFramePr>
        <p:xfrm>
          <a:off x="5551136" y="4002934"/>
          <a:ext cx="17653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49160" imgH="241200" progId="Equation.DSMT4">
                  <p:embed/>
                </p:oleObj>
              </mc:Choice>
              <mc:Fallback>
                <p:oleObj name="Equation" r:id="rId15" imgW="749160" imgH="24120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77ED9EF9-CB56-65DA-8587-849770BD89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136" y="4002934"/>
                        <a:ext cx="1765300" cy="557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AB198074-F9F4-FF16-A483-594B1F5A9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582505"/>
              </p:ext>
            </p:extLst>
          </p:nvPr>
        </p:nvGraphicFramePr>
        <p:xfrm>
          <a:off x="6932613" y="4500563"/>
          <a:ext cx="1227137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20560" imgH="241200" progId="Equation.DSMT4">
                  <p:embed/>
                </p:oleObj>
              </mc:Choice>
              <mc:Fallback>
                <p:oleObj name="Equation" r:id="rId17" imgW="520560" imgH="24120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AB198074-F9F4-FF16-A483-594B1F5A9B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2613" y="4500563"/>
                        <a:ext cx="1227137" cy="557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42" grpId="0"/>
      <p:bldP spid="5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54211BA4-5601-83C9-DAE5-062BA7FDEF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2359" y="1824572"/>
            <a:ext cx="7887801" cy="2248214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5611" y="4812154"/>
            <a:ext cx="2114549" cy="259347"/>
          </a:xfrm>
        </p:spPr>
        <p:txBody>
          <a:bodyPr/>
          <a:lstStyle/>
          <a:p>
            <a:pPr defTabSz="685800">
              <a:buClrTx/>
            </a:pPr>
            <a:fld id="{8AEFFBE0-D2EE-944E-83CE-EA41B0FDD9E2}" type="slidenum">
              <a:rPr lang="en-US" kern="1200">
                <a:solidFill>
                  <a:prstClr val="black">
                    <a:lumMod val="65000"/>
                    <a:lumOff val="35000"/>
                  </a:prstClr>
                </a:solidFill>
                <a:latin typeface="Gill Sans MT" panose="020B0502020104020203"/>
                <a:ea typeface="+mn-ea"/>
                <a:cs typeface="+mn-cs"/>
              </a:rPr>
              <a:pPr defTabSz="685800">
                <a:buClrTx/>
              </a:pPr>
              <a:t>6</a:t>
            </a:fld>
            <a:endParaRPr lang="en-US" kern="1200" dirty="0">
              <a:solidFill>
                <a:prstClr val="black">
                  <a:lumMod val="65000"/>
                  <a:lumOff val="35000"/>
                </a:prstClr>
              </a:solidFill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732603" y="1109061"/>
            <a:ext cx="7678793" cy="526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6858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</a:pPr>
            <a:endParaRPr lang="en-US" altLang="en-US" sz="2250" kern="1200">
              <a:solidFill>
                <a:prstClr val="black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9" name="Google Shape;586;p27">
            <a:extLst>
              <a:ext uri="{FF2B5EF4-FFF2-40B4-BE49-F238E27FC236}">
                <a16:creationId xmlns:a16="http://schemas.microsoft.com/office/drawing/2014/main" id="{7B2DDB79-0D45-1B24-C851-A99BAAF88C9C}"/>
              </a:ext>
            </a:extLst>
          </p:cNvPr>
          <p:cNvSpPr txBox="1">
            <a:spLocks/>
          </p:cNvSpPr>
          <p:nvPr/>
        </p:nvSpPr>
        <p:spPr>
          <a:xfrm rot="21599818">
            <a:off x="642944" y="72244"/>
            <a:ext cx="9251485" cy="395368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b" anchorCtr="0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825" kern="1200" cap="all" spc="15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</a:pPr>
            <a:r>
              <a:rPr lang="en-US" sz="2000" b="1" dirty="0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2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</a:pPr>
            <a:r>
              <a:rPr lang="en-US" sz="2000" b="1" dirty="0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CĂN BẬC HAI SỐ HỌC</a:t>
            </a:r>
            <a:endParaRPr lang="en-US" sz="2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55496DB3-54A5-00DF-862F-D915A8470999}"/>
              </a:ext>
            </a:extLst>
          </p:cNvPr>
          <p:cNvSpPr/>
          <p:nvPr/>
        </p:nvSpPr>
        <p:spPr>
          <a:xfrm>
            <a:off x="888764" y="479434"/>
            <a:ext cx="8011396" cy="1259254"/>
          </a:xfrm>
          <a:prstGeom prst="roundRect">
            <a:avLst>
              <a:gd name="adj" fmla="val 10212"/>
            </a:avLst>
          </a:prstGeom>
          <a:solidFill>
            <a:srgbClr val="4EA664">
              <a:alpha val="9804"/>
            </a:srgbClr>
          </a:solidFill>
          <a:ln>
            <a:solidFill>
              <a:srgbClr val="4EA66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Char char="•"/>
            </a:pP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</a:t>
            </a:r>
            <a:r>
              <a:rPr lang="en-US" alt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alt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nh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được </a:t>
            </a:r>
            <a:r>
              <a:rPr lang="en-US" alt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ằng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hông </a:t>
            </a:r>
            <a:r>
              <a:rPr lang="en-US" alt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âm</a:t>
            </a:r>
            <a:r>
              <a:rPr lang="en-US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US" altLang="en-US" sz="2600" i="1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ó đúng </a:t>
            </a:r>
            <a:r>
              <a:rPr lang="en-US" altLang="en-US" sz="2600" i="1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một</a:t>
            </a:r>
            <a:r>
              <a:rPr lang="en-US" altLang="en-US" sz="2600" i="1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ăn</a:t>
            </a:r>
            <a:r>
              <a:rPr lang="en-US" altLang="en-US" sz="2600" i="1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bậc</a:t>
            </a:r>
            <a:r>
              <a:rPr lang="en-US" altLang="en-US" sz="2600" i="1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hai</a:t>
            </a:r>
            <a:r>
              <a:rPr lang="en-US" altLang="en-US" sz="2600" i="1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số</a:t>
            </a:r>
            <a:r>
              <a:rPr lang="en-US" altLang="en-US" sz="2600" i="1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học</a:t>
            </a:r>
            <a:endParaRPr lang="en-US" altLang="en-US" sz="26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Arrow: Pentagon 37">
            <a:extLst>
              <a:ext uri="{FF2B5EF4-FFF2-40B4-BE49-F238E27FC236}">
                <a16:creationId xmlns:a16="http://schemas.microsoft.com/office/drawing/2014/main" id="{F01E7905-434D-99CC-6A2F-530FFF3261A4}"/>
              </a:ext>
            </a:extLst>
          </p:cNvPr>
          <p:cNvSpPr/>
          <p:nvPr/>
        </p:nvSpPr>
        <p:spPr>
          <a:xfrm>
            <a:off x="888764" y="472957"/>
            <a:ext cx="1649570" cy="526363"/>
          </a:xfrm>
          <a:prstGeom prst="homePlat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F393BB64-6DFB-CF67-8527-69AD594C9AF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8764" y="425637"/>
            <a:ext cx="309976" cy="492199"/>
          </a:xfrm>
          <a:prstGeom prst="rect">
            <a:avLst/>
          </a:prstGeom>
        </p:spPr>
      </p:pic>
      <p:sp>
        <p:nvSpPr>
          <p:cNvPr id="44" name="TextBox 43">
            <a:extLst>
              <a:ext uri="{FF2B5EF4-FFF2-40B4-BE49-F238E27FC236}">
                <a16:creationId xmlns:a16="http://schemas.microsoft.com/office/drawing/2014/main" id="{A7360845-404F-0D39-7854-756329BCE9C4}"/>
              </a:ext>
            </a:extLst>
          </p:cNvPr>
          <p:cNvSpPr txBox="1"/>
          <p:nvPr/>
        </p:nvSpPr>
        <p:spPr>
          <a:xfrm>
            <a:off x="596804" y="436318"/>
            <a:ext cx="1893118" cy="5312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96570" indent="-226695" algn="just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i="1" dirty="0"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CMU Serif"/>
              </a:rPr>
              <a:t>    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TTT: </a:t>
            </a:r>
            <a:endParaRPr lang="en-US" altLang="en-US" sz="2800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2D6D9A7-FC37-2D66-0FBA-E1837FA015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82452" y="423154"/>
            <a:ext cx="409180" cy="528714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BE3F3F3-A17A-9888-7656-407F602A82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22238" cy="13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BE3F3F3-A17A-9888-7656-407F602A82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22238" cy="136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A8C444F-DD03-446C-CDEA-C3EDE3E924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050925"/>
          <a:ext cx="769938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61669" imgH="203112" progId="Equation.DSMT4">
                  <p:embed/>
                </p:oleObj>
              </mc:Choice>
              <mc:Fallback>
                <p:oleObj name="Equation" r:id="rId7" imgW="761669" imgH="203112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A8C444F-DD03-446C-CDEA-C3EDE3E924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050925"/>
                        <a:ext cx="769938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4810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4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8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6" name="Google Shape;886;p30"/>
          <p:cNvGrpSpPr/>
          <p:nvPr/>
        </p:nvGrpSpPr>
        <p:grpSpPr>
          <a:xfrm rot="8722530">
            <a:off x="8162904" y="4614777"/>
            <a:ext cx="1196896" cy="286788"/>
            <a:chOff x="1777900" y="2356875"/>
            <a:chExt cx="5003236" cy="814081"/>
          </a:xfrm>
        </p:grpSpPr>
        <p:sp>
          <p:nvSpPr>
            <p:cNvPr id="887" name="Google Shape;887;p30"/>
            <p:cNvSpPr/>
            <p:nvPr/>
          </p:nvSpPr>
          <p:spPr>
            <a:xfrm>
              <a:off x="1777900" y="2356875"/>
              <a:ext cx="5003236" cy="814081"/>
            </a:xfrm>
            <a:custGeom>
              <a:avLst/>
              <a:gdLst/>
              <a:ahLst/>
              <a:cxnLst/>
              <a:rect l="l" t="t" r="r" b="b"/>
              <a:pathLst>
                <a:path w="35450" h="5768" extrusionOk="0">
                  <a:moveTo>
                    <a:pt x="1" y="1"/>
                  </a:moveTo>
                  <a:cubicBezTo>
                    <a:pt x="1" y="1"/>
                    <a:pt x="83" y="1069"/>
                    <a:pt x="840" y="1565"/>
                  </a:cubicBezTo>
                  <a:cubicBezTo>
                    <a:pt x="1594" y="2064"/>
                    <a:pt x="996" y="2775"/>
                    <a:pt x="1082" y="3347"/>
                  </a:cubicBezTo>
                  <a:cubicBezTo>
                    <a:pt x="1165" y="3916"/>
                    <a:pt x="1651" y="4558"/>
                    <a:pt x="1988" y="4911"/>
                  </a:cubicBezTo>
                  <a:cubicBezTo>
                    <a:pt x="2322" y="5268"/>
                    <a:pt x="2659" y="5768"/>
                    <a:pt x="2659" y="5768"/>
                  </a:cubicBezTo>
                  <a:lnTo>
                    <a:pt x="34559" y="5768"/>
                  </a:lnTo>
                  <a:cubicBezTo>
                    <a:pt x="34559" y="5768"/>
                    <a:pt x="35132" y="5371"/>
                    <a:pt x="35257" y="4395"/>
                  </a:cubicBezTo>
                  <a:cubicBezTo>
                    <a:pt x="35449" y="2884"/>
                    <a:pt x="34930" y="3016"/>
                    <a:pt x="34999" y="2279"/>
                  </a:cubicBezTo>
                  <a:cubicBezTo>
                    <a:pt x="35098" y="1151"/>
                    <a:pt x="34880" y="712"/>
                    <a:pt x="3504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  <a:effectLst>
              <a:outerShdw blurRad="28575" dist="19050" dir="1920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" name="Google Shape;888;p30"/>
            <p:cNvSpPr/>
            <p:nvPr/>
          </p:nvSpPr>
          <p:spPr>
            <a:xfrm>
              <a:off x="2238992" y="2497306"/>
              <a:ext cx="1159001" cy="540133"/>
            </a:xfrm>
            <a:custGeom>
              <a:avLst/>
              <a:gdLst/>
              <a:ahLst/>
              <a:cxnLst/>
              <a:rect l="l" t="t" r="r" b="b"/>
              <a:pathLst>
                <a:path w="8212" h="3827" extrusionOk="0">
                  <a:moveTo>
                    <a:pt x="1" y="1"/>
                  </a:moveTo>
                  <a:cubicBezTo>
                    <a:pt x="1" y="110"/>
                    <a:pt x="1" y="219"/>
                    <a:pt x="10" y="332"/>
                  </a:cubicBezTo>
                  <a:cubicBezTo>
                    <a:pt x="158" y="2319"/>
                    <a:pt x="1933" y="3826"/>
                    <a:pt x="4048" y="3826"/>
                  </a:cubicBezTo>
                  <a:cubicBezTo>
                    <a:pt x="4161" y="3826"/>
                    <a:pt x="4274" y="3822"/>
                    <a:pt x="4389" y="3813"/>
                  </a:cubicBezTo>
                  <a:cubicBezTo>
                    <a:pt x="6532" y="3655"/>
                    <a:pt x="8178" y="2002"/>
                    <a:pt x="8212" y="47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" name="Google Shape;889;p30"/>
            <p:cNvSpPr/>
            <p:nvPr/>
          </p:nvSpPr>
          <p:spPr>
            <a:xfrm>
              <a:off x="2315487" y="2497870"/>
              <a:ext cx="1004176" cy="457850"/>
            </a:xfrm>
            <a:custGeom>
              <a:avLst/>
              <a:gdLst/>
              <a:ahLst/>
              <a:cxnLst/>
              <a:rect l="l" t="t" r="r" b="b"/>
              <a:pathLst>
                <a:path w="7115" h="3244" extrusionOk="0">
                  <a:moveTo>
                    <a:pt x="1" y="0"/>
                  </a:moveTo>
                  <a:lnTo>
                    <a:pt x="1" y="0"/>
                  </a:lnTo>
                  <a:cubicBezTo>
                    <a:pt x="255" y="1863"/>
                    <a:pt x="1660" y="3243"/>
                    <a:pt x="3519" y="3243"/>
                  </a:cubicBezTo>
                  <a:cubicBezTo>
                    <a:pt x="3620" y="3243"/>
                    <a:pt x="3723" y="3239"/>
                    <a:pt x="3827" y="3231"/>
                  </a:cubicBezTo>
                  <a:cubicBezTo>
                    <a:pt x="5616" y="3086"/>
                    <a:pt x="6823" y="1729"/>
                    <a:pt x="7114" y="40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" name="Google Shape;890;p30"/>
            <p:cNvSpPr/>
            <p:nvPr/>
          </p:nvSpPr>
          <p:spPr>
            <a:xfrm>
              <a:off x="3829172" y="2497447"/>
              <a:ext cx="1158859" cy="539992"/>
            </a:xfrm>
            <a:custGeom>
              <a:avLst/>
              <a:gdLst/>
              <a:ahLst/>
              <a:cxnLst/>
              <a:rect l="l" t="t" r="r" b="b"/>
              <a:pathLst>
                <a:path w="8211" h="3826" extrusionOk="0">
                  <a:moveTo>
                    <a:pt x="4154" y="1"/>
                  </a:moveTo>
                  <a:cubicBezTo>
                    <a:pt x="4043" y="1"/>
                    <a:pt x="3932" y="5"/>
                    <a:pt x="3819" y="13"/>
                  </a:cubicBezTo>
                  <a:cubicBezTo>
                    <a:pt x="1676" y="175"/>
                    <a:pt x="33" y="1828"/>
                    <a:pt x="0" y="3783"/>
                  </a:cubicBezTo>
                  <a:lnTo>
                    <a:pt x="8210" y="3826"/>
                  </a:lnTo>
                  <a:cubicBezTo>
                    <a:pt x="8210" y="3716"/>
                    <a:pt x="8207" y="3608"/>
                    <a:pt x="8201" y="3498"/>
                  </a:cubicBezTo>
                  <a:cubicBezTo>
                    <a:pt x="8053" y="1509"/>
                    <a:pt x="6274" y="1"/>
                    <a:pt x="415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" name="Google Shape;891;p30"/>
            <p:cNvSpPr/>
            <p:nvPr/>
          </p:nvSpPr>
          <p:spPr>
            <a:xfrm>
              <a:off x="3907503" y="2579588"/>
              <a:ext cx="1004034" cy="457427"/>
            </a:xfrm>
            <a:custGeom>
              <a:avLst/>
              <a:gdLst/>
              <a:ahLst/>
              <a:cxnLst/>
              <a:rect l="l" t="t" r="r" b="b"/>
              <a:pathLst>
                <a:path w="7114" h="3241" extrusionOk="0">
                  <a:moveTo>
                    <a:pt x="3593" y="1"/>
                  </a:moveTo>
                  <a:cubicBezTo>
                    <a:pt x="3492" y="1"/>
                    <a:pt x="3388" y="5"/>
                    <a:pt x="3284" y="13"/>
                  </a:cubicBezTo>
                  <a:cubicBezTo>
                    <a:pt x="1498" y="158"/>
                    <a:pt x="291" y="1511"/>
                    <a:pt x="1" y="3204"/>
                  </a:cubicBezTo>
                  <a:lnTo>
                    <a:pt x="7113" y="3241"/>
                  </a:lnTo>
                  <a:cubicBezTo>
                    <a:pt x="6859" y="1378"/>
                    <a:pt x="5455" y="1"/>
                    <a:pt x="359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" name="Google Shape;892;p30"/>
            <p:cNvSpPr/>
            <p:nvPr/>
          </p:nvSpPr>
          <p:spPr>
            <a:xfrm>
              <a:off x="5418647" y="2497306"/>
              <a:ext cx="1159001" cy="540133"/>
            </a:xfrm>
            <a:custGeom>
              <a:avLst/>
              <a:gdLst/>
              <a:ahLst/>
              <a:cxnLst/>
              <a:rect l="l" t="t" r="r" b="b"/>
              <a:pathLst>
                <a:path w="8212" h="3827" extrusionOk="0">
                  <a:moveTo>
                    <a:pt x="4" y="1"/>
                  </a:moveTo>
                  <a:lnTo>
                    <a:pt x="4" y="1"/>
                  </a:lnTo>
                  <a:cubicBezTo>
                    <a:pt x="0" y="110"/>
                    <a:pt x="4" y="219"/>
                    <a:pt x="11" y="332"/>
                  </a:cubicBezTo>
                  <a:cubicBezTo>
                    <a:pt x="161" y="2319"/>
                    <a:pt x="1937" y="3826"/>
                    <a:pt x="4052" y="3826"/>
                  </a:cubicBezTo>
                  <a:cubicBezTo>
                    <a:pt x="4164" y="3826"/>
                    <a:pt x="4278" y="3822"/>
                    <a:pt x="4392" y="3813"/>
                  </a:cubicBezTo>
                  <a:cubicBezTo>
                    <a:pt x="6535" y="3655"/>
                    <a:pt x="8178" y="2002"/>
                    <a:pt x="8211" y="47"/>
                  </a:cubicBezTo>
                  <a:lnTo>
                    <a:pt x="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" name="Google Shape;893;p30"/>
            <p:cNvSpPr/>
            <p:nvPr/>
          </p:nvSpPr>
          <p:spPr>
            <a:xfrm>
              <a:off x="5495284" y="2497870"/>
              <a:ext cx="1003893" cy="457850"/>
            </a:xfrm>
            <a:custGeom>
              <a:avLst/>
              <a:gdLst/>
              <a:ahLst/>
              <a:cxnLst/>
              <a:rect l="l" t="t" r="r" b="b"/>
              <a:pathLst>
                <a:path w="7113" h="3244" extrusionOk="0">
                  <a:moveTo>
                    <a:pt x="0" y="0"/>
                  </a:moveTo>
                  <a:lnTo>
                    <a:pt x="0" y="0"/>
                  </a:lnTo>
                  <a:cubicBezTo>
                    <a:pt x="254" y="1863"/>
                    <a:pt x="1658" y="3243"/>
                    <a:pt x="3520" y="3243"/>
                  </a:cubicBezTo>
                  <a:cubicBezTo>
                    <a:pt x="3622" y="3243"/>
                    <a:pt x="3725" y="3239"/>
                    <a:pt x="3829" y="3231"/>
                  </a:cubicBezTo>
                  <a:cubicBezTo>
                    <a:pt x="5618" y="3086"/>
                    <a:pt x="6825" y="1729"/>
                    <a:pt x="7113" y="4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" name="Google Shape;894;p30"/>
            <p:cNvSpPr/>
            <p:nvPr/>
          </p:nvSpPr>
          <p:spPr>
            <a:xfrm>
              <a:off x="2734238" y="2798491"/>
              <a:ext cx="163575" cy="125471"/>
            </a:xfrm>
            <a:custGeom>
              <a:avLst/>
              <a:gdLst/>
              <a:ahLst/>
              <a:cxnLst/>
              <a:rect l="l" t="t" r="r" b="b"/>
              <a:pathLst>
                <a:path w="1159" h="889" extrusionOk="0">
                  <a:moveTo>
                    <a:pt x="585" y="0"/>
                  </a:moveTo>
                  <a:cubicBezTo>
                    <a:pt x="585" y="0"/>
                    <a:pt x="1" y="886"/>
                    <a:pt x="579" y="889"/>
                  </a:cubicBezTo>
                  <a:cubicBezTo>
                    <a:pt x="580" y="889"/>
                    <a:pt x="582" y="889"/>
                    <a:pt x="583" y="889"/>
                  </a:cubicBezTo>
                  <a:cubicBezTo>
                    <a:pt x="1158" y="889"/>
                    <a:pt x="585" y="0"/>
                    <a:pt x="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" name="Google Shape;895;p30"/>
            <p:cNvSpPr/>
            <p:nvPr/>
          </p:nvSpPr>
          <p:spPr>
            <a:xfrm>
              <a:off x="2936345" y="2651850"/>
              <a:ext cx="163999" cy="125612"/>
            </a:xfrm>
            <a:custGeom>
              <a:avLst/>
              <a:gdLst/>
              <a:ahLst/>
              <a:cxnLst/>
              <a:rect l="l" t="t" r="r" b="b"/>
              <a:pathLst>
                <a:path w="1162" h="890" extrusionOk="0">
                  <a:moveTo>
                    <a:pt x="588" y="0"/>
                  </a:moveTo>
                  <a:cubicBezTo>
                    <a:pt x="588" y="0"/>
                    <a:pt x="0" y="887"/>
                    <a:pt x="582" y="890"/>
                  </a:cubicBezTo>
                  <a:cubicBezTo>
                    <a:pt x="583" y="890"/>
                    <a:pt x="584" y="890"/>
                    <a:pt x="585" y="890"/>
                  </a:cubicBezTo>
                  <a:cubicBezTo>
                    <a:pt x="1162" y="890"/>
                    <a:pt x="588" y="0"/>
                    <a:pt x="5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" name="Google Shape;896;p30"/>
            <p:cNvSpPr/>
            <p:nvPr/>
          </p:nvSpPr>
          <p:spPr>
            <a:xfrm>
              <a:off x="2556407" y="2650015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86" y="1"/>
                  </a:moveTo>
                  <a:cubicBezTo>
                    <a:pt x="586" y="1"/>
                    <a:pt x="0" y="886"/>
                    <a:pt x="582" y="889"/>
                  </a:cubicBezTo>
                  <a:cubicBezTo>
                    <a:pt x="583" y="889"/>
                    <a:pt x="585" y="889"/>
                    <a:pt x="586" y="889"/>
                  </a:cubicBezTo>
                  <a:cubicBezTo>
                    <a:pt x="1159" y="889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" name="Google Shape;897;p30"/>
            <p:cNvSpPr/>
            <p:nvPr/>
          </p:nvSpPr>
          <p:spPr>
            <a:xfrm>
              <a:off x="2386055" y="2522993"/>
              <a:ext cx="163717" cy="126177"/>
            </a:xfrm>
            <a:custGeom>
              <a:avLst/>
              <a:gdLst/>
              <a:ahLst/>
              <a:cxnLst/>
              <a:rect l="l" t="t" r="r" b="b"/>
              <a:pathLst>
                <a:path w="1160" h="894" extrusionOk="0">
                  <a:moveTo>
                    <a:pt x="586" y="1"/>
                  </a:moveTo>
                  <a:lnTo>
                    <a:pt x="586" y="1"/>
                  </a:lnTo>
                  <a:cubicBezTo>
                    <a:pt x="586" y="1"/>
                    <a:pt x="0" y="890"/>
                    <a:pt x="583" y="893"/>
                  </a:cubicBezTo>
                  <a:cubicBezTo>
                    <a:pt x="584" y="893"/>
                    <a:pt x="585" y="893"/>
                    <a:pt x="586" y="893"/>
                  </a:cubicBezTo>
                  <a:cubicBezTo>
                    <a:pt x="1159" y="893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" name="Google Shape;898;p30"/>
            <p:cNvSpPr/>
            <p:nvPr/>
          </p:nvSpPr>
          <p:spPr>
            <a:xfrm>
              <a:off x="2735650" y="2524969"/>
              <a:ext cx="163575" cy="126036"/>
            </a:xfrm>
            <a:custGeom>
              <a:avLst/>
              <a:gdLst/>
              <a:ahLst/>
              <a:cxnLst/>
              <a:rect l="l" t="t" r="r" b="b"/>
              <a:pathLst>
                <a:path w="1159" h="893" extrusionOk="0">
                  <a:moveTo>
                    <a:pt x="586" y="0"/>
                  </a:moveTo>
                  <a:lnTo>
                    <a:pt x="586" y="0"/>
                  </a:lnTo>
                  <a:cubicBezTo>
                    <a:pt x="586" y="0"/>
                    <a:pt x="0" y="890"/>
                    <a:pt x="582" y="893"/>
                  </a:cubicBezTo>
                  <a:cubicBezTo>
                    <a:pt x="583" y="893"/>
                    <a:pt x="584" y="893"/>
                    <a:pt x="585" y="893"/>
                  </a:cubicBezTo>
                  <a:cubicBezTo>
                    <a:pt x="1159" y="893"/>
                    <a:pt x="586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" name="Google Shape;899;p30"/>
            <p:cNvSpPr/>
            <p:nvPr/>
          </p:nvSpPr>
          <p:spPr>
            <a:xfrm>
              <a:off x="3094841" y="2527227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87" y="1"/>
                  </a:moveTo>
                  <a:cubicBezTo>
                    <a:pt x="587" y="1"/>
                    <a:pt x="1" y="886"/>
                    <a:pt x="580" y="890"/>
                  </a:cubicBezTo>
                  <a:cubicBezTo>
                    <a:pt x="581" y="890"/>
                    <a:pt x="582" y="890"/>
                    <a:pt x="583" y="890"/>
                  </a:cubicBezTo>
                  <a:cubicBezTo>
                    <a:pt x="1160" y="890"/>
                    <a:pt x="587" y="1"/>
                    <a:pt x="58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" name="Google Shape;900;p30"/>
            <p:cNvSpPr/>
            <p:nvPr/>
          </p:nvSpPr>
          <p:spPr>
            <a:xfrm>
              <a:off x="2481605" y="2541199"/>
              <a:ext cx="315719" cy="231607"/>
            </a:xfrm>
            <a:custGeom>
              <a:avLst/>
              <a:gdLst/>
              <a:ahLst/>
              <a:cxnLst/>
              <a:rect l="l" t="t" r="r" b="b"/>
              <a:pathLst>
                <a:path w="2237" h="1641" extrusionOk="0">
                  <a:moveTo>
                    <a:pt x="1119" y="1"/>
                  </a:moveTo>
                  <a:cubicBezTo>
                    <a:pt x="660" y="1"/>
                    <a:pt x="219" y="57"/>
                    <a:pt x="60" y="157"/>
                  </a:cubicBezTo>
                  <a:cubicBezTo>
                    <a:pt x="167" y="391"/>
                    <a:pt x="249" y="695"/>
                    <a:pt x="1" y="755"/>
                  </a:cubicBezTo>
                  <a:cubicBezTo>
                    <a:pt x="91" y="1102"/>
                    <a:pt x="283" y="1486"/>
                    <a:pt x="402" y="1572"/>
                  </a:cubicBezTo>
                  <a:cubicBezTo>
                    <a:pt x="471" y="1618"/>
                    <a:pt x="527" y="1641"/>
                    <a:pt x="576" y="1641"/>
                  </a:cubicBezTo>
                  <a:cubicBezTo>
                    <a:pt x="699" y="1641"/>
                    <a:pt x="775" y="1509"/>
                    <a:pt x="861" y="1353"/>
                  </a:cubicBezTo>
                  <a:cubicBezTo>
                    <a:pt x="901" y="1095"/>
                    <a:pt x="1116" y="772"/>
                    <a:pt x="1116" y="772"/>
                  </a:cubicBezTo>
                  <a:cubicBezTo>
                    <a:pt x="1116" y="772"/>
                    <a:pt x="1159" y="837"/>
                    <a:pt x="1211" y="933"/>
                  </a:cubicBezTo>
                  <a:cubicBezTo>
                    <a:pt x="1255" y="910"/>
                    <a:pt x="1304" y="891"/>
                    <a:pt x="1360" y="880"/>
                  </a:cubicBezTo>
                  <a:cubicBezTo>
                    <a:pt x="1608" y="834"/>
                    <a:pt x="1916" y="738"/>
                    <a:pt x="2134" y="622"/>
                  </a:cubicBezTo>
                  <a:cubicBezTo>
                    <a:pt x="2101" y="494"/>
                    <a:pt x="2163" y="311"/>
                    <a:pt x="2237" y="160"/>
                  </a:cubicBezTo>
                  <a:cubicBezTo>
                    <a:pt x="1992" y="50"/>
                    <a:pt x="1548" y="1"/>
                    <a:pt x="1119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" name="Google Shape;901;p30"/>
            <p:cNvSpPr/>
            <p:nvPr/>
          </p:nvSpPr>
          <p:spPr>
            <a:xfrm>
              <a:off x="2603123" y="2650015"/>
              <a:ext cx="49538" cy="82283"/>
            </a:xfrm>
            <a:custGeom>
              <a:avLst/>
              <a:gdLst/>
              <a:ahLst/>
              <a:cxnLst/>
              <a:rect l="l" t="t" r="r" b="b"/>
              <a:pathLst>
                <a:path w="351" h="583" extrusionOk="0">
                  <a:moveTo>
                    <a:pt x="255" y="1"/>
                  </a:moveTo>
                  <a:cubicBezTo>
                    <a:pt x="255" y="1"/>
                    <a:pt x="40" y="324"/>
                    <a:pt x="0" y="582"/>
                  </a:cubicBezTo>
                  <a:cubicBezTo>
                    <a:pt x="86" y="430"/>
                    <a:pt x="185" y="251"/>
                    <a:pt x="350" y="162"/>
                  </a:cubicBezTo>
                  <a:cubicBezTo>
                    <a:pt x="298" y="66"/>
                    <a:pt x="255" y="1"/>
                    <a:pt x="2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" name="Google Shape;902;p30"/>
            <p:cNvSpPr/>
            <p:nvPr/>
          </p:nvSpPr>
          <p:spPr>
            <a:xfrm>
              <a:off x="2471443" y="2563216"/>
              <a:ext cx="45445" cy="84541"/>
            </a:xfrm>
            <a:custGeom>
              <a:avLst/>
              <a:gdLst/>
              <a:ahLst/>
              <a:cxnLst/>
              <a:rect l="l" t="t" r="r" b="b"/>
              <a:pathLst>
                <a:path w="322" h="599" extrusionOk="0">
                  <a:moveTo>
                    <a:pt x="132" y="1"/>
                  </a:moveTo>
                  <a:lnTo>
                    <a:pt x="132" y="1"/>
                  </a:lnTo>
                  <a:cubicBezTo>
                    <a:pt x="129" y="4"/>
                    <a:pt x="126" y="7"/>
                    <a:pt x="123" y="7"/>
                  </a:cubicBezTo>
                  <a:cubicBezTo>
                    <a:pt x="1" y="96"/>
                    <a:pt x="7" y="338"/>
                    <a:pt x="73" y="599"/>
                  </a:cubicBezTo>
                  <a:cubicBezTo>
                    <a:pt x="321" y="539"/>
                    <a:pt x="239" y="235"/>
                    <a:pt x="13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" name="Google Shape;903;p30"/>
            <p:cNvSpPr/>
            <p:nvPr/>
          </p:nvSpPr>
          <p:spPr>
            <a:xfrm>
              <a:off x="2777990" y="2563640"/>
              <a:ext cx="60829" cy="65488"/>
            </a:xfrm>
            <a:custGeom>
              <a:avLst/>
              <a:gdLst/>
              <a:ahLst/>
              <a:cxnLst/>
              <a:rect l="l" t="t" r="r" b="b"/>
              <a:pathLst>
                <a:path w="431" h="464" extrusionOk="0">
                  <a:moveTo>
                    <a:pt x="137" y="1"/>
                  </a:moveTo>
                  <a:cubicBezTo>
                    <a:pt x="63" y="152"/>
                    <a:pt x="1" y="335"/>
                    <a:pt x="34" y="463"/>
                  </a:cubicBezTo>
                  <a:cubicBezTo>
                    <a:pt x="298" y="321"/>
                    <a:pt x="431" y="152"/>
                    <a:pt x="170" y="17"/>
                  </a:cubicBezTo>
                  <a:cubicBezTo>
                    <a:pt x="160" y="10"/>
                    <a:pt x="147" y="4"/>
                    <a:pt x="13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" name="Google Shape;904;p30"/>
            <p:cNvSpPr/>
            <p:nvPr/>
          </p:nvSpPr>
          <p:spPr>
            <a:xfrm>
              <a:off x="4328794" y="2611203"/>
              <a:ext cx="164140" cy="125754"/>
            </a:xfrm>
            <a:custGeom>
              <a:avLst/>
              <a:gdLst/>
              <a:ahLst/>
              <a:cxnLst/>
              <a:rect l="l" t="t" r="r" b="b"/>
              <a:pathLst>
                <a:path w="1163" h="891" extrusionOk="0">
                  <a:moveTo>
                    <a:pt x="577" y="1"/>
                  </a:moveTo>
                  <a:cubicBezTo>
                    <a:pt x="0" y="1"/>
                    <a:pt x="573" y="891"/>
                    <a:pt x="573" y="891"/>
                  </a:cubicBezTo>
                  <a:cubicBezTo>
                    <a:pt x="573" y="891"/>
                    <a:pt x="1162" y="4"/>
                    <a:pt x="580" y="1"/>
                  </a:cubicBezTo>
                  <a:cubicBezTo>
                    <a:pt x="579" y="1"/>
                    <a:pt x="578" y="1"/>
                    <a:pt x="5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" name="Google Shape;905;p30"/>
            <p:cNvSpPr/>
            <p:nvPr/>
          </p:nvSpPr>
          <p:spPr>
            <a:xfrm>
              <a:off x="4126687" y="2757844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77" y="0"/>
                  </a:moveTo>
                  <a:cubicBezTo>
                    <a:pt x="0" y="0"/>
                    <a:pt x="574" y="890"/>
                    <a:pt x="574" y="890"/>
                  </a:cubicBezTo>
                  <a:cubicBezTo>
                    <a:pt x="574" y="890"/>
                    <a:pt x="1159" y="0"/>
                    <a:pt x="580" y="0"/>
                  </a:cubicBezTo>
                  <a:cubicBezTo>
                    <a:pt x="579" y="0"/>
                    <a:pt x="578" y="0"/>
                    <a:pt x="5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" name="Google Shape;906;p30"/>
            <p:cNvSpPr/>
            <p:nvPr/>
          </p:nvSpPr>
          <p:spPr>
            <a:xfrm>
              <a:off x="4506484" y="2759678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78" y="1"/>
                  </a:moveTo>
                  <a:cubicBezTo>
                    <a:pt x="1" y="1"/>
                    <a:pt x="574" y="890"/>
                    <a:pt x="574" y="890"/>
                  </a:cubicBezTo>
                  <a:cubicBezTo>
                    <a:pt x="574" y="890"/>
                    <a:pt x="1160" y="4"/>
                    <a:pt x="581" y="1"/>
                  </a:cubicBezTo>
                  <a:cubicBezTo>
                    <a:pt x="580" y="1"/>
                    <a:pt x="579" y="1"/>
                    <a:pt x="57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" name="Google Shape;907;p30"/>
            <p:cNvSpPr/>
            <p:nvPr/>
          </p:nvSpPr>
          <p:spPr>
            <a:xfrm>
              <a:off x="4677259" y="2886137"/>
              <a:ext cx="163717" cy="125754"/>
            </a:xfrm>
            <a:custGeom>
              <a:avLst/>
              <a:gdLst/>
              <a:ahLst/>
              <a:cxnLst/>
              <a:rect l="l" t="t" r="r" b="b"/>
              <a:pathLst>
                <a:path w="1160" h="891" extrusionOk="0">
                  <a:moveTo>
                    <a:pt x="575" y="1"/>
                  </a:moveTo>
                  <a:cubicBezTo>
                    <a:pt x="1" y="1"/>
                    <a:pt x="574" y="890"/>
                    <a:pt x="574" y="890"/>
                  </a:cubicBezTo>
                  <a:cubicBezTo>
                    <a:pt x="574" y="890"/>
                    <a:pt x="1160" y="4"/>
                    <a:pt x="578" y="1"/>
                  </a:cubicBezTo>
                  <a:cubicBezTo>
                    <a:pt x="577" y="1"/>
                    <a:pt x="576" y="1"/>
                    <a:pt x="5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" name="Google Shape;908;p30"/>
            <p:cNvSpPr/>
            <p:nvPr/>
          </p:nvSpPr>
          <p:spPr>
            <a:xfrm>
              <a:off x="4327242" y="2884302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78" y="0"/>
                  </a:moveTo>
                  <a:cubicBezTo>
                    <a:pt x="1" y="0"/>
                    <a:pt x="574" y="890"/>
                    <a:pt x="574" y="890"/>
                  </a:cubicBezTo>
                  <a:cubicBezTo>
                    <a:pt x="574" y="890"/>
                    <a:pt x="1160" y="3"/>
                    <a:pt x="581" y="0"/>
                  </a:cubicBezTo>
                  <a:cubicBezTo>
                    <a:pt x="580" y="0"/>
                    <a:pt x="579" y="0"/>
                    <a:pt x="57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" name="Google Shape;909;p30"/>
            <p:cNvSpPr/>
            <p:nvPr/>
          </p:nvSpPr>
          <p:spPr>
            <a:xfrm>
              <a:off x="3968474" y="2882467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73" y="0"/>
                  </a:moveTo>
                  <a:cubicBezTo>
                    <a:pt x="1" y="0"/>
                    <a:pt x="573" y="889"/>
                    <a:pt x="573" y="889"/>
                  </a:cubicBezTo>
                  <a:cubicBezTo>
                    <a:pt x="573" y="889"/>
                    <a:pt x="1159" y="4"/>
                    <a:pt x="577" y="0"/>
                  </a:cubicBezTo>
                  <a:cubicBezTo>
                    <a:pt x="575" y="0"/>
                    <a:pt x="574" y="0"/>
                    <a:pt x="5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" name="Google Shape;910;p30"/>
            <p:cNvSpPr/>
            <p:nvPr/>
          </p:nvSpPr>
          <p:spPr>
            <a:xfrm>
              <a:off x="4429706" y="2762501"/>
              <a:ext cx="315154" cy="231465"/>
            </a:xfrm>
            <a:custGeom>
              <a:avLst/>
              <a:gdLst/>
              <a:ahLst/>
              <a:cxnLst/>
              <a:rect l="l" t="t" r="r" b="b"/>
              <a:pathLst>
                <a:path w="2233" h="1640" extrusionOk="0">
                  <a:moveTo>
                    <a:pt x="1661" y="0"/>
                  </a:moveTo>
                  <a:cubicBezTo>
                    <a:pt x="1539" y="0"/>
                    <a:pt x="1462" y="132"/>
                    <a:pt x="1373" y="288"/>
                  </a:cubicBezTo>
                  <a:cubicBezTo>
                    <a:pt x="1333" y="542"/>
                    <a:pt x="1118" y="870"/>
                    <a:pt x="1118" y="870"/>
                  </a:cubicBezTo>
                  <a:cubicBezTo>
                    <a:pt x="1118" y="870"/>
                    <a:pt x="1075" y="804"/>
                    <a:pt x="1026" y="707"/>
                  </a:cubicBezTo>
                  <a:cubicBezTo>
                    <a:pt x="979" y="731"/>
                    <a:pt x="930" y="751"/>
                    <a:pt x="877" y="761"/>
                  </a:cubicBezTo>
                  <a:cubicBezTo>
                    <a:pt x="626" y="804"/>
                    <a:pt x="321" y="903"/>
                    <a:pt x="103" y="1019"/>
                  </a:cubicBezTo>
                  <a:cubicBezTo>
                    <a:pt x="136" y="1144"/>
                    <a:pt x="70" y="1330"/>
                    <a:pt x="0" y="1481"/>
                  </a:cubicBezTo>
                  <a:cubicBezTo>
                    <a:pt x="242" y="1591"/>
                    <a:pt x="689" y="1640"/>
                    <a:pt x="1115" y="1640"/>
                  </a:cubicBezTo>
                  <a:cubicBezTo>
                    <a:pt x="1574" y="1640"/>
                    <a:pt x="2018" y="1584"/>
                    <a:pt x="2177" y="1481"/>
                  </a:cubicBezTo>
                  <a:cubicBezTo>
                    <a:pt x="2070" y="1250"/>
                    <a:pt x="1988" y="946"/>
                    <a:pt x="2233" y="886"/>
                  </a:cubicBezTo>
                  <a:cubicBezTo>
                    <a:pt x="2146" y="536"/>
                    <a:pt x="1951" y="156"/>
                    <a:pt x="1836" y="69"/>
                  </a:cubicBezTo>
                  <a:cubicBezTo>
                    <a:pt x="1766" y="20"/>
                    <a:pt x="1710" y="0"/>
                    <a:pt x="1661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" name="Google Shape;911;p30"/>
            <p:cNvSpPr/>
            <p:nvPr/>
          </p:nvSpPr>
          <p:spPr>
            <a:xfrm>
              <a:off x="4574371" y="2803007"/>
              <a:ext cx="49115" cy="82424"/>
            </a:xfrm>
            <a:custGeom>
              <a:avLst/>
              <a:gdLst/>
              <a:ahLst/>
              <a:cxnLst/>
              <a:rect l="l" t="t" r="r" b="b"/>
              <a:pathLst>
                <a:path w="348" h="584" extrusionOk="0">
                  <a:moveTo>
                    <a:pt x="348" y="1"/>
                  </a:moveTo>
                  <a:lnTo>
                    <a:pt x="348" y="1"/>
                  </a:lnTo>
                  <a:cubicBezTo>
                    <a:pt x="262" y="153"/>
                    <a:pt x="166" y="328"/>
                    <a:pt x="1" y="420"/>
                  </a:cubicBezTo>
                  <a:cubicBezTo>
                    <a:pt x="50" y="517"/>
                    <a:pt x="93" y="583"/>
                    <a:pt x="93" y="583"/>
                  </a:cubicBezTo>
                  <a:cubicBezTo>
                    <a:pt x="93" y="583"/>
                    <a:pt x="308" y="255"/>
                    <a:pt x="3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" name="Google Shape;912;p30"/>
            <p:cNvSpPr/>
            <p:nvPr/>
          </p:nvSpPr>
          <p:spPr>
            <a:xfrm>
              <a:off x="4710144" y="2887548"/>
              <a:ext cx="45445" cy="84118"/>
            </a:xfrm>
            <a:custGeom>
              <a:avLst/>
              <a:gdLst/>
              <a:ahLst/>
              <a:cxnLst/>
              <a:rect l="l" t="t" r="r" b="b"/>
              <a:pathLst>
                <a:path w="322" h="596" extrusionOk="0">
                  <a:moveTo>
                    <a:pt x="246" y="0"/>
                  </a:moveTo>
                  <a:lnTo>
                    <a:pt x="246" y="0"/>
                  </a:lnTo>
                  <a:cubicBezTo>
                    <a:pt x="1" y="60"/>
                    <a:pt x="83" y="364"/>
                    <a:pt x="190" y="595"/>
                  </a:cubicBezTo>
                  <a:cubicBezTo>
                    <a:pt x="193" y="595"/>
                    <a:pt x="196" y="592"/>
                    <a:pt x="196" y="589"/>
                  </a:cubicBezTo>
                  <a:cubicBezTo>
                    <a:pt x="321" y="503"/>
                    <a:pt x="312" y="262"/>
                    <a:pt x="2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" name="Google Shape;913;p30"/>
            <p:cNvSpPr/>
            <p:nvPr/>
          </p:nvSpPr>
          <p:spPr>
            <a:xfrm>
              <a:off x="4387648" y="2906178"/>
              <a:ext cx="61394" cy="65488"/>
            </a:xfrm>
            <a:custGeom>
              <a:avLst/>
              <a:gdLst/>
              <a:ahLst/>
              <a:cxnLst/>
              <a:rect l="l" t="t" r="r" b="b"/>
              <a:pathLst>
                <a:path w="435" h="464" extrusionOk="0">
                  <a:moveTo>
                    <a:pt x="401" y="1"/>
                  </a:moveTo>
                  <a:lnTo>
                    <a:pt x="401" y="1"/>
                  </a:lnTo>
                  <a:cubicBezTo>
                    <a:pt x="137" y="143"/>
                    <a:pt x="1" y="312"/>
                    <a:pt x="262" y="447"/>
                  </a:cubicBezTo>
                  <a:cubicBezTo>
                    <a:pt x="275" y="454"/>
                    <a:pt x="285" y="457"/>
                    <a:pt x="298" y="463"/>
                  </a:cubicBezTo>
                  <a:cubicBezTo>
                    <a:pt x="368" y="312"/>
                    <a:pt x="434" y="126"/>
                    <a:pt x="40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" name="Google Shape;914;p30"/>
            <p:cNvSpPr/>
            <p:nvPr/>
          </p:nvSpPr>
          <p:spPr>
            <a:xfrm>
              <a:off x="5914317" y="2798491"/>
              <a:ext cx="163575" cy="125471"/>
            </a:xfrm>
            <a:custGeom>
              <a:avLst/>
              <a:gdLst/>
              <a:ahLst/>
              <a:cxnLst/>
              <a:rect l="l" t="t" r="r" b="b"/>
              <a:pathLst>
                <a:path w="1159" h="889" extrusionOk="0">
                  <a:moveTo>
                    <a:pt x="586" y="0"/>
                  </a:moveTo>
                  <a:lnTo>
                    <a:pt x="586" y="0"/>
                  </a:lnTo>
                  <a:cubicBezTo>
                    <a:pt x="586" y="0"/>
                    <a:pt x="0" y="886"/>
                    <a:pt x="579" y="889"/>
                  </a:cubicBezTo>
                  <a:cubicBezTo>
                    <a:pt x="580" y="889"/>
                    <a:pt x="581" y="889"/>
                    <a:pt x="582" y="889"/>
                  </a:cubicBezTo>
                  <a:cubicBezTo>
                    <a:pt x="1159" y="889"/>
                    <a:pt x="586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" name="Google Shape;915;p30"/>
            <p:cNvSpPr/>
            <p:nvPr/>
          </p:nvSpPr>
          <p:spPr>
            <a:xfrm>
              <a:off x="6116283" y="2651850"/>
              <a:ext cx="163717" cy="125612"/>
            </a:xfrm>
            <a:custGeom>
              <a:avLst/>
              <a:gdLst/>
              <a:ahLst/>
              <a:cxnLst/>
              <a:rect l="l" t="t" r="r" b="b"/>
              <a:pathLst>
                <a:path w="1160" h="890" extrusionOk="0">
                  <a:moveTo>
                    <a:pt x="586" y="0"/>
                  </a:moveTo>
                  <a:cubicBezTo>
                    <a:pt x="586" y="0"/>
                    <a:pt x="1" y="887"/>
                    <a:pt x="583" y="890"/>
                  </a:cubicBezTo>
                  <a:cubicBezTo>
                    <a:pt x="584" y="890"/>
                    <a:pt x="585" y="890"/>
                    <a:pt x="586" y="890"/>
                  </a:cubicBezTo>
                  <a:cubicBezTo>
                    <a:pt x="1160" y="890"/>
                    <a:pt x="587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" name="Google Shape;916;p30"/>
            <p:cNvSpPr/>
            <p:nvPr/>
          </p:nvSpPr>
          <p:spPr>
            <a:xfrm>
              <a:off x="5736486" y="2650015"/>
              <a:ext cx="163575" cy="125612"/>
            </a:xfrm>
            <a:custGeom>
              <a:avLst/>
              <a:gdLst/>
              <a:ahLst/>
              <a:cxnLst/>
              <a:rect l="l" t="t" r="r" b="b"/>
              <a:pathLst>
                <a:path w="1159" h="890" extrusionOk="0">
                  <a:moveTo>
                    <a:pt x="586" y="1"/>
                  </a:moveTo>
                  <a:cubicBezTo>
                    <a:pt x="586" y="1"/>
                    <a:pt x="1" y="886"/>
                    <a:pt x="582" y="889"/>
                  </a:cubicBezTo>
                  <a:cubicBezTo>
                    <a:pt x="584" y="889"/>
                    <a:pt x="585" y="889"/>
                    <a:pt x="586" y="889"/>
                  </a:cubicBezTo>
                  <a:cubicBezTo>
                    <a:pt x="1158" y="889"/>
                    <a:pt x="586" y="1"/>
                    <a:pt x="5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" name="Google Shape;917;p30"/>
            <p:cNvSpPr/>
            <p:nvPr/>
          </p:nvSpPr>
          <p:spPr>
            <a:xfrm>
              <a:off x="5566134" y="2522993"/>
              <a:ext cx="163575" cy="126177"/>
            </a:xfrm>
            <a:custGeom>
              <a:avLst/>
              <a:gdLst/>
              <a:ahLst/>
              <a:cxnLst/>
              <a:rect l="l" t="t" r="r" b="b"/>
              <a:pathLst>
                <a:path w="1159" h="894" extrusionOk="0">
                  <a:moveTo>
                    <a:pt x="585" y="1"/>
                  </a:moveTo>
                  <a:cubicBezTo>
                    <a:pt x="585" y="1"/>
                    <a:pt x="1" y="890"/>
                    <a:pt x="579" y="893"/>
                  </a:cubicBezTo>
                  <a:cubicBezTo>
                    <a:pt x="580" y="893"/>
                    <a:pt x="581" y="893"/>
                    <a:pt x="582" y="893"/>
                  </a:cubicBezTo>
                  <a:cubicBezTo>
                    <a:pt x="1159" y="893"/>
                    <a:pt x="586" y="1"/>
                    <a:pt x="5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" name="Google Shape;918;p30"/>
            <p:cNvSpPr/>
            <p:nvPr/>
          </p:nvSpPr>
          <p:spPr>
            <a:xfrm>
              <a:off x="5915728" y="2524969"/>
              <a:ext cx="163575" cy="126036"/>
            </a:xfrm>
            <a:custGeom>
              <a:avLst/>
              <a:gdLst/>
              <a:ahLst/>
              <a:cxnLst/>
              <a:rect l="l" t="t" r="r" b="b"/>
              <a:pathLst>
                <a:path w="1159" h="893" extrusionOk="0">
                  <a:moveTo>
                    <a:pt x="585" y="0"/>
                  </a:moveTo>
                  <a:cubicBezTo>
                    <a:pt x="585" y="0"/>
                    <a:pt x="0" y="890"/>
                    <a:pt x="579" y="893"/>
                  </a:cubicBezTo>
                  <a:cubicBezTo>
                    <a:pt x="580" y="893"/>
                    <a:pt x="581" y="893"/>
                    <a:pt x="582" y="893"/>
                  </a:cubicBezTo>
                  <a:cubicBezTo>
                    <a:pt x="1159" y="893"/>
                    <a:pt x="585" y="0"/>
                    <a:pt x="58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" name="Google Shape;919;p30"/>
            <p:cNvSpPr/>
            <p:nvPr/>
          </p:nvSpPr>
          <p:spPr>
            <a:xfrm>
              <a:off x="6274638" y="2527227"/>
              <a:ext cx="164140" cy="125754"/>
            </a:xfrm>
            <a:custGeom>
              <a:avLst/>
              <a:gdLst/>
              <a:ahLst/>
              <a:cxnLst/>
              <a:rect l="l" t="t" r="r" b="b"/>
              <a:pathLst>
                <a:path w="1163" h="891" extrusionOk="0">
                  <a:moveTo>
                    <a:pt x="589" y="1"/>
                  </a:moveTo>
                  <a:lnTo>
                    <a:pt x="589" y="1"/>
                  </a:lnTo>
                  <a:cubicBezTo>
                    <a:pt x="589" y="1"/>
                    <a:pt x="0" y="886"/>
                    <a:pt x="582" y="890"/>
                  </a:cubicBezTo>
                  <a:cubicBezTo>
                    <a:pt x="583" y="890"/>
                    <a:pt x="584" y="890"/>
                    <a:pt x="585" y="890"/>
                  </a:cubicBezTo>
                  <a:cubicBezTo>
                    <a:pt x="1162" y="890"/>
                    <a:pt x="589" y="1"/>
                    <a:pt x="58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0"/>
            <p:cNvSpPr/>
            <p:nvPr/>
          </p:nvSpPr>
          <p:spPr>
            <a:xfrm>
              <a:off x="5661825" y="2541199"/>
              <a:ext cx="315154" cy="231607"/>
            </a:xfrm>
            <a:custGeom>
              <a:avLst/>
              <a:gdLst/>
              <a:ahLst/>
              <a:cxnLst/>
              <a:rect l="l" t="t" r="r" b="b"/>
              <a:pathLst>
                <a:path w="2233" h="1641" extrusionOk="0">
                  <a:moveTo>
                    <a:pt x="1118" y="1"/>
                  </a:moveTo>
                  <a:cubicBezTo>
                    <a:pt x="658" y="1"/>
                    <a:pt x="215" y="57"/>
                    <a:pt x="60" y="157"/>
                  </a:cubicBezTo>
                  <a:cubicBezTo>
                    <a:pt x="165" y="391"/>
                    <a:pt x="245" y="695"/>
                    <a:pt x="0" y="755"/>
                  </a:cubicBezTo>
                  <a:cubicBezTo>
                    <a:pt x="90" y="1102"/>
                    <a:pt x="281" y="1486"/>
                    <a:pt x="400" y="1572"/>
                  </a:cubicBezTo>
                  <a:cubicBezTo>
                    <a:pt x="467" y="1618"/>
                    <a:pt x="522" y="1641"/>
                    <a:pt x="572" y="1641"/>
                  </a:cubicBezTo>
                  <a:cubicBezTo>
                    <a:pt x="698" y="1641"/>
                    <a:pt x="774" y="1509"/>
                    <a:pt x="860" y="1353"/>
                  </a:cubicBezTo>
                  <a:cubicBezTo>
                    <a:pt x="899" y="1095"/>
                    <a:pt x="1115" y="772"/>
                    <a:pt x="1115" y="772"/>
                  </a:cubicBezTo>
                  <a:cubicBezTo>
                    <a:pt x="1115" y="772"/>
                    <a:pt x="1157" y="837"/>
                    <a:pt x="1207" y="933"/>
                  </a:cubicBezTo>
                  <a:cubicBezTo>
                    <a:pt x="1253" y="910"/>
                    <a:pt x="1303" y="891"/>
                    <a:pt x="1360" y="880"/>
                  </a:cubicBezTo>
                  <a:cubicBezTo>
                    <a:pt x="1607" y="834"/>
                    <a:pt x="1911" y="738"/>
                    <a:pt x="2130" y="622"/>
                  </a:cubicBezTo>
                  <a:cubicBezTo>
                    <a:pt x="2100" y="494"/>
                    <a:pt x="2163" y="311"/>
                    <a:pt x="2233" y="160"/>
                  </a:cubicBezTo>
                  <a:cubicBezTo>
                    <a:pt x="1991" y="50"/>
                    <a:pt x="1548" y="1"/>
                    <a:pt x="1118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0"/>
            <p:cNvSpPr/>
            <p:nvPr/>
          </p:nvSpPr>
          <p:spPr>
            <a:xfrm>
              <a:off x="5783060" y="2650015"/>
              <a:ext cx="49256" cy="82283"/>
            </a:xfrm>
            <a:custGeom>
              <a:avLst/>
              <a:gdLst/>
              <a:ahLst/>
              <a:cxnLst/>
              <a:rect l="l" t="t" r="r" b="b"/>
              <a:pathLst>
                <a:path w="349" h="583" extrusionOk="0">
                  <a:moveTo>
                    <a:pt x="256" y="1"/>
                  </a:moveTo>
                  <a:cubicBezTo>
                    <a:pt x="256" y="1"/>
                    <a:pt x="40" y="324"/>
                    <a:pt x="1" y="582"/>
                  </a:cubicBezTo>
                  <a:cubicBezTo>
                    <a:pt x="87" y="430"/>
                    <a:pt x="183" y="251"/>
                    <a:pt x="348" y="162"/>
                  </a:cubicBezTo>
                  <a:cubicBezTo>
                    <a:pt x="298" y="66"/>
                    <a:pt x="256" y="1"/>
                    <a:pt x="25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" name="Google Shape;922;p30"/>
            <p:cNvSpPr/>
            <p:nvPr/>
          </p:nvSpPr>
          <p:spPr>
            <a:xfrm>
              <a:off x="5651098" y="2563216"/>
              <a:ext cx="45304" cy="84541"/>
            </a:xfrm>
            <a:custGeom>
              <a:avLst/>
              <a:gdLst/>
              <a:ahLst/>
              <a:cxnLst/>
              <a:rect l="l" t="t" r="r" b="b"/>
              <a:pathLst>
                <a:path w="321" h="599" extrusionOk="0">
                  <a:moveTo>
                    <a:pt x="136" y="1"/>
                  </a:moveTo>
                  <a:lnTo>
                    <a:pt x="136" y="1"/>
                  </a:lnTo>
                  <a:cubicBezTo>
                    <a:pt x="133" y="4"/>
                    <a:pt x="129" y="7"/>
                    <a:pt x="126" y="7"/>
                  </a:cubicBezTo>
                  <a:cubicBezTo>
                    <a:pt x="0" y="96"/>
                    <a:pt x="10" y="338"/>
                    <a:pt x="76" y="599"/>
                  </a:cubicBezTo>
                  <a:cubicBezTo>
                    <a:pt x="321" y="539"/>
                    <a:pt x="241" y="235"/>
                    <a:pt x="1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" name="Google Shape;923;p30"/>
            <p:cNvSpPr/>
            <p:nvPr/>
          </p:nvSpPr>
          <p:spPr>
            <a:xfrm>
              <a:off x="5958210" y="2563640"/>
              <a:ext cx="60829" cy="65488"/>
            </a:xfrm>
            <a:custGeom>
              <a:avLst/>
              <a:gdLst/>
              <a:ahLst/>
              <a:cxnLst/>
              <a:rect l="l" t="t" r="r" b="b"/>
              <a:pathLst>
                <a:path w="431" h="464" extrusionOk="0">
                  <a:moveTo>
                    <a:pt x="133" y="1"/>
                  </a:moveTo>
                  <a:cubicBezTo>
                    <a:pt x="63" y="152"/>
                    <a:pt x="0" y="335"/>
                    <a:pt x="30" y="463"/>
                  </a:cubicBezTo>
                  <a:cubicBezTo>
                    <a:pt x="295" y="321"/>
                    <a:pt x="430" y="152"/>
                    <a:pt x="168" y="17"/>
                  </a:cubicBezTo>
                  <a:cubicBezTo>
                    <a:pt x="156" y="10"/>
                    <a:pt x="145" y="4"/>
                    <a:pt x="1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8" name="TextBox 67">
            <a:extLst>
              <a:ext uri="{FF2B5EF4-FFF2-40B4-BE49-F238E27FC236}">
                <a16:creationId xmlns:a16="http://schemas.microsoft.com/office/drawing/2014/main" id="{15B6BEAA-5574-B4D6-1B8B-148D5AA43CD1}"/>
              </a:ext>
            </a:extLst>
          </p:cNvPr>
          <p:cNvSpPr txBox="1"/>
          <p:nvPr/>
        </p:nvSpPr>
        <p:spPr>
          <a:xfrm>
            <a:off x="710902" y="2691964"/>
            <a:ext cx="469986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37D5F629-89FE-31AF-4B01-55344B0F4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5138" y="231765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C9C4F52-C5D8-B7BF-CBAE-4C4ADA7961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0902" y="0"/>
            <a:ext cx="8021169" cy="2610214"/>
          </a:xfrm>
          <a:prstGeom prst="rect">
            <a:avLst/>
          </a:prstGeom>
        </p:spPr>
      </p:pic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3F40D48D-D671-0D32-C61B-2AD30AF6A6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665026"/>
              </p:ext>
            </p:extLst>
          </p:nvPr>
        </p:nvGraphicFramePr>
        <p:xfrm>
          <a:off x="1443806" y="3044242"/>
          <a:ext cx="14668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80" imgH="241200" progId="Equation.DSMT4">
                  <p:embed/>
                </p:oleObj>
              </mc:Choice>
              <mc:Fallback>
                <p:oleObj name="Equation" r:id="rId4" imgW="622080" imgH="24120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3F40D48D-D671-0D32-C61B-2AD30AF6A6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806" y="3044242"/>
                        <a:ext cx="1466850" cy="557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88E72167-355A-7CB7-0CBB-7639FB494C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98482"/>
              </p:ext>
            </p:extLst>
          </p:nvPr>
        </p:nvGraphicFramePr>
        <p:xfrm>
          <a:off x="3509196" y="3083605"/>
          <a:ext cx="27241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241200" progId="Equation.DSMT4">
                  <p:embed/>
                </p:oleObj>
              </mc:Choice>
              <mc:Fallback>
                <p:oleObj name="Equation" r:id="rId6" imgW="1155600" imgH="24120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88E72167-355A-7CB7-0CBB-7639FB494C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196" y="3083605"/>
                        <a:ext cx="2724150" cy="55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6EE6B11F-849F-C816-4F78-E83F9612BA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663697"/>
              </p:ext>
            </p:extLst>
          </p:nvPr>
        </p:nvGraphicFramePr>
        <p:xfrm>
          <a:off x="981644" y="4074414"/>
          <a:ext cx="2932562" cy="530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7880" imgH="241200" progId="Equation.DSMT4">
                  <p:embed/>
                </p:oleObj>
              </mc:Choice>
              <mc:Fallback>
                <p:oleObj name="Equation" r:id="rId8" imgW="1307880" imgH="24120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6EE6B11F-849F-C816-4F78-E83F9612BA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644" y="4074414"/>
                        <a:ext cx="2932562" cy="5300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411505B0-81AD-D0A0-D71D-04B4448A54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016717"/>
              </p:ext>
            </p:extLst>
          </p:nvPr>
        </p:nvGraphicFramePr>
        <p:xfrm>
          <a:off x="4557713" y="4060825"/>
          <a:ext cx="149701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34680" imgH="241200" progId="Equation.DSMT4">
                  <p:embed/>
                </p:oleObj>
              </mc:Choice>
              <mc:Fallback>
                <p:oleObj name="Equation" r:id="rId10" imgW="634680" imgH="24120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411505B0-81AD-D0A0-D71D-04B4448A54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4060825"/>
                        <a:ext cx="1497012" cy="55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17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rrow: Pentagon 11">
            <a:extLst>
              <a:ext uri="{FF2B5EF4-FFF2-40B4-BE49-F238E27FC236}">
                <a16:creationId xmlns:a16="http://schemas.microsoft.com/office/drawing/2014/main" id="{B70D8C2B-F5D4-BCB3-115D-02A6F808C7F6}"/>
              </a:ext>
            </a:extLst>
          </p:cNvPr>
          <p:cNvSpPr/>
          <p:nvPr/>
        </p:nvSpPr>
        <p:spPr>
          <a:xfrm>
            <a:off x="604005" y="470468"/>
            <a:ext cx="4093829" cy="452725"/>
          </a:xfrm>
          <a:prstGeom prst="homePlate">
            <a:avLst/>
          </a:prstGeom>
          <a:solidFill>
            <a:srgbClr val="FFFF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500" b="1" dirty="0">
                <a:solidFill>
                  <a:srgbClr val="FF0000"/>
                </a:solidFill>
                <a:effectLst/>
                <a:latin typeface="UTM Swiss Condensed"/>
                <a:ea typeface="Calibri" panose="020F0502020204030204" pitchFamily="34" charset="0"/>
                <a:cs typeface="Times New Roman" panose="02020603050405020304" pitchFamily="18" charset="0"/>
              </a:rPr>
              <a:t>        </a:t>
            </a:r>
            <a:r>
              <a:rPr lang="en-US" sz="2500" dirty="0" err="1">
                <a:solidFill>
                  <a:srgbClr val="FF0000"/>
                </a:solidFill>
                <a:latin typeface="+mn-lt"/>
              </a:rPr>
              <a:t>Vận</a:t>
            </a:r>
            <a:r>
              <a:rPr lang="en-US" sz="25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+mn-lt"/>
              </a:rPr>
              <a:t>dụng</a:t>
            </a:r>
            <a:r>
              <a:rPr lang="en-US" sz="2500" dirty="0">
                <a:solidFill>
                  <a:srgbClr val="FF0000"/>
                </a:solidFill>
                <a:latin typeface="+mn-lt"/>
              </a:rPr>
              <a:t> 2: SGK/32</a:t>
            </a:r>
            <a:endParaRPr lang="en-US" sz="2500" dirty="0">
              <a:solidFill>
                <a:srgbClr val="FF0000"/>
              </a:solidFill>
              <a:effectLst/>
              <a:latin typeface="CMU Serif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26" name="Google Shape;1726;p45"/>
          <p:cNvSpPr txBox="1">
            <a:spLocks noGrp="1"/>
          </p:cNvSpPr>
          <p:nvPr>
            <p:ph type="subTitle" idx="4"/>
          </p:nvPr>
        </p:nvSpPr>
        <p:spPr>
          <a:xfrm rot="472683" flipH="1">
            <a:off x="5712571" y="2090873"/>
            <a:ext cx="2112134" cy="43521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000">
                <a:solidFill>
                  <a:schemeClr val="lt1"/>
                </a:solidFill>
              </a:rPr>
              <a:t>02.</a:t>
            </a:r>
            <a:endParaRPr sz="3000">
              <a:solidFill>
                <a:schemeClr val="lt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0499" y="-26956"/>
            <a:ext cx="62972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. HOẠT ĐỘNG  VẬN DỤNG</a:t>
            </a:r>
            <a:r>
              <a:rPr lang="en-US" sz="2400" b="1" dirty="0">
                <a:solidFill>
                  <a:srgbClr val="002060"/>
                </a:solidFill>
              </a:rPr>
              <a:t>.</a:t>
            </a:r>
            <a:endParaRPr lang="vi-VN" sz="2400" b="1" dirty="0">
              <a:solidFill>
                <a:srgbClr val="00206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686984" y="925662"/>
            <a:ext cx="6972345" cy="1716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ó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69m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3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.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2606060" y="2071516"/>
            <a:ext cx="4106174" cy="768698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ẠT ĐỘNG CẶP ĐÔI</a:t>
            </a:r>
            <a:endParaRPr lang="vi-VN" sz="2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86984" y="2917527"/>
            <a:ext cx="8264105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900" b="1" u="sng" dirty="0"/>
              <a:t>- </a:t>
            </a:r>
            <a:r>
              <a:rPr lang="en-US" sz="2900" b="1" u="sng" dirty="0" err="1"/>
              <a:t>Yêu</a:t>
            </a:r>
            <a:r>
              <a:rPr lang="en-US" sz="2900" b="1" u="sng" dirty="0"/>
              <a:t> </a:t>
            </a:r>
            <a:r>
              <a:rPr lang="en-US" sz="2900" b="1" u="sng" dirty="0" err="1"/>
              <a:t>cầu</a:t>
            </a:r>
            <a:r>
              <a:rPr lang="en-US" sz="2900" b="1" u="sng" dirty="0"/>
              <a:t>:</a:t>
            </a:r>
            <a:r>
              <a:rPr lang="en-US" sz="2900" b="1" dirty="0"/>
              <a:t> </a:t>
            </a:r>
            <a:r>
              <a:rPr lang="en-US" sz="2900" dirty="0" err="1"/>
              <a:t>Suy</a:t>
            </a:r>
            <a:r>
              <a:rPr lang="en-US" sz="2900" dirty="0"/>
              <a:t> </a:t>
            </a:r>
            <a:r>
              <a:rPr lang="en-US" sz="2900" dirty="0" err="1"/>
              <a:t>nghĩ</a:t>
            </a:r>
            <a:r>
              <a:rPr lang="en-US" sz="2900" dirty="0"/>
              <a:t>, </a:t>
            </a:r>
            <a:r>
              <a:rPr lang="en-US" sz="2900" dirty="0" err="1"/>
              <a:t>thảo</a:t>
            </a:r>
            <a:r>
              <a:rPr lang="en-US" sz="2900" dirty="0"/>
              <a:t> </a:t>
            </a:r>
            <a:r>
              <a:rPr lang="en-US" sz="2900" dirty="0" err="1"/>
              <a:t>luận</a:t>
            </a:r>
            <a:r>
              <a:rPr lang="en-US" sz="2900" dirty="0"/>
              <a:t> </a:t>
            </a:r>
            <a:r>
              <a:rPr lang="en-US" sz="2900" dirty="0" err="1"/>
              <a:t>thực</a:t>
            </a:r>
            <a:r>
              <a:rPr lang="en-US" sz="2900" dirty="0"/>
              <a:t> </a:t>
            </a:r>
            <a:r>
              <a:rPr lang="en-US" sz="2900" dirty="0" err="1"/>
              <a:t>hiện</a:t>
            </a:r>
            <a:r>
              <a:rPr lang="en-US" sz="2900" dirty="0"/>
              <a:t> </a:t>
            </a:r>
            <a:r>
              <a:rPr lang="en-US" sz="2900" dirty="0" err="1"/>
              <a:t>yêu</a:t>
            </a:r>
            <a:r>
              <a:rPr lang="en-US" sz="2900" dirty="0"/>
              <a:t> </a:t>
            </a:r>
            <a:r>
              <a:rPr lang="en-US" sz="2900" dirty="0" err="1"/>
              <a:t>cầu</a:t>
            </a:r>
            <a:r>
              <a:rPr lang="en-US" sz="2900" dirty="0"/>
              <a:t> </a:t>
            </a:r>
            <a:r>
              <a:rPr lang="en-US" sz="2900" dirty="0" err="1"/>
              <a:t>của</a:t>
            </a:r>
            <a:r>
              <a:rPr lang="en-US" sz="2900" dirty="0"/>
              <a:t> </a:t>
            </a:r>
            <a:r>
              <a:rPr lang="en-US" sz="2900" dirty="0" err="1"/>
              <a:t>Vận</a:t>
            </a:r>
            <a:r>
              <a:rPr lang="en-US" sz="2900" dirty="0"/>
              <a:t> </a:t>
            </a:r>
            <a:r>
              <a:rPr lang="en-US" sz="2900" dirty="0" err="1"/>
              <a:t>Dụng</a:t>
            </a:r>
            <a:r>
              <a:rPr lang="en-US" sz="2900" dirty="0"/>
              <a:t> 2 </a:t>
            </a:r>
            <a:r>
              <a:rPr lang="en-US" sz="2900" dirty="0" err="1"/>
              <a:t>trang</a:t>
            </a:r>
            <a:r>
              <a:rPr lang="en-US" sz="2900" dirty="0"/>
              <a:t> 32 SGK. </a:t>
            </a:r>
            <a:endParaRPr lang="vi-VN" sz="2900" dirty="0"/>
          </a:p>
        </p:txBody>
      </p:sp>
      <p:sp>
        <p:nvSpPr>
          <p:cNvPr id="60" name="TextBox 59"/>
          <p:cNvSpPr txBox="1"/>
          <p:nvPr/>
        </p:nvSpPr>
        <p:spPr>
          <a:xfrm>
            <a:off x="686984" y="3979725"/>
            <a:ext cx="37111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u="sng" dirty="0"/>
              <a:t>- Thời </a:t>
            </a:r>
            <a:r>
              <a:rPr lang="en-US" sz="2400" b="1" u="sng" dirty="0" err="1"/>
              <a:t>gian</a:t>
            </a:r>
            <a:r>
              <a:rPr lang="en-US" sz="2400" b="1" u="sng" dirty="0"/>
              <a:t>:</a:t>
            </a:r>
            <a:r>
              <a:rPr lang="en-US" sz="2400" b="1" dirty="0"/>
              <a:t> </a:t>
            </a:r>
            <a:r>
              <a:rPr lang="en-US" sz="2400" dirty="0"/>
              <a:t>2 phút </a:t>
            </a:r>
            <a:endParaRPr lang="vi-VN" sz="2400" dirty="0"/>
          </a:p>
        </p:txBody>
      </p:sp>
      <p:sp>
        <p:nvSpPr>
          <p:cNvPr id="14" name="Rectangle 7">
            <a:extLst>
              <a:ext uri="{FF2B5EF4-FFF2-40B4-BE49-F238E27FC236}">
                <a16:creationId xmlns:a16="http://schemas.microsoft.com/office/drawing/2014/main" id="{FF0A227F-D944-3A31-AFCE-8D7891339B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9" grpId="0" animBg="1"/>
      <p:bldP spid="10" grpId="0"/>
      <p:bldP spid="6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17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rrow: Pentagon 11">
            <a:extLst>
              <a:ext uri="{FF2B5EF4-FFF2-40B4-BE49-F238E27FC236}">
                <a16:creationId xmlns:a16="http://schemas.microsoft.com/office/drawing/2014/main" id="{B70D8C2B-F5D4-BCB3-115D-02A6F808C7F6}"/>
              </a:ext>
            </a:extLst>
          </p:cNvPr>
          <p:cNvSpPr/>
          <p:nvPr/>
        </p:nvSpPr>
        <p:spPr>
          <a:xfrm>
            <a:off x="0" y="386693"/>
            <a:ext cx="710902" cy="3703524"/>
          </a:xfrm>
          <a:prstGeom prst="homePlate">
            <a:avLst/>
          </a:prstGeom>
          <a:solidFill>
            <a:srgbClr val="FFFF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500" b="1" dirty="0">
                <a:solidFill>
                  <a:srgbClr val="FF0000"/>
                </a:solidFill>
                <a:effectLst/>
                <a:latin typeface="UTM Swiss Condensed"/>
                <a:ea typeface="Calibri" panose="020F0502020204030204" pitchFamily="34" charset="0"/>
                <a:cs typeface="Times New Roman" panose="02020603050405020304" pitchFamily="18" charset="0"/>
              </a:rPr>
              <a:t>        </a:t>
            </a:r>
            <a:r>
              <a:rPr lang="en-US" sz="2500" dirty="0" err="1">
                <a:solidFill>
                  <a:srgbClr val="FF0000"/>
                </a:solidFill>
                <a:latin typeface="+mn-lt"/>
              </a:rPr>
              <a:t>Vận</a:t>
            </a:r>
            <a:r>
              <a:rPr lang="en-US" sz="25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+mn-lt"/>
              </a:rPr>
              <a:t>dụng</a:t>
            </a:r>
            <a:endParaRPr lang="en-US" sz="2500" dirty="0">
              <a:solidFill>
                <a:srgbClr val="FF0000"/>
              </a:solidFill>
              <a:effectLst/>
              <a:latin typeface="CMU Serif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26" name="Google Shape;1726;p45"/>
          <p:cNvSpPr txBox="1">
            <a:spLocks noGrp="1"/>
          </p:cNvSpPr>
          <p:nvPr>
            <p:ph type="subTitle" idx="4"/>
          </p:nvPr>
        </p:nvSpPr>
        <p:spPr>
          <a:xfrm rot="472683" flipH="1">
            <a:off x="5712571" y="2090873"/>
            <a:ext cx="2112134" cy="43521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000">
                <a:solidFill>
                  <a:schemeClr val="lt1"/>
                </a:solidFill>
              </a:rPr>
              <a:t>02.</a:t>
            </a:r>
            <a:endParaRPr sz="3000">
              <a:solidFill>
                <a:schemeClr val="lt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0499" y="-26956"/>
            <a:ext cx="62972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. HOẠT ĐỘNG  VẬN DỤNG</a:t>
            </a:r>
            <a:r>
              <a:rPr lang="en-US" sz="2400" b="1" dirty="0">
                <a:solidFill>
                  <a:srgbClr val="002060"/>
                </a:solidFill>
              </a:rPr>
              <a:t>.</a:t>
            </a:r>
            <a:endParaRPr lang="vi-VN" sz="2400" b="1" dirty="0">
              <a:solidFill>
                <a:srgbClr val="00206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627991" y="383595"/>
            <a:ext cx="8289868" cy="1716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ó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69m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3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.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7">
            <a:extLst>
              <a:ext uri="{FF2B5EF4-FFF2-40B4-BE49-F238E27FC236}">
                <a16:creationId xmlns:a16="http://schemas.microsoft.com/office/drawing/2014/main" id="{FF0A227F-D944-3A31-AFCE-8D7891339B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24D98F2-0B8B-69E0-ED4D-944C8C82C122}"/>
              </a:ext>
            </a:extLst>
          </p:cNvPr>
          <p:cNvSpPr txBox="1"/>
          <p:nvPr/>
        </p:nvSpPr>
        <p:spPr>
          <a:xfrm>
            <a:off x="678856" y="1512671"/>
            <a:ext cx="469986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A0387B3-22B5-F675-A115-599E03717E7C}"/>
              </a:ext>
            </a:extLst>
          </p:cNvPr>
          <p:cNvSpPr txBox="1"/>
          <p:nvPr/>
        </p:nvSpPr>
        <p:spPr>
          <a:xfrm>
            <a:off x="1594187" y="1691863"/>
            <a:ext cx="7569058" cy="32316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ó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69m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a.</a:t>
            </a:r>
          </a:p>
          <a:p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5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S = 169 nên  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(do a &gt; 0)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ó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69m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3m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C2685D6-2C22-8EE9-640D-A5CB7B2F60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51CBBD4-F353-191E-9EAD-AB93FAF1EF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34535"/>
              </p:ext>
            </p:extLst>
          </p:nvPr>
        </p:nvGraphicFramePr>
        <p:xfrm>
          <a:off x="2564533" y="3437942"/>
          <a:ext cx="3181013" cy="579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59866" imgH="266584" progId="Equation.DSMT4">
                  <p:embed/>
                </p:oleObj>
              </mc:Choice>
              <mc:Fallback>
                <p:oleObj name="Equation" r:id="rId3" imgW="1459866" imgH="266584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51CBBD4-F353-191E-9EAD-AB93FAF1EF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4533" y="3437942"/>
                        <a:ext cx="3181013" cy="5796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2546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 tmFilter="0,0; .5, 1; 1, 1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27" grpId="0"/>
    </p:bldLst>
  </p:timing>
</p:sld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nd of the School Year by Slidesgo">
  <a:themeElements>
    <a:clrScheme name="Simple Light">
      <a:dk1>
        <a:srgbClr val="434343"/>
      </a:dk1>
      <a:lt1>
        <a:srgbClr val="FFFBEF"/>
      </a:lt1>
      <a:dk2>
        <a:srgbClr val="FFE466"/>
      </a:dk2>
      <a:lt2>
        <a:srgbClr val="FFAE24"/>
      </a:lt2>
      <a:accent1>
        <a:srgbClr val="F95858"/>
      </a:accent1>
      <a:accent2>
        <a:srgbClr val="8F357D"/>
      </a:accent2>
      <a:accent3>
        <a:srgbClr val="5295AF"/>
      </a:accent3>
      <a:accent4>
        <a:srgbClr val="65C1C9"/>
      </a:accent4>
      <a:accent5>
        <a:srgbClr val="9CE8D9"/>
      </a:accent5>
      <a:accent6>
        <a:srgbClr val="BFE8E0"/>
      </a:accent6>
      <a:hlink>
        <a:srgbClr val="43434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Badge">
  <a:themeElements>
    <a:clrScheme name="Badge">
      <a:dk1>
        <a:sysClr val="windowText" lastClr="000000"/>
      </a:dk1>
      <a:lt1>
        <a:sysClr val="window" lastClr="FFFFFF"/>
      </a:lt1>
      <a:dk2>
        <a:srgbClr val="2A1A00"/>
      </a:dk2>
      <a:lt2>
        <a:srgbClr val="F3F3F2"/>
      </a:lt2>
      <a:accent1>
        <a:srgbClr val="F8B323"/>
      </a:accent1>
      <a:accent2>
        <a:srgbClr val="656A59"/>
      </a:accent2>
      <a:accent3>
        <a:srgbClr val="46B2B5"/>
      </a:accent3>
      <a:accent4>
        <a:srgbClr val="8CAA7E"/>
      </a:accent4>
      <a:accent5>
        <a:srgbClr val="D36F68"/>
      </a:accent5>
      <a:accent6>
        <a:srgbClr val="826276"/>
      </a:accent6>
      <a:hlink>
        <a:srgbClr val="46B2B5"/>
      </a:hlink>
      <a:folHlink>
        <a:srgbClr val="A46694"/>
      </a:folHlink>
    </a:clrScheme>
    <a:fontScheme name="Badge">
      <a:majorFont>
        <a:latin typeface="Impact" panose="020B0806030902050204"/>
        <a:ea typeface=""/>
        <a:cs typeface=""/>
      </a:majorFont>
      <a:minorFont>
        <a:latin typeface="Gill Sans MT" panose="020B0502020104020203"/>
        <a:ea typeface=""/>
        <a:cs typeface=""/>
      </a:minorFont>
    </a:fontScheme>
    <a:fmtScheme name="Badge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12700" cap="flat" cmpd="sng" algn="in">
          <a:solidFill>
            <a:schemeClr val="phClr"/>
          </a:solidFill>
          <a:prstDash val="solid"/>
        </a:ln>
        <a:ln w="5080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38100" dist="25400" dir="5400000" algn="ctr" rotWithShape="0">
              <a:srgbClr val="000000">
                <a:alpha val="2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dge" id="{71A07785-5930-41D4-9A83-E23602B48E98}" vid="{771EA782-DFA6-45B1-AEA3-661F1715B310}"/>
    </a:ext>
  </a:extLst>
</a:theme>
</file>

<file path=ppt/theme/theme3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26</TotalTime>
  <Words>1082</Words>
  <Application>Microsoft Office PowerPoint</Application>
  <PresentationFormat>On-screen Show (16:9)</PresentationFormat>
  <Paragraphs>211</Paragraphs>
  <Slides>22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42" baseType="lpstr">
      <vt:lpstr>Palatino Linotype</vt:lpstr>
      <vt:lpstr>Bellota Text</vt:lpstr>
      <vt:lpstr>Abel</vt:lpstr>
      <vt:lpstr>Just Another Hand</vt:lpstr>
      <vt:lpstr>CMU Serif</vt:lpstr>
      <vt:lpstr>Verdana</vt:lpstr>
      <vt:lpstr>Odibee Sans</vt:lpstr>
      <vt:lpstr>Cambria Math</vt:lpstr>
      <vt:lpstr>Gill Sans MT</vt:lpstr>
      <vt:lpstr>Impact</vt:lpstr>
      <vt:lpstr>Roboto Condensed</vt:lpstr>
      <vt:lpstr>Didact Gothic</vt:lpstr>
      <vt:lpstr>Arial</vt:lpstr>
      <vt:lpstr>Wingdings 2</vt:lpstr>
      <vt:lpstr>Times New Roman</vt:lpstr>
      <vt:lpstr>UTM Swiss Condensed</vt:lpstr>
      <vt:lpstr>End of the School Year by Slidesgo</vt:lpstr>
      <vt:lpstr>Badge</vt:lpstr>
      <vt:lpstr>Solstice</vt:lpstr>
      <vt:lpstr>Equation</vt:lpstr>
      <vt:lpstr>CHÀO MỪNG CÁC EM ĐẾN VỚI TIẾT HỌC!</vt:lpstr>
      <vt:lpstr>Bài 1: SỐ VÔ TỈ. CĂN BẬC HAI SỐ HỌC(tt)</vt:lpstr>
      <vt:lpstr>A.HOẠT ĐỘNG KHỞI ĐỘNG</vt:lpstr>
      <vt:lpstr>A.HOẠT ĐỘNG 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. HOẠT ĐỘNG HÌNH THÀNH KIẾN THỨC:</vt:lpstr>
      <vt:lpstr>B. HOẠT ĐỘNG HÌNH THÀNH KIẾN THỨC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ÀO MỪNG CÁC EM ĐẾN VỚI TIẾT HỌC!</dc:title>
  <dc:creator>Huan Nguyen</dc:creator>
  <cp:lastModifiedBy>Admin</cp:lastModifiedBy>
  <cp:revision>3</cp:revision>
  <dcterms:modified xsi:type="dcterms:W3CDTF">2023-08-03T13:01:05Z</dcterms:modified>
</cp:coreProperties>
</file>